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E4CF12F" w14:textId="13497EF0" w:rsidR="00E3119E" w:rsidRPr="006D0172" w:rsidRDefault="00E63D8C" w:rsidP="00777D56">
      <w:pPr>
        <w:tabs>
          <w:tab w:val="left" w:pos="567"/>
        </w:tabs>
        <w:rPr>
          <w:bCs/>
        </w:rPr>
      </w:pPr>
      <w:r>
        <w:rPr>
          <w:bCs/>
          <w:noProof/>
        </w:rPr>
        <mc:AlternateContent>
          <mc:Choice Requires="wpg">
            <w:drawing>
              <wp:anchor distT="0" distB="0" distL="114300" distR="114300" simplePos="0" relativeHeight="251658240" behindDoc="0" locked="0" layoutInCell="1" allowOverlap="1" wp14:anchorId="39A5E46C" wp14:editId="2D76FD33">
                <wp:simplePos x="0" y="0"/>
                <wp:positionH relativeFrom="column">
                  <wp:posOffset>-782320</wp:posOffset>
                </wp:positionH>
                <wp:positionV relativeFrom="paragraph">
                  <wp:posOffset>-782320</wp:posOffset>
                </wp:positionV>
                <wp:extent cx="10693282" cy="7583277"/>
                <wp:effectExtent l="0" t="0" r="0" b="0"/>
                <wp:wrapNone/>
                <wp:docPr id="4" name="Group 4" descr="GCSE (9-1) Practice Materials Mathematics J560/01 Alternative Paper Mark Scheme Autumn 2021 series"/>
                <wp:cNvGraphicFramePr/>
                <a:graphic xmlns:a="http://schemas.openxmlformats.org/drawingml/2006/main">
                  <a:graphicData uri="http://schemas.microsoft.com/office/word/2010/wordprocessingGroup">
                    <wpg:wgp>
                      <wpg:cNvGrpSpPr/>
                      <wpg:grpSpPr>
                        <a:xfrm>
                          <a:off x="0" y="0"/>
                          <a:ext cx="10693279" cy="7583277"/>
                          <a:chOff x="-18990" y="-19050"/>
                          <a:chExt cx="10693279" cy="7583277"/>
                        </a:xfrm>
                      </wpg:grpSpPr>
                      <pic:pic xmlns:pic="http://schemas.openxmlformats.org/drawingml/2006/picture">
                        <pic:nvPicPr>
                          <pic:cNvPr id="1" name="Picture 1"/>
                          <pic:cNvPicPr>
                            <a:picLocks noChangeAspect="1"/>
                          </pic:cNvPicPr>
                        </pic:nvPicPr>
                        <pic:blipFill>
                          <a:blip r:embed="rId10"/>
                          <a:srcRect/>
                          <a:stretch/>
                        </pic:blipFill>
                        <pic:spPr>
                          <a:xfrm>
                            <a:off x="-18990" y="-19050"/>
                            <a:ext cx="10693279" cy="7559672"/>
                          </a:xfrm>
                          <a:prstGeom prst="rect">
                            <a:avLst/>
                          </a:prstGeom>
                        </pic:spPr>
                      </pic:pic>
                      <wps:wsp>
                        <wps:cNvPr id="3" name="Text Box 3"/>
                        <wps:cNvSpPr txBox="1"/>
                        <wps:spPr>
                          <a:xfrm>
                            <a:off x="7861465" y="7030192"/>
                            <a:ext cx="2576830" cy="534035"/>
                          </a:xfrm>
                          <a:prstGeom prst="rect">
                            <a:avLst/>
                          </a:prstGeom>
                          <a:solidFill>
                            <a:schemeClr val="bg1"/>
                          </a:solidFill>
                          <a:ln w="6350">
                            <a:noFill/>
                          </a:ln>
                        </wps:spPr>
                        <wps:txbx>
                          <w:txbxContent>
                            <w:bookmarkStart w:id="0" w:name="_Hlk101878545"/>
                            <w:bookmarkEnd w:id="0"/>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9A5E46C" id="Group 4" o:spid="_x0000_s1026" alt="GCSE (9-1) Practice Materials Mathematics J560/01 Alternative Paper Mark Scheme Autumn 2021 series" style="position:absolute;margin-left:-61.6pt;margin-top:-61.6pt;width:842pt;height:597.1pt;z-index:251658240;mso-height-relative:margin" coordorigin="-189,-190" coordsize="106932,758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VW/Mf+T58VPml2wn&#10;fm8Nx9/9Sd5rtql2c/a/Qe8KvBZNsZRl2p6MQVkGWxMUSmRi3io42kJ1SF39Xs72/f59uj8JRG6V&#10;LaJEDCp8/I/z6RXFglw2o6g1KVUkGn+DpLfGL+SH8HvjR2piO+JqLtn5Fd5bckim2z2x8odxybqy&#10;eOlgt9tUUlPHS43DpV0mlftqhqJ6ilIDU0sTXJve8yXN4hi7I0PFIl0A/wCE/aK56rDtsULass3q&#10;xqere/ZD0v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p98S/8AslX4zf8AivuzP/ec&#10;xvufNu/3Hi/5pp/x0dfPD7i/8rDun/Sxvf8AtJl6MF7WdA3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R/7x36+lD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p98S/+yVfjN/4r7sz/AN5zG+5827/ceL/mmn/HR188PuL/AMrDun/S&#10;xvf+0mXowXtZ0De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5H/ALx36+lD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p98S/+yVf&#10;jN/4r7sz/wB5zG+5827/AHHi/wCaaf8AHR188PuL/wArDun/AEsb3/tJl6MF7WdA3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R/7x36+lD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p98S/wDslX4zf+K+7M/95zG+5827/ceL/mmn&#10;/HR188PuL/ysO6f9LG9/7SZejBe1nQN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kf+8d+vpQ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qffEv/slX4zf+K+7M/wDecxvu&#10;fNu/3Hi/5pp/x0dfPD7i/wDKw7p/0sb3/tJl6MF7WdA3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R/wC8d+vpQ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qffEv8A&#10;7JV+M3/ivuzP/ecxvufNu/3Hi/5pp/x0dfPD7i/8rDun/Sxvf+0mXowXtZ0De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5H/vH&#10;fr6UO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6n3xL/wCyVfjN/wCK+7M/95zG+5827/ceL/mmn/HR&#10;188PuL/ysO6f9LG9/wC0mXowXtZ0De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5H/vHfr6UO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6n3xL/7JV+M3/ivuzP8A3nMb7nzbv9x4v+aaf8dHXzw+4v8AysO6f9LG9/7SZejBe1nQN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kf8AvHfr6UO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6n3xL/7JV+M3/ivuzP/AHnMb7nz&#10;bv8AceL/AJpp/wAdHXzw+4v/ACsO6f8ASxvf+0mXowXtZ0De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5H/vHfr6UO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p98S/wDslX4zf+K+7M/95zG+5827/ceL/mmn/HR188PuL/ysO6f9LG9/&#10;7SZejBe1nQN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9T74l/9kq/Gb/xX3Zn/ALzmN9z5t3+48X/NNP8Ajo6+eH3F/wCVh3T/AKWN&#10;7/2ky9GC9rOgb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6n3xL/7JV+M3/ivuzP/AHnMb7nzbv8AceL/&#10;AJpp/wAdHXzw+4v/ACsO6f8ASxvf+0mXowXtZ0De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qffEv/ALJV+M3/AIr7sz/3nMb7nzbv&#10;9x4v+aaf8dHXzw+4v/Kw7p/0sb3/ALSZejBe1nQN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9T74l/8AZKvxm/8AFfdmf+85jfc+bd/uPF/zTT/jo6+e&#10;H3F/5WHdP+lje/8AaTL0YL2s6Bv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qffEv8A7JV+M3/ivuzP/ecxvufNu/3H&#10;i/5pp/x0dfPD7i/8rDun/Sxvf+0mXowXtZ0De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fU++Jf8A2Sr8Zv8AxX3Zn/vOY33Pm3f7jxf800/46Ovnh9xf+Vh3T/pY3v8A2ky9GC9r&#10;Ogb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fU++Jf/ZKvxm/8V92Z/wC85jfc+bd/uPF/zTT/AI6Ovnh9xf8AlYd0/wClje/9pMvRgvazoG9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9T74l/9kq/Gb/xX3Zn/ALzmN9z5t3+48X/NNP8Ajo6+eH3F/wCVh3T/AKWN7/2ky9GC9rOgb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1PviX/2Sr8Zv/Ffdmf+85jfc+bd&#10;/uPF/wA00/46Ovnh9xf+Vh3T/pY3v/aTL0YL2s6Bv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8j/3jv19KH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fU++Jf/ZKvxm/8V92Z/7zmN9z&#10;5t3+48X/ADTT/jo6+eH3F/5WHdP+lje/9pMvRgvazoG9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yP/eO/X0o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1PviX/ANkq/Gb/AMV92Z/7zmN9z5t3+48X/NNP+Ojr54fcX/lYd0/6WN7/&#10;ANpMvRgvazoG9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yP/eO/X0o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1PviX/wBkq/Gb&#10;/wAV92Z/7zmN9z5t3+48X/NNP+Ojr54fcX/lYd0/6WN7/wBpMvRgvazoG9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yP8A3jv1&#10;9KH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9T74l/9kq/Gb/xX3Zn/ALzmN9z5t3+48X/NNP8Ajo6+&#10;eH3F/wCVh3T/AKWN7/2ky9GC9rOgb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I/8AeO/X0o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1PviX/2Sr8Zv/Ffdmf+85jfc+bd/uPF/wA00/46Ovnh9xf+Vh3T/pY3v/aTL0YL2s6Bv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8j/3jv19KH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9T74l/wDZKvxm/wDFfdmf+85jfc+b&#10;d/uPF/zTT/jo6+eH3F/5WHdP+lje/wDaTL0YL2s6Bv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8j/3jv19KH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9T74l/8AZKvxm/8AFfdmf+85jfc+bd/uPF/zTT/jo6+eH3F/5WHdP+lje/8A&#10;aTL0YL2s6Bv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8j/AN479fSh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fU++Jf/ZKvxm/8&#10;V92Z/wC85jfc+bd/uPF/zTT/AI6Ovnh9xf8AlYd0/wClje/9pMvRgvazoG9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yP/AHjv&#10;19KH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9T74l/9kq/Gb/xX3Zn/vOY33Pm3f7jxf8ANNP+Ojr5&#10;4fcX/lYd0/6WN7/2ky9GC9rOgb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fI/9479fSh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U++Jf8A2Sr8Zv8AxX3Zn/vOY33Pm3f7jxf800/46Ovnh9xf+Vh3T/pY3v8A2ky9GC9rOgb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fI/9479fSh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fU++Jf/AGSr8Zv/ABX3Zn/vOY33Pm3f&#10;7jxf800/46Ovnh9xf+Vh3T/pY3v/AGky9GC9rOgb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fI/wDeO/X0o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1PviX/2Sr8Zv/Ffdmf8AvOY33Pm3f7jxf800/wCOjr54fcX/AJWHdP8ApY3v&#10;/aTL0YL2s6Bv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8j/wB479fSh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fU++Jf/ZKvxm/&#10;8V92Z/7zmN9z5t3+48X/ADTT/jo6+eH3F/5WHdP+lje/9pMvRgvazoG9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fU++Jf/ZKvxm/8V92Z/wC85jfc+bd/uPF/zTT/AI6Ovnh9&#10;xf8AlYd0/wClje/9pMvRgvazoG9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9T74l/wDZKvxm&#10;/wDFfdmf+85jfc+bd/uPF/zTT/jo6+eH3F/5WHdP+lje/wDaTL0YL2s6Bv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qffEv/&#10;ALJV+M3/AIr7sz/3nMb7nzbv9x4v+aaf8dHXzw+4v/Kw7p/0sb3/ALSZejBe1nQN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p98S/+yVfjN/4r&#10;7sz/AN5zG+5827/ceL/mmn/HR188PuL/AMrDun/Sxvf+0mXowXtZ0De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qffEv8A7JV+M3/ivuzP&#10;/ecxvufNu/3Hi/5pp/x0dfPD7i/8rDun/Sxvf+0mXowXtZ0De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fU+&#10;+Jf/AGSr8Zv/ABX3Zn/vOY33Pm3f7jxf800/46Ovnh9xf+Vh3T/pY3v/AGky9GC9rOgb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p98S/+yVfjN/4r7sz/AN5zG+5827/ceL/mmn/HR188&#10;PuL/AMrDun/Sxvf+0mXowXtZ0De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fU++Jf/ZKvxm/8V92Z/wC85jfc+bd/uPF/zTT/AI6Ovnh9xf8AlYd0&#10;/wClje/9pMvRgvazoG9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6n3xL/7JV+M3/ivuzP/AHnMb7nzbv8AceL/AJpp/wAdHXzw+4v/ACsO6f8ASxvf+0mX&#10;owXtZ0De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5H/vHfr6UO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6n3xL/AOyVfjN/4r7s&#10;z/3nMb7nzbv9x4v+aaf8dHXzw+4v/Kw7p/0sb3/tJl6MF7WdA3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R/7x36+lD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p98S/8AslX4zf8AivuzP/ecxvufNu/3Hi/5pp/x0dfPD7i/8rDu&#10;n/Sxvf8AtJl6MF7WdA3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R/7x36+lD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p98S/+&#10;yVfjN/4r7sz/AN5zG+5827/ceL/mmn/HR188PuL/AMrDun/Sxvf+0mXowXtZ0De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5H/&#10;ALx36+lD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p98S/+yVfjN/4r7sz/wB5zG+5827/AHHi/wCa&#10;af8AHR188PuL/wArDun/AEsb3/tJl6MF7WdA3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R/7x36+lD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p98S/wDslX4zf+K+7M/95zG+5827/ceL/mmn/HR188PuL/ysO6f9LG9/7SZejBe1&#10;nQN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kf+8d+vpQ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qffEv/ALJV+M3/AIr7sz/3&#10;nMb7nzbv9x4v+aaf8dHXzw+4v/Kw7p/0sb3/ALSZejBe1nQN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kf+8d+vpQ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qffEv/slX4zf+K+7M/wDecxvufNu/3Hi/5pp/x0dfPD7i/wDKw7p/&#10;0sb3/tJl6MF7WdA3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R/wC8d+vpQ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qffEv/sl&#10;X4zf+K+7M/8AecxvufNu/wBx4v8Ammn/AB0dfPD7i/8AKw7p/wBLG9/7SZejBe1nQN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kf+8d+vpQ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qffEv8A7JV+M3/ivuzP/ecxvufNu/3Hi/5p&#10;p/x0dfPD7i/8rDun/Sxvf+0mXowXtZ0De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5H/vHfr6UO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6n3xL/wCyVfjN/wCK+7M/95zG+5827/ceL/mmn/HR188PuL/ysO6f9LG9/wC0mXowXtZ0&#10;De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5H/vHfr6UO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6n3xL/7JV+M3/ivuzP8A3nMb&#10;7nzbv9x4v+aaf8dHXzw+4v8AysO6f9LG9/7SZejBe1nQN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kf8AvHfr6UO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6n3xL/7JV+M3/ivuzP/AHnMb7nzbv8AceL/AJpp/wAdHXzw+4v/ACsO&#10;6f8ASxvf+0mXowXtZ0De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5H/vHfr6UO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6n3xL/&#10;AOyVfjN/4r7sz/3nMb7nzbv9x4v+aaf8dHXzw+4v/Kw7p/0sb3/tJl6MF7WdA3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R/7&#10;x36+lD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p98S/8AslX4zf8AivuzP/ecxvufNu/3Hi/5pp/x&#10;0dfPD7i/8rDun/Sxvf8AtJl6MF7WdA3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R/7x36+lD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p98S/+yVfjN/4r7sz/AN5zG+5827/ceL/mmn/HR188PuL/AMrDun/Sxvf+0mXowXtZ0De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5H/ALx36+lD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p98S/+yVfjN/4r7sz/wB5zG+5&#10;827/AHHi/wCaaf8AHR188PuL/wArDun/AEsb3/tJl6MF7WdA3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9T74l/&#10;9kq/Gb/xX3Zn/vOY33Pm3f7jxf8ANNP+Ojr54fcX/lYd0/6WN7/2ky9GC9rOgb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fU++Jf/ZKvxm/8V92Z/7zmN9z5t3+48X/ADTT&#10;/jo6+eH3F/5WHdP+lje/9pMvRgvazoG9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9T74l/8AZKvxm/8AFfdmf+85&#10;jfc+bd/uPF/zTT/jo6+eH3F/5WHdP+lje/8AaTL0YL2s6Bv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qffEv/slX4zf+K+7M/8AecxvufNu/wBx4v8Ammn/AB0dfPD7i/8AKw7p&#10;/wBLG9/7SZejBe1nQN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fU++Jf8A&#10;2Sr8Zv8AxX3Zn/vOY33Pm3f7jxf800/46Ovnh9xf+Vh3T/pY3v8A2ky9GC9rOgb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9T74l/9kq/Gb/xX3Zn/vOY33Pm3f7jxf8ANNP+Ojr54fcX/lYd0/6W&#10;N7/2ky9GC9rOgb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p98S/+yVfjN/4r7sz/wB5zG+5827/AHHi/wCaaf8AHR188PuL/wArDun/AEsb&#10;3/tJl6MF7WdA3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U++Jf/AGSr8Zv/ABX3Zn/vOY33Pm3f7jxf&#10;800/46Ovnh9xf+Vh3T/pY3v/AGky9GC9rOgb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fU++Jf/ZKvxm/8V92Z/7zmN9z5t3+48X/ADTT/jo6+eH3F/5WHdP+lje/&#10;9pMvRgvazoG9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6n3xL/AOyVfjN/4r7sz/3nMb7nzbv9x4v+aaf8dHXzw+4v/Kw7p/0s&#10;b3/tJl6MF7WdA3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fU++Jf/ZKvxm/8V92Z&#10;/wC85jfc+bd/uPF/zTT/AI6Ovnh9xf8AlYd0/wClje/9pMvRgvazoG9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qffEv8A7JV+M3/ivuzP/ecxvufNu/3Hi/5pp/x0dfPD7i/8rDun/Sxvf+0mXowXtZ0De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1PviX/wBkq/Gb/wAV92Z/7zmN9z5t&#10;3+48X/NNP+Ojr54fcX/lYd0/6WN7/wBpMvRgvazoG9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9T74l/8AZKvx&#10;m/8AFfdmf+85jfc+bd/uPF/zTT/jo6+eH3F/5WHdP+lje/8AaTL0YL2s6Bv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p98S/+yVfjN/4r7sz/wB5zG+5827/AHHi/wCaaf8AHR188PuL/wAr&#10;Dun/AEsb3/tJl6MF7WdA3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R/7x36+lD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p98S&#10;/wDslX4zf+K+7M/95zG+5827/ceL/mmn/HR188PuL/ysO6f9LG9/7SZejBe1nQN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kf&#10;+8d+vpQ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qffEv/ALJV+M3/AIr7sz/3nMb7nzbv9x4v+aaf&#10;8dHXzw+4v/Kw7p/0sb3/ALSZejBe1nQN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kf+8d+vpQ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qffEv/slX4zf+K+7M/wDecxvufNu/3Hi/5pp/x0dfPD7i/wDKw7p/0sb3/tJl6MF7WdA3&#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R/wC8d+vpQ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qffEv/slX4zf+K+7M/8Aecxv&#10;ufNu/wBx4v8Ammn/AB0dfPD7i/8AKw7p/wBLG9/7SZejBe1nQN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kf+8d+vpQ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qffEv8A7JV+M3/ivuzP/ecxvufNu/3Hi/5pp/x0dfPD7i/8rDun&#10;/Sxvf+0mXowXtZ0De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5H/vHfr6UO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s9LS1NbU09HR089XWVc6UtJSUqNJJLJIwSOOONAWd3YgKoBJJ&#10;AAv72BXA6pJIsKl3IVVBLMSAAAKkknAAHE9T8xgM7t6eKmz+Fy+DqZ4vPDT5immpndLldapMiMya&#10;gRcC1wR+Pe2QpxBH2inTFrfQ3wLQSJIAaEo6uAeNCVJz00+69K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6n&#10;3xL/AOyVfjN/4r7sz/3nMb7nzbv9x4v+aaf8dHXzw+4v/Kw7p/0sb3/tJl6MF7WdA3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9T74l/wDZKvxm/wDFfdmf+85jfc+b&#10;d/uPF/zTT/jo6+eH3F/5WHdP+lje/wDaTL0YL2s6Bv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p98S/wDslX4zf+K+7M/95zG+5827/ceL/mmn/HR188PuL/ysO6f9LG9/7SZejBe1&#10;nQN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kf+8d+vpQ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6n3xL/7JV+M3/ivuzP8A3nMb7nzbv9x4v+aaf8dHXzw+4v8A&#10;ysO6f9LG9/7SZejBe1nQN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kf8AvHfr6UO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6n3&#10;xL/7JV+M3/ivuzP/AHnMb7nzbv8AceL/AJpp/wAdHXzw+4v/ACsO6f8ASxvf+0mXowXtZ0De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5H/vHfr6UO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6n3xL/AOyVfjN/4r7sz/3nMb7nzbv9&#10;x4v+aaf8dHXzw+4v/Kw7p/0sb3/tJl6MF7WdA3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R/7x36+lD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p98S/8AslX4zf8AivuzP/ecxvufNu/3Hi/5pp/x0dfPD7i/8rDun/Sxvf8AtJl6&#10;MF7WdA3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R/7x36+lD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p98S/+yVfjN/4r7sz/&#10;AN5zG+5827/ceL/mmn/HR188PuL/AMrDun/Sxvf+0mXowXtZ0De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H/ALx36+lD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p98S/+yVfjN/4r7sz/wB5zG+5827/AHHi/wCaaf8AHR188PuL&#10;/wArDun/AEsb3/tJl6MF7WdA3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R/7x36+lD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10;p98S/wDslX4zf+K+7M/95zG+5827/ceL/mmn/HR188PuL/ysO6f9LG9/7SZejBe1nQN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kf+8d+vpQ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qffEv/ALJV+M3/AIr7sz/3nMb7nzbv9x4v&#10;+aaf8dHXzw+4v/Kw7p/0sb3/ALSZejBe1nQN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kf+8d+vpQ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qffEv/slX4zf+K+7M/wDecxvufNu/3Hi/5pp/x0dfPD7i/wDKw7p/0sb3/tJl6MF7&#10;WdA3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R/wC8d+vpQ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qffEv/slX4zf+K+7M/8A&#10;ecxvufNu/wBx4v8Ammn/AB0dfPD7i/8AKw7p/wBLG9/7SZejBe1nQN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kf+8d+vpQ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qffEv8A7JV+M3/ivuzP/ecxvufNu/3Hi/5pp/x0dfPD7i/8&#10;rDun/Sxvf+0mXowXtZ0De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5H/vHfr6UO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6n3xL&#10;/wCyVfjN/wCK+7M/95zG+5827/ceL/mmn/HR188PuL/ysO6f9LG9/wC0mXowXtZ0De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5H/vHfr6UO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6n3xL/7JV+M3/ivuzP8A3nMb7nzbv9x4v+aa&#10;f8dHXzw+4v8AysO6f9LG9/7SZejBe1nQN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qffEv/slX4zf+K+7M/wDe&#10;cxvufNu/3Hi/5pp/x0dfPD7i/wDKw7p/0sb3/tJl6MF7WdA3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6n3xL/7J&#10;V+M3/ivuzP8A3nMb7nzbv9x4v+aaf8dHXzw+4v8AysO6f9LG9/7SZejBe1nQN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qffEv/ALJV+M3/AIr7sz/3nMb7nzbv9x4v+aaf8dHX&#10;zw+4v/Kw7p/0sb3/ALSZejBe1nQN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6n3xL/7JV+M3/ivuzP/AHnMb7nzbv8AceL/AJpp&#10;/wAdHXzw+4v/ACsO6f8ASxvf+0mXowXtZ0De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6n3xL/AOyVfjN/4r7sz/3nMb7nzbv9x4v+aaf8dHXzw+4v/Kw7p/0sb3/tJl6MF7Wd&#10;A3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6n3xL/AOyVfjN/&#10;4r7sz/3nMb7nzbv9x4v+aaf8dHXzw+4v/Kw7p/0sb3/tJl6MF7WdA3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6n3xL/7JV+M3/ivuzP8A3nMb7nzbv9x4v+aaf8dHXzw+4v8AysO6f9LG9/7S&#10;ZejBe1nQN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kf8AvHfr6UO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6n3xL/7JV+M3/iv&#10;uzP/AHnMb7nzbv8AceL/AJpp/wAdHXzw+4v/ACsO6f8ASxvf+0mXowXtZ0De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5H/vHf&#10;r6UO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6n3xL/AOyVfjN/4r7sz/3nMb7nzbv9x4v+aaf8dHXz&#10;w+4v/Kw7p/0sb3/tJl6MF7WdA3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R/7x36+lD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p98S/8AslX4zf8AivuzP/ecxvufNu/3Hi/5pp/x0dfPD7i/8rDun/Sxvf8AtJl6MF7WdA3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R/7x36+lD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p98S/+yVfjN/4r7sz/AN5zG+5827/c&#10;eL/mmn/HR188PuL/AMrDun/Sxvf+0mXowXtZ0De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5H/ALx36+lD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p98S/+yVfjN/4r7sz/wB5zG+5827/AHHi/wCaaf8AHR188PuL/wArDun/AEsb&#10;3/tJl6MF7WdA3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fU++Jf/ZKvxm/8V92Z/7zmN9z5t3+48X/ADTT/jo6+eH3F/5WHdP+lje/9pMvRgvazoG9&#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qffEv/ALJV+M3/AIr7sz/3nMb7nzbv9x4v+aaf8dHXzw+4v/Kw7p/0sb3/ALSZejBe1nQN&#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1PviX/ANkq/Gb/AMV92Z/7zmN9z5t3&#10;+48X/NNP+Ojr54fcX/lYd0/6WN7/ANpMvRgvazoG9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fU++Jf/AGSr8Zv/ABX3Zn/vOY33Pm3f7jxf&#10;800/46Ovnh9xf+Vh3T/pY3v/AGky9GC9rOgb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9T74l/wDZKvxm/wDFfdmf+85jfc+bd/uPF/zTT/jo6+eH3F/5WHdP+lje/wDa&#10;TL0YL2s6Bv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8j/3jv19KH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p98S/wDslX4zf+K+7M/95zG+5827/ceL&#10;/mmn/HR188PuL/ysO6f9LG9/7SZejBe1nQN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kf+8d+vpQ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pwxWWyuCyVFmMJk8hhsvjahavHZXFTSU9TTyobpLDPCySxSKeQysCPwfe1Yoag0I4EcemLm2&#10;jvI2imRZEYFWR1DKwPkQwII+RHRi6v5sfMvIYU7br/lv8nK3bpg+1OAq9+7qkovFYr4/tXyrQePS&#10;SNOm1iRbn2tO6XJGkzS09PEen+HoDx+0/K0Mvjps21LJWviDbrQPX11CGtfnXotEsss8ss88sk08&#10;0jSzTSsWd3YkszMSSzMTck8k8n2h6HqqEAVQAAKADAAHkOsfv3V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qffEv/slX4zf+K+7M/wDecxvufNu/3Hi/5pp/x0df&#10;PD7i/wDKw7p/0sb3/tJl6MF7WdA3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R/wC8d+vpQ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qffEv/slX4zf+K+7M/8AecxvufNu/wBx4v8Ammn/AB0dfPD7i/8AKw7p/wBLG9/7SZejBe1n&#10;QN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kf+8d+vpQ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qffEv8A7JV+M3/ivuzP/ecx&#10;vufNu/3Hi/5pp/x0dfPD7i/8rDun/Sxvf+0mXowXtZ0De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5H/vHfr6UO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6n3xL/wCyVfjN/wCK+7M/95zG+5827/ceL/mmn/HR188PuL/ysO6f9LG9&#10;/wC0mXowXtZ0De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5H/vHfr6UO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6n3xL/7JV+M3&#10;/ivuzP8A3nMb7nzbv9x4v+aaf8dHXzw+4v8AysO6f9LG9/7SZejBe1nQN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kf8AvHfr&#10;6UO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6n3xL/7JV+M3/ivuzP/AHnMb7nzbv8AceL/AJpp/wAd&#10;HXzw+4v/ACsO6f8ASxvf+0mXowXtZ0De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5H/vHfr6UO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6n3xL/AOyVfjN/4r7sz/3nMb7nzbv9x4v+aaf8dHXzw+4v/Kw7p/0sb3/tJl6MF7WdA3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R/7x36+lD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p98S/8AslX4zf8AivuzP/ecxvuf&#10;Nu/3Hi/5pp/x0dfPD7i/8rDun/Sxvf8AtJl6MF7WdA3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R/7x36+lD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p98S/+yVfjN/4r7sz/AN5zG+5827/ceL/mmn/HR188PuL/AMrDun/Sxvf+&#10;0mXowXtZ0De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5H/ALx36+lD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p98S/+yVfjN/4&#10;r7sz/wB5zG+5827/AHHi/wCaaf8AHR188PuL/wArDun/AEsb3/tJl6MF7WdA3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R/7x&#10;36+lD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p98S/wDslX4zf+K+7M/95zG+5827/ceL/mmn/HR1&#10;88PuL/ysO6f9LG9/7SZejBe1nQN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kf+8d+vpQ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qffEv/ALJV+M3/AIr7sz/3nMb7nzbv9x4v+aaf8dHXzw+4v/Kw7p/0sb3/ALSZejBe1nQN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kf+8d+vpQ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qffEv/slX4zf+K+7M/wDecxvufNu/&#10;3Hi/5pp/x0dfPD7i/wDKw7p/0sb3/tJl6MF7WdA3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R/wC8d+vpQ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qffEv/slX4zf+K+7M/8AecxvufNu/wBx4v8Ammn/AB0dfPD7i/8AKw7p/wBL&#10;G9/7SZejBe1nQN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yRPlB/Lc/mJbg+S/yIz2B+BPzSzeDzfem7cvhsziOrd81NJV0lTn8hNT1VLUQ4&#10;J4ainqIXWSOSNmR0ZWVipB9sUPXutqT/AISZfGL5KfHH/Z/P9mG+PXePQ/8AfL/RX/dD/TNtPP7X&#10;/iv8O/0j/wAQ/hv8cx9D999j99TfceHX4fuIPJp8seq6CnXutxf25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knvnfuxusNpZ&#10;3f8A2XvPafXmxNr0X8S3NvXfORo8TiMdThlQ1Fdkq+ano6SEO6rrlkRdTAXuR7917opP/DnP8tj/&#10;AL2FfB3/ANGzsL/6/wDvVR17oQ+rvm58MO8N3UvX/Svy7+MHb+/a6knr6HZPV2/tqbgy80FLGZam&#10;aLG4nLVdbJFTxAvK6xlY1BZyBz79Xr3Rn/e+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UDK5XF4HF5LOZzJUGGwuGoJsrmMxlZo6elpKWnjaaoqamomZIo&#10;KeCJGeSR2VERSzEKCffuvdUi/wDQRz/KJ/0qf6K/9mal8n8Y/gP+kH+7e4f7q/c6/Ff+N/w7xfZ+&#10;Tj73R9jp/e+58H7vumsde6u6xWVxeexeNzmDyVBmcLmaCHK4fMYqaOopaulqI1mp6mmqIWeKenni&#10;dXjkRmR0YMpKkH3fr3U/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left:-189;top:-190;width:106931;height:75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 Box 3" o:spid="_x0000_s1028" type="#_x0000_t202" style="position:absolute;left:78614;top:70301;width:25768;height: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bookmarkStart w:id="1" w:name="_Hlk101878545"/>
                      <w:bookmarkEnd w:id="1"/>
                      <w:p w14:paraId="0CED41AE" w14:textId="77777777" w:rsidR="007922A6" w:rsidRPr="00F14344" w:rsidRDefault="007922A6" w:rsidP="007922A6">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v:group>
            </w:pict>
          </mc:Fallback>
        </mc:AlternateContent>
      </w:r>
    </w:p>
    <w:p w14:paraId="2163589C" w14:textId="5C1988FA" w:rsidR="00E3119E" w:rsidRDefault="00E3119E" w:rsidP="00777D56">
      <w:pPr>
        <w:tabs>
          <w:tab w:val="left" w:pos="567"/>
        </w:tabs>
      </w:pPr>
    </w:p>
    <w:p w14:paraId="76F6C452" w14:textId="008C04B9" w:rsidR="00E3119E" w:rsidRDefault="00E3119E" w:rsidP="00777D56">
      <w:pPr>
        <w:tabs>
          <w:tab w:val="left" w:pos="567"/>
        </w:tabs>
      </w:pPr>
    </w:p>
    <w:p w14:paraId="73D66A0F" w14:textId="77777777" w:rsidR="00E3119E" w:rsidRDefault="00E3119E" w:rsidP="00777D56">
      <w:pPr>
        <w:tabs>
          <w:tab w:val="left" w:pos="567"/>
        </w:tabs>
      </w:pPr>
    </w:p>
    <w:p w14:paraId="03AFAD6D" w14:textId="1830B6B3" w:rsidR="00E3119E" w:rsidRDefault="00E3119E" w:rsidP="00777D56">
      <w:pPr>
        <w:tabs>
          <w:tab w:val="left" w:pos="567"/>
        </w:tabs>
      </w:pPr>
    </w:p>
    <w:p w14:paraId="1C133709" w14:textId="49B9087F" w:rsidR="00CC21EA" w:rsidRDefault="00CC21EA" w:rsidP="00CC21EA"/>
    <w:p w14:paraId="0A94071D" w14:textId="283317DB" w:rsidR="007A175E" w:rsidRPr="001E3196" w:rsidRDefault="007A175E" w:rsidP="00CC21EA">
      <w:pPr>
        <w:pStyle w:val="Heading1"/>
        <w:jc w:val="center"/>
        <w:sectPr w:rsidR="007A175E" w:rsidRPr="001E3196" w:rsidSect="00072452">
          <w:headerReference w:type="default" r:id="rId12"/>
          <w:footerReference w:type="default" r:id="rId13"/>
          <w:headerReference w:type="first" r:id="rId14"/>
          <w:footerReference w:type="first" r:id="rId15"/>
          <w:pgSz w:w="16838" w:h="11906" w:orient="landscape" w:code="9"/>
          <w:pgMar w:top="1247" w:right="1247" w:bottom="1247" w:left="1247" w:header="680" w:footer="567" w:gutter="0"/>
          <w:cols w:space="708"/>
          <w:titlePg/>
          <w:docGrid w:linePitch="360"/>
        </w:sectPr>
      </w:pPr>
    </w:p>
    <w:p w14:paraId="558C91B6" w14:textId="46154542" w:rsidR="00155397" w:rsidRPr="00155397" w:rsidRDefault="00155397" w:rsidP="00D17CB3">
      <w:pPr>
        <w:pStyle w:val="Heading1"/>
      </w:pPr>
      <w:bookmarkStart w:id="2" w:name="_Hlk66358465"/>
      <w:r w:rsidRPr="00155397">
        <w:lastRenderedPageBreak/>
        <w:t>J560/0</w:t>
      </w:r>
      <w:r w:rsidR="0026612B">
        <w:t>5</w:t>
      </w:r>
      <w:r w:rsidRPr="00155397">
        <w:t xml:space="preserve"> </w:t>
      </w:r>
      <w:r w:rsidRPr="00C63872">
        <w:t>Mark</w:t>
      </w:r>
      <w:r w:rsidRPr="00155397">
        <w:t xml:space="preserve"> Scheme</w:t>
      </w:r>
    </w:p>
    <w:p w14:paraId="491FE3C0" w14:textId="77777777" w:rsidR="00155397" w:rsidRPr="009804D5" w:rsidRDefault="00155397" w:rsidP="00155397">
      <w:pPr>
        <w:tabs>
          <w:tab w:val="left" w:pos="378"/>
        </w:tabs>
        <w:jc w:val="both"/>
      </w:pPr>
    </w:p>
    <w:p w14:paraId="67711769" w14:textId="77777777" w:rsidR="00155397" w:rsidRPr="009804D5" w:rsidRDefault="00155397" w:rsidP="00155397">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789C0F1A" w14:textId="77777777" w:rsidR="00155397" w:rsidRPr="009804D5" w:rsidRDefault="00155397" w:rsidP="00155397">
      <w:pPr>
        <w:tabs>
          <w:tab w:val="left" w:pos="600"/>
        </w:tabs>
        <w:ind w:left="567"/>
      </w:pPr>
      <w:proofErr w:type="gramStart"/>
      <w:r w:rsidRPr="009804D5">
        <w:rPr>
          <w:b/>
        </w:rPr>
        <w:t>A</w:t>
      </w:r>
      <w:r w:rsidRPr="009804D5">
        <w:t xml:space="preserve"> marks</w:t>
      </w:r>
      <w:proofErr w:type="gramEnd"/>
      <w:r w:rsidRPr="009804D5">
        <w:t xml:space="preserve">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15FC513C" w14:textId="77777777" w:rsidR="00155397" w:rsidRPr="009804D5" w:rsidRDefault="00155397" w:rsidP="00155397">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0BC516C9" w14:textId="77777777" w:rsidR="00155397" w:rsidRPr="009804D5" w:rsidRDefault="00155397" w:rsidP="00155397">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2307C209" w14:textId="77777777" w:rsidR="00155397" w:rsidRPr="009804D5" w:rsidRDefault="00155397" w:rsidP="00155397">
      <w:pPr>
        <w:tabs>
          <w:tab w:val="num" w:pos="567"/>
        </w:tabs>
        <w:jc w:val="both"/>
      </w:pPr>
    </w:p>
    <w:p w14:paraId="7BABA2C4" w14:textId="77777777" w:rsidR="00155397" w:rsidRPr="009804D5" w:rsidRDefault="00155397" w:rsidP="00155397">
      <w:pPr>
        <w:numPr>
          <w:ilvl w:val="0"/>
          <w:numId w:val="1"/>
        </w:numPr>
      </w:pPr>
      <w:bookmarkStart w:id="3" w:name="OLE_LINK1"/>
      <w:bookmarkStart w:id="4" w:name="OLE_LINK4"/>
      <w:r w:rsidRPr="009804D5">
        <w:t>The following abbreviations are commonly found in GCSE Mathematics mark schemes.</w:t>
      </w:r>
    </w:p>
    <w:p w14:paraId="02902EB2" w14:textId="77777777" w:rsidR="00155397" w:rsidRPr="009804D5" w:rsidRDefault="00155397" w:rsidP="00155397">
      <w:pPr>
        <w:tabs>
          <w:tab w:val="num" w:pos="567"/>
        </w:tabs>
      </w:pPr>
    </w:p>
    <w:p w14:paraId="705C0EF2" w14:textId="77777777" w:rsidR="00155397" w:rsidRPr="009804D5" w:rsidRDefault="00155397" w:rsidP="00500EFD">
      <w:pPr>
        <w:numPr>
          <w:ilvl w:val="1"/>
          <w:numId w:val="2"/>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16B6412C" w14:textId="77777777" w:rsidR="00155397" w:rsidRPr="009804D5" w:rsidRDefault="00155397" w:rsidP="00500EFD">
      <w:pPr>
        <w:numPr>
          <w:ilvl w:val="1"/>
          <w:numId w:val="2"/>
        </w:numPr>
        <w:ind w:hanging="283"/>
      </w:pPr>
      <w:proofErr w:type="spellStart"/>
      <w:r w:rsidRPr="009804D5">
        <w:rPr>
          <w:b/>
        </w:rPr>
        <w:t>isw</w:t>
      </w:r>
      <w:proofErr w:type="spellEnd"/>
      <w:r w:rsidRPr="009804D5">
        <w:t xml:space="preserve"> means </w:t>
      </w:r>
      <w:r w:rsidRPr="009804D5">
        <w:rPr>
          <w:b/>
        </w:rPr>
        <w:t>ignore subsequent working</w:t>
      </w:r>
      <w:r w:rsidRPr="000877C2">
        <w:rPr>
          <w:bCs/>
        </w:rPr>
        <w:t xml:space="preserve"> </w:t>
      </w:r>
      <w:r w:rsidRPr="009804D5">
        <w:t>after correct answer obtained and applies as a default.</w:t>
      </w:r>
    </w:p>
    <w:p w14:paraId="68EEE4B6" w14:textId="77777777" w:rsidR="00155397" w:rsidRPr="009804D5" w:rsidRDefault="00155397" w:rsidP="00500EFD">
      <w:pPr>
        <w:numPr>
          <w:ilvl w:val="1"/>
          <w:numId w:val="2"/>
        </w:numPr>
        <w:ind w:hanging="283"/>
      </w:pPr>
      <w:proofErr w:type="spellStart"/>
      <w:r w:rsidRPr="009804D5">
        <w:rPr>
          <w:b/>
        </w:rPr>
        <w:t>nfww</w:t>
      </w:r>
      <w:proofErr w:type="spellEnd"/>
      <w:r w:rsidRPr="009804D5">
        <w:t xml:space="preserve"> means </w:t>
      </w:r>
      <w:r w:rsidRPr="009804D5">
        <w:rPr>
          <w:b/>
        </w:rPr>
        <w:t>not from wrong working</w:t>
      </w:r>
      <w:r w:rsidRPr="009804D5">
        <w:t>.</w:t>
      </w:r>
    </w:p>
    <w:p w14:paraId="2FC90F02" w14:textId="77777777" w:rsidR="00155397" w:rsidRPr="009804D5" w:rsidRDefault="00155397" w:rsidP="00500EFD">
      <w:pPr>
        <w:numPr>
          <w:ilvl w:val="1"/>
          <w:numId w:val="2"/>
        </w:numPr>
        <w:ind w:hanging="283"/>
      </w:pPr>
      <w:proofErr w:type="spellStart"/>
      <w:r w:rsidRPr="009804D5">
        <w:rPr>
          <w:b/>
        </w:rPr>
        <w:t>oe</w:t>
      </w:r>
      <w:proofErr w:type="spellEnd"/>
      <w:r w:rsidRPr="009804D5">
        <w:t xml:space="preserve"> means </w:t>
      </w:r>
      <w:r w:rsidRPr="009804D5">
        <w:rPr>
          <w:b/>
        </w:rPr>
        <w:t>or equivalent</w:t>
      </w:r>
      <w:r w:rsidRPr="009804D5">
        <w:t>.</w:t>
      </w:r>
    </w:p>
    <w:p w14:paraId="4F5180FD" w14:textId="77777777" w:rsidR="00155397" w:rsidRPr="009804D5" w:rsidRDefault="00155397" w:rsidP="00500EFD">
      <w:pPr>
        <w:numPr>
          <w:ilvl w:val="1"/>
          <w:numId w:val="2"/>
        </w:numPr>
        <w:ind w:hanging="283"/>
      </w:pPr>
      <w:r w:rsidRPr="009804D5">
        <w:rPr>
          <w:b/>
        </w:rPr>
        <w:t>rot</w:t>
      </w:r>
      <w:r w:rsidRPr="009804D5">
        <w:t xml:space="preserve"> means </w:t>
      </w:r>
      <w:r w:rsidRPr="009804D5">
        <w:rPr>
          <w:b/>
        </w:rPr>
        <w:t>rounded or truncated</w:t>
      </w:r>
      <w:r w:rsidRPr="009804D5">
        <w:t>.</w:t>
      </w:r>
    </w:p>
    <w:p w14:paraId="04CE4BC5" w14:textId="77777777" w:rsidR="00155397" w:rsidRPr="009804D5" w:rsidRDefault="00155397" w:rsidP="00500EFD">
      <w:pPr>
        <w:numPr>
          <w:ilvl w:val="1"/>
          <w:numId w:val="2"/>
        </w:numPr>
        <w:ind w:hanging="283"/>
      </w:pPr>
      <w:r w:rsidRPr="009804D5">
        <w:rPr>
          <w:b/>
        </w:rPr>
        <w:t>soi</w:t>
      </w:r>
      <w:r w:rsidRPr="009804D5">
        <w:t xml:space="preserve"> means </w:t>
      </w:r>
      <w:r w:rsidRPr="009804D5">
        <w:rPr>
          <w:b/>
        </w:rPr>
        <w:t>seen or implied</w:t>
      </w:r>
      <w:r w:rsidRPr="009804D5">
        <w:t>.</w:t>
      </w:r>
    </w:p>
    <w:p w14:paraId="793D8095" w14:textId="77777777" w:rsidR="00155397" w:rsidRPr="009804D5" w:rsidRDefault="00155397" w:rsidP="00500EFD">
      <w:pPr>
        <w:numPr>
          <w:ilvl w:val="1"/>
          <w:numId w:val="2"/>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477AC0ED" w14:textId="77777777" w:rsidR="00155397" w:rsidRDefault="00155397" w:rsidP="00500EFD">
      <w:pPr>
        <w:numPr>
          <w:ilvl w:val="1"/>
          <w:numId w:val="2"/>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4B48140C" w14:textId="77777777" w:rsidR="00155397" w:rsidRPr="00C9047D" w:rsidRDefault="00155397" w:rsidP="00155397">
      <w:pPr>
        <w:rPr>
          <w:bCs/>
        </w:rPr>
      </w:pPr>
    </w:p>
    <w:p w14:paraId="2735E2EF" w14:textId="77777777" w:rsidR="00155397" w:rsidRPr="009804D5" w:rsidRDefault="00155397" w:rsidP="00155397">
      <w:pPr>
        <w:numPr>
          <w:ilvl w:val="0"/>
          <w:numId w:val="1"/>
        </w:numPr>
      </w:pPr>
      <w:r w:rsidRPr="009804D5">
        <w:t>Anything in the mark scheme which is in square brackets […] is not required for the mark to be earned, but if present it must be correct.</w:t>
      </w:r>
    </w:p>
    <w:p w14:paraId="594FA4BE" w14:textId="77777777" w:rsidR="00155397" w:rsidRPr="009804D5" w:rsidRDefault="00155397" w:rsidP="00155397"/>
    <w:p w14:paraId="5F6FF685" w14:textId="77777777" w:rsidR="00155397" w:rsidRPr="009804D5" w:rsidRDefault="00155397" w:rsidP="00155397">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655142ED" w14:textId="77777777" w:rsidR="00155397" w:rsidRPr="009804D5" w:rsidRDefault="00155397" w:rsidP="00155397"/>
    <w:p w14:paraId="79816C8A" w14:textId="77777777" w:rsidR="00155397" w:rsidRPr="009804D5" w:rsidRDefault="00155397" w:rsidP="00155397">
      <w:pPr>
        <w:ind w:left="567"/>
      </w:pPr>
      <w:r w:rsidRPr="009804D5">
        <w:t>Do not award the marks if the answer was obtained from an incorrect method, i.e. incorrect working is seen and the correct answer clearly follows from it.</w:t>
      </w:r>
      <w:bookmarkEnd w:id="3"/>
      <w:bookmarkEnd w:id="4"/>
    </w:p>
    <w:p w14:paraId="752DE04B" w14:textId="77777777" w:rsidR="00155397" w:rsidRPr="009804D5" w:rsidRDefault="00155397" w:rsidP="00155397"/>
    <w:p w14:paraId="7C028851" w14:textId="77777777" w:rsidR="00155397" w:rsidRPr="009804D5" w:rsidRDefault="00155397" w:rsidP="00155397">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08347AFF" w14:textId="77777777" w:rsidR="00155397" w:rsidRPr="009804D5" w:rsidRDefault="00155397" w:rsidP="00155397"/>
    <w:p w14:paraId="605F4DF2" w14:textId="77777777" w:rsidR="00155397" w:rsidRPr="009804D5" w:rsidRDefault="00155397" w:rsidP="00155397">
      <w:pPr>
        <w:ind w:left="567"/>
      </w:pPr>
      <w:r w:rsidRPr="009804D5">
        <w:t xml:space="preserve">Figures or expressions that are being followed through are sometimes encompassed by single quotation marks after the word </w:t>
      </w:r>
      <w:proofErr w:type="spellStart"/>
      <w:proofErr w:type="gramStart"/>
      <w:r w:rsidRPr="009804D5">
        <w:rPr>
          <w:i/>
        </w:rPr>
        <w:t>their</w:t>
      </w:r>
      <w:proofErr w:type="spellEnd"/>
      <w:proofErr w:type="gramEnd"/>
      <w:r w:rsidRPr="009804D5">
        <w:t xml:space="preserve"> for clarity, e.g. FT 180 × (</w:t>
      </w:r>
      <w:r w:rsidRPr="009804D5">
        <w:rPr>
          <w:i/>
          <w:iCs/>
        </w:rPr>
        <w:t>their</w:t>
      </w:r>
      <w:r w:rsidRPr="009804D5">
        <w:t xml:space="preserve"> ‘37’ + 16), or FT 300 – </w:t>
      </w:r>
      <w:r w:rsidRPr="009804D5">
        <w:rPr>
          <w:rFonts w:ascii="Symbol" w:eastAsia="Symbol" w:hAnsi="Symbol" w:cs="Symbol"/>
        </w:rPr>
        <w:t>Ö</w:t>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433E176D" w14:textId="77777777" w:rsidR="00155397" w:rsidRPr="009804D5" w:rsidRDefault="00155397" w:rsidP="00155397"/>
    <w:p w14:paraId="40159A9F" w14:textId="77777777" w:rsidR="00155397" w:rsidRPr="009804D5" w:rsidRDefault="00155397" w:rsidP="00155397">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proofErr w:type="spellStart"/>
      <w:r w:rsidRPr="009804D5">
        <w:rPr>
          <w:b/>
        </w:rPr>
        <w:t>isw</w:t>
      </w:r>
      <w:proofErr w:type="spellEnd"/>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7D9A06D" w14:textId="77777777" w:rsidR="00155397" w:rsidRPr="009804D5" w:rsidRDefault="00155397" w:rsidP="00155397"/>
    <w:p w14:paraId="12EC4733" w14:textId="77777777" w:rsidR="00155397" w:rsidRPr="009804D5" w:rsidRDefault="00155397" w:rsidP="00155397">
      <w:pPr>
        <w:numPr>
          <w:ilvl w:val="0"/>
          <w:numId w:val="1"/>
        </w:numPr>
        <w:rPr>
          <w:lang w:val="en-US"/>
        </w:rPr>
      </w:pPr>
      <w:r w:rsidRPr="009804D5">
        <w:t xml:space="preserve">In questions </w:t>
      </w:r>
      <w:r w:rsidRPr="009804D5">
        <w:rPr>
          <w:b/>
        </w:rPr>
        <w:t>with a final answer line and incorrect answer given</w:t>
      </w:r>
      <w:r w:rsidRPr="009804D5">
        <w:t>:</w:t>
      </w:r>
    </w:p>
    <w:p w14:paraId="0D741B97" w14:textId="77777777" w:rsidR="00155397" w:rsidRPr="009804D5" w:rsidRDefault="00155397" w:rsidP="00155397">
      <w:pPr>
        <w:rPr>
          <w:lang w:val="en-US"/>
        </w:rPr>
      </w:pPr>
    </w:p>
    <w:p w14:paraId="3A531BD7" w14:textId="77777777" w:rsidR="00155397" w:rsidRPr="009804D5" w:rsidRDefault="00155397" w:rsidP="00155397">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w:t>
      </w:r>
      <w:proofErr w:type="gramStart"/>
      <w:r w:rsidRPr="009804D5">
        <w:rPr>
          <w:lang w:val="en-US"/>
        </w:rPr>
        <w:t>says</w:t>
      </w:r>
      <w:proofErr w:type="gramEnd"/>
      <w:r w:rsidRPr="009804D5">
        <w:rPr>
          <w:lang w:val="en-US"/>
        </w:rPr>
        <w:t xml:space="preserve"> ‘mark final answer’. Place the annotation </w:t>
      </w:r>
      <w:r w:rsidRPr="009804D5">
        <w:rPr>
          <w:rFonts w:ascii="Wingdings" w:eastAsia="Wingdings" w:hAnsi="Wingdings" w:cs="Wingdings"/>
        </w:rPr>
        <w:t>ü</w:t>
      </w:r>
      <w:r w:rsidRPr="009804D5">
        <w:rPr>
          <w:lang w:val="en-US"/>
        </w:rPr>
        <w:t xml:space="preserve"> next to the correct answer.</w:t>
      </w:r>
    </w:p>
    <w:p w14:paraId="215FD27C" w14:textId="77777777" w:rsidR="00155397" w:rsidRPr="009804D5" w:rsidRDefault="00155397" w:rsidP="00155397">
      <w:pPr>
        <w:rPr>
          <w:lang w:val="en-US"/>
        </w:rPr>
      </w:pPr>
    </w:p>
    <w:p w14:paraId="741AAE8B" w14:textId="77777777" w:rsidR="00155397" w:rsidRPr="009804D5" w:rsidRDefault="00155397" w:rsidP="00155397">
      <w:pPr>
        <w:ind w:left="993" w:hanging="284"/>
        <w:rPr>
          <w:lang w:val="en-US"/>
        </w:rPr>
      </w:pPr>
      <w:r w:rsidRPr="009804D5">
        <w:rPr>
          <w:lang w:val="en-US"/>
        </w:rPr>
        <w:t xml:space="preserve">(ii) If the correct answer is seen in the body of working but the answer line is blank, allow full marks. Place the annotation </w:t>
      </w:r>
      <w:r w:rsidRPr="009804D5">
        <w:rPr>
          <w:rFonts w:ascii="Wingdings" w:eastAsia="Wingdings" w:hAnsi="Wingdings" w:cs="Wingdings"/>
        </w:rPr>
        <w:t>ü</w:t>
      </w:r>
      <w:r w:rsidRPr="009804D5">
        <w:rPr>
          <w:lang w:val="en-US"/>
        </w:rPr>
        <w:t xml:space="preserve"> next to the correct answer.</w:t>
      </w:r>
    </w:p>
    <w:p w14:paraId="3EA6FFFC" w14:textId="77777777" w:rsidR="00155397" w:rsidRPr="009804D5" w:rsidRDefault="00155397" w:rsidP="00155397">
      <w:pPr>
        <w:rPr>
          <w:lang w:val="en-US"/>
        </w:rPr>
      </w:pPr>
    </w:p>
    <w:p w14:paraId="27B73932" w14:textId="77777777" w:rsidR="00155397" w:rsidRPr="009804D5" w:rsidRDefault="00155397" w:rsidP="00155397">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rPr>
          <w:rFonts w:ascii="Wingdings" w:eastAsia="Wingdings" w:hAnsi="Wingdings" w:cs="Wingdings"/>
        </w:rPr>
        <w:t>û</w:t>
      </w:r>
      <w:r w:rsidRPr="009804D5">
        <w:t xml:space="preserve"> next to the wrong answer.</w:t>
      </w:r>
    </w:p>
    <w:p w14:paraId="3B19F40D" w14:textId="77777777" w:rsidR="00155397" w:rsidRPr="009804D5" w:rsidRDefault="00155397" w:rsidP="00155397"/>
    <w:p w14:paraId="6DB47C19" w14:textId="77777777" w:rsidR="00155397" w:rsidRPr="009804D5" w:rsidRDefault="00155397" w:rsidP="00155397">
      <w:pPr>
        <w:numPr>
          <w:ilvl w:val="0"/>
          <w:numId w:val="1"/>
        </w:numPr>
      </w:pPr>
      <w:r w:rsidRPr="009804D5">
        <w:t xml:space="preserve">In questions </w:t>
      </w:r>
      <w:r w:rsidRPr="009804D5">
        <w:rPr>
          <w:b/>
        </w:rPr>
        <w:t>with a final answer line</w:t>
      </w:r>
      <w:r w:rsidRPr="009804D5">
        <w:t>:</w:t>
      </w:r>
    </w:p>
    <w:p w14:paraId="4009C212" w14:textId="77777777" w:rsidR="00155397" w:rsidRPr="009804D5" w:rsidRDefault="00155397" w:rsidP="00155397">
      <w:pPr>
        <w:rPr>
          <w:lang w:val="en-US"/>
        </w:rPr>
      </w:pPr>
    </w:p>
    <w:p w14:paraId="5166F119" w14:textId="6DA5600A" w:rsidR="00155397" w:rsidRPr="009804D5" w:rsidRDefault="00155397" w:rsidP="00155397">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r>
      <w:r w:rsidR="005A788F">
        <w:t xml:space="preserve"> </w:t>
      </w:r>
      <w:r w:rsidRPr="009804D5">
        <w:t xml:space="preserve">part of the method that leads to the given answer should be awarded </w:t>
      </w:r>
      <w:r w:rsidRPr="009804D5">
        <w:rPr>
          <w:b/>
        </w:rPr>
        <w:t>M0</w:t>
      </w:r>
      <w:r w:rsidRPr="009804D5">
        <w:t xml:space="preserve"> and/or </w:t>
      </w:r>
      <w:r w:rsidRPr="009804D5">
        <w:rPr>
          <w:b/>
        </w:rPr>
        <w:t>B0</w:t>
      </w:r>
      <w:r w:rsidRPr="009804D5">
        <w:t>.</w:t>
      </w:r>
    </w:p>
    <w:p w14:paraId="753C2DA3" w14:textId="77777777" w:rsidR="00155397" w:rsidRPr="009804D5" w:rsidRDefault="00155397" w:rsidP="00155397">
      <w:pPr>
        <w:rPr>
          <w:lang w:val="en-US"/>
        </w:rPr>
      </w:pPr>
    </w:p>
    <w:p w14:paraId="20AFB317" w14:textId="77777777" w:rsidR="00155397" w:rsidRPr="009804D5" w:rsidRDefault="00155397" w:rsidP="00155397">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0F7629FD" w14:textId="77777777" w:rsidR="00155397" w:rsidRPr="009804D5" w:rsidRDefault="00155397" w:rsidP="00155397">
      <w:pPr>
        <w:rPr>
          <w:lang w:val="en-US"/>
        </w:rPr>
      </w:pPr>
    </w:p>
    <w:p w14:paraId="43357DF7" w14:textId="77777777" w:rsidR="00155397" w:rsidRPr="009804D5" w:rsidRDefault="00155397" w:rsidP="00155397">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762E4944" w14:textId="77777777" w:rsidR="00155397" w:rsidRPr="009804D5" w:rsidRDefault="00155397" w:rsidP="00155397"/>
    <w:p w14:paraId="68BD9C0E" w14:textId="77777777" w:rsidR="00155397" w:rsidRPr="009804D5" w:rsidRDefault="00155397" w:rsidP="00155397">
      <w:pPr>
        <w:numPr>
          <w:ilvl w:val="0"/>
          <w:numId w:val="1"/>
        </w:numPr>
      </w:pPr>
      <w:r w:rsidRPr="009804D5">
        <w:t xml:space="preserve">In questions with </w:t>
      </w:r>
      <w:r w:rsidRPr="009804D5">
        <w:rPr>
          <w:b/>
        </w:rPr>
        <w:t>no final answer line</w:t>
      </w:r>
      <w:r w:rsidRPr="009804D5">
        <w:t>:</w:t>
      </w:r>
    </w:p>
    <w:p w14:paraId="4D18A3B8" w14:textId="77777777" w:rsidR="00155397" w:rsidRPr="009804D5" w:rsidRDefault="00155397" w:rsidP="00155397"/>
    <w:p w14:paraId="454DB37E" w14:textId="230C6267" w:rsidR="00155397" w:rsidRPr="009804D5" w:rsidRDefault="00155397" w:rsidP="00155397">
      <w:pPr>
        <w:ind w:left="720"/>
        <w:rPr>
          <w:lang w:val="en-US"/>
        </w:rPr>
      </w:pPr>
      <w:r w:rsidRPr="009804D5">
        <w:rPr>
          <w:lang w:val="en-US"/>
        </w:rPr>
        <w:t>(i)</w:t>
      </w:r>
      <w:r w:rsidR="005A788F">
        <w:rPr>
          <w:lang w:val="en-US"/>
        </w:rPr>
        <w:t xml:space="preserve"> </w:t>
      </w:r>
      <w:r w:rsidRPr="009804D5">
        <w:rPr>
          <w:lang w:val="en-US"/>
        </w:rPr>
        <w:t>If a single response is provided, mark as usual.</w:t>
      </w:r>
    </w:p>
    <w:p w14:paraId="50EBC6F5" w14:textId="77777777" w:rsidR="00155397" w:rsidRPr="009804D5" w:rsidRDefault="00155397" w:rsidP="00155397">
      <w:pPr>
        <w:rPr>
          <w:lang w:val="en-US"/>
        </w:rPr>
      </w:pPr>
    </w:p>
    <w:p w14:paraId="003C8B36" w14:textId="77777777" w:rsidR="00155397" w:rsidRPr="009804D5" w:rsidRDefault="00155397" w:rsidP="00155397">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2DB540CE" w14:textId="77777777" w:rsidR="00155397" w:rsidRPr="009804D5" w:rsidRDefault="00155397" w:rsidP="00155397">
      <w:pPr>
        <w:tabs>
          <w:tab w:val="num" w:pos="567"/>
        </w:tabs>
      </w:pPr>
    </w:p>
    <w:p w14:paraId="1D83DC6E" w14:textId="77777777" w:rsidR="00155397" w:rsidRPr="009804D5" w:rsidRDefault="00155397" w:rsidP="00155397">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66AC35A9" w14:textId="77777777" w:rsidR="00155397" w:rsidRPr="009804D5" w:rsidRDefault="00155397" w:rsidP="00155397"/>
    <w:p w14:paraId="77937C18" w14:textId="77777777" w:rsidR="00155397" w:rsidRPr="009804D5" w:rsidRDefault="00155397" w:rsidP="00155397">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700C8D8A" w14:textId="77777777" w:rsidR="00155397" w:rsidRPr="009804D5" w:rsidRDefault="00155397" w:rsidP="00155397">
      <w:pPr>
        <w:rPr>
          <w:lang w:val="en-US"/>
        </w:rPr>
      </w:pPr>
    </w:p>
    <w:p w14:paraId="2C9EEBD5" w14:textId="77777777" w:rsidR="00155397" w:rsidRPr="009804D5" w:rsidRDefault="00155397" w:rsidP="00155397">
      <w:pPr>
        <w:numPr>
          <w:ilvl w:val="0"/>
          <w:numId w:val="1"/>
        </w:numPr>
        <w:rPr>
          <w:lang w:val="en-US"/>
        </w:rPr>
      </w:pPr>
      <w:r w:rsidRPr="009804D5">
        <w:t>Ranges of answers given in the mark scheme are always inclusive.</w:t>
      </w:r>
    </w:p>
    <w:p w14:paraId="67CA183A" w14:textId="77777777" w:rsidR="00155397" w:rsidRPr="009804D5" w:rsidRDefault="00155397" w:rsidP="00155397">
      <w:pPr>
        <w:rPr>
          <w:lang w:val="en-US"/>
        </w:rPr>
      </w:pPr>
    </w:p>
    <w:p w14:paraId="4F105EB5" w14:textId="77777777" w:rsidR="00155397" w:rsidRPr="009804D5" w:rsidRDefault="00155397" w:rsidP="00155397">
      <w:pPr>
        <w:numPr>
          <w:ilvl w:val="0"/>
          <w:numId w:val="1"/>
        </w:numPr>
        <w:rPr>
          <w:lang w:val="en-US"/>
        </w:rPr>
      </w:pPr>
      <w:r w:rsidRPr="009804D5">
        <w:t>For methods not provided for in the mark scheme give as far as possible equivalent marks for equivalent work. If in doubt, consult your Team Leader.</w:t>
      </w:r>
    </w:p>
    <w:p w14:paraId="420E2656" w14:textId="77777777" w:rsidR="00155397" w:rsidRPr="009804D5" w:rsidRDefault="00155397" w:rsidP="00155397">
      <w:pPr>
        <w:rPr>
          <w:lang w:val="en-US"/>
        </w:rPr>
      </w:pPr>
    </w:p>
    <w:p w14:paraId="33E19041" w14:textId="77777777" w:rsidR="00155397" w:rsidRPr="00BF4B36" w:rsidRDefault="00155397" w:rsidP="00155397">
      <w:pPr>
        <w:numPr>
          <w:ilvl w:val="0"/>
          <w:numId w:val="1"/>
        </w:numPr>
        <w:rPr>
          <w:lang w:val="en-US"/>
        </w:rPr>
      </w:pPr>
      <w:r w:rsidRPr="009804D5">
        <w:t>If in any case the mark scheme operates with considerable unfairness consult your Team Leader.</w:t>
      </w:r>
      <w:bookmarkEnd w:id="2"/>
    </w:p>
    <w:p w14:paraId="6F67CD60" w14:textId="77777777" w:rsidR="00155397" w:rsidRDefault="00155397" w:rsidP="00155397"/>
    <w:p w14:paraId="7C3ECBD1" w14:textId="77777777" w:rsidR="00155397" w:rsidRDefault="00155397" w:rsidP="00155397"/>
    <w:p w14:paraId="101DF927" w14:textId="77777777" w:rsidR="00155397" w:rsidRPr="00BF4B36" w:rsidRDefault="00155397" w:rsidP="00155397">
      <w:pPr>
        <w:rPr>
          <w:lang w:val="en-US"/>
        </w:rPr>
      </w:pPr>
      <w:r w:rsidRPr="00B109E1">
        <w:br w:type="page"/>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firstRow="1" w:lastRow="1" w:firstColumn="1" w:lastColumn="1" w:noHBand="0" w:noVBand="0"/>
      </w:tblPr>
      <w:tblGrid>
        <w:gridCol w:w="702"/>
        <w:gridCol w:w="702"/>
        <w:gridCol w:w="702"/>
        <w:gridCol w:w="3634"/>
        <w:gridCol w:w="981"/>
        <w:gridCol w:w="4202"/>
        <w:gridCol w:w="3637"/>
      </w:tblGrid>
      <w:tr w:rsidR="004A34C5" w:rsidRPr="00FF34B9" w14:paraId="2382D1C0" w14:textId="77777777" w:rsidTr="004A34C5">
        <w:trPr>
          <w:cantSplit/>
          <w:trHeight w:val="193"/>
          <w:tblHeader/>
          <w:jc w:val="center"/>
        </w:trPr>
        <w:tc>
          <w:tcPr>
            <w:tcW w:w="723" w:type="pct"/>
            <w:gridSpan w:val="3"/>
            <w:shd w:val="clear" w:color="auto" w:fill="D9D9D9"/>
            <w:vAlign w:val="center"/>
          </w:tcPr>
          <w:p w14:paraId="0F30C8F1" w14:textId="671D4C4F" w:rsidR="004A34C5" w:rsidRPr="00FF34B9" w:rsidRDefault="004A34C5" w:rsidP="00997DF0">
            <w:pPr>
              <w:jc w:val="center"/>
              <w:rPr>
                <w:b/>
              </w:rPr>
            </w:pPr>
            <w:r>
              <w:rPr>
                <w:b/>
              </w:rPr>
              <w:lastRenderedPageBreak/>
              <w:t>Question</w:t>
            </w:r>
          </w:p>
        </w:tc>
        <w:tc>
          <w:tcPr>
            <w:tcW w:w="1248" w:type="pct"/>
            <w:shd w:val="clear" w:color="auto" w:fill="D9D9D9"/>
            <w:vAlign w:val="center"/>
          </w:tcPr>
          <w:p w14:paraId="5D9974D4" w14:textId="77777777" w:rsidR="004A34C5" w:rsidRPr="00FF34B9" w:rsidRDefault="004A34C5" w:rsidP="00997DF0">
            <w:pPr>
              <w:jc w:val="center"/>
              <w:rPr>
                <w:b/>
              </w:rPr>
            </w:pPr>
            <w:r w:rsidRPr="00FF34B9">
              <w:rPr>
                <w:b/>
              </w:rPr>
              <w:t>Answer</w:t>
            </w:r>
          </w:p>
        </w:tc>
        <w:tc>
          <w:tcPr>
            <w:tcW w:w="337" w:type="pct"/>
            <w:shd w:val="clear" w:color="auto" w:fill="D9D9D9"/>
          </w:tcPr>
          <w:p w14:paraId="6323DA75" w14:textId="77777777" w:rsidR="004A34C5" w:rsidRPr="00FF34B9" w:rsidRDefault="004A34C5" w:rsidP="00997DF0">
            <w:pPr>
              <w:jc w:val="center"/>
              <w:rPr>
                <w:b/>
              </w:rPr>
            </w:pPr>
            <w:r w:rsidRPr="00FF34B9">
              <w:rPr>
                <w:b/>
              </w:rPr>
              <w:t>Mark</w:t>
            </w:r>
          </w:p>
        </w:tc>
        <w:tc>
          <w:tcPr>
            <w:tcW w:w="2692" w:type="pct"/>
            <w:gridSpan w:val="2"/>
            <w:shd w:val="clear" w:color="auto" w:fill="D9D9D9"/>
            <w:vAlign w:val="center"/>
          </w:tcPr>
          <w:p w14:paraId="6CCD8561" w14:textId="32AECE99" w:rsidR="004A34C5" w:rsidRPr="00FF34B9" w:rsidRDefault="004A34C5" w:rsidP="00997DF0">
            <w:pPr>
              <w:jc w:val="center"/>
              <w:rPr>
                <w:b/>
              </w:rPr>
            </w:pPr>
            <w:r w:rsidRPr="00FF34B9">
              <w:rPr>
                <w:b/>
              </w:rPr>
              <w:t>Part marks and guidance</w:t>
            </w:r>
          </w:p>
        </w:tc>
      </w:tr>
      <w:tr w:rsidR="00192BA3" w:rsidRPr="00FF34B9" w14:paraId="21C096DA" w14:textId="77777777" w:rsidTr="004A34C5">
        <w:trPr>
          <w:cantSplit/>
          <w:trHeight w:val="193"/>
          <w:jc w:val="center"/>
        </w:trPr>
        <w:tc>
          <w:tcPr>
            <w:tcW w:w="241" w:type="pct"/>
          </w:tcPr>
          <w:p w14:paraId="6CB581CC" w14:textId="77777777" w:rsidR="00192BA3" w:rsidRPr="00FF34B9" w:rsidRDefault="00192BA3" w:rsidP="00997DF0">
            <w:pPr>
              <w:jc w:val="center"/>
              <w:rPr>
                <w:b/>
              </w:rPr>
            </w:pPr>
            <w:r w:rsidRPr="00FF34B9">
              <w:rPr>
                <w:b/>
              </w:rPr>
              <w:t>1</w:t>
            </w:r>
          </w:p>
        </w:tc>
        <w:tc>
          <w:tcPr>
            <w:tcW w:w="241" w:type="pct"/>
          </w:tcPr>
          <w:p w14:paraId="0A416127" w14:textId="77777777" w:rsidR="00192BA3" w:rsidRPr="00FF34B9" w:rsidRDefault="00192BA3" w:rsidP="00997DF0">
            <w:pPr>
              <w:jc w:val="center"/>
              <w:rPr>
                <w:b/>
              </w:rPr>
            </w:pPr>
          </w:p>
        </w:tc>
        <w:tc>
          <w:tcPr>
            <w:tcW w:w="241" w:type="pct"/>
          </w:tcPr>
          <w:p w14:paraId="0938DA55" w14:textId="77777777" w:rsidR="00192BA3" w:rsidRPr="00FF34B9" w:rsidRDefault="00192BA3" w:rsidP="00997DF0">
            <w:pPr>
              <w:jc w:val="center"/>
              <w:rPr>
                <w:b/>
              </w:rPr>
            </w:pPr>
          </w:p>
        </w:tc>
        <w:tc>
          <w:tcPr>
            <w:tcW w:w="1248" w:type="pct"/>
          </w:tcPr>
          <w:p w14:paraId="651C9517" w14:textId="77777777" w:rsidR="00192BA3" w:rsidRPr="00FF34B9" w:rsidRDefault="004A7B77" w:rsidP="00997DF0">
            <w:pPr>
              <w:rPr>
                <w:bCs/>
              </w:rPr>
            </w:pPr>
            <w:r w:rsidRPr="00C05F21">
              <w:rPr>
                <w:noProof/>
                <w:position w:val="-22"/>
              </w:rPr>
              <w:object w:dxaOrig="240" w:dyaOrig="580" w14:anchorId="50E19930">
                <v:shape id="_x0000_i1025" type="#_x0000_t75" alt="" style="width:11.05pt;height:29.3pt;mso-width-percent:0;mso-height-percent:0;mso-width-percent:0;mso-height-percent:0" o:ole="">
                  <v:imagedata r:id="rId16" o:title=""/>
                </v:shape>
                <o:OLEObject Type="Embed" ProgID="Equation.DSMT4" ShapeID="_x0000_i1025" DrawAspect="Content" ObjectID="_1804667199" r:id="rId17"/>
              </w:object>
            </w:r>
            <w:r w:rsidR="00192BA3">
              <w:rPr>
                <w:bCs/>
                <w:sz w:val="28"/>
                <w:szCs w:val="28"/>
              </w:rPr>
              <w:t xml:space="preserve"> </w:t>
            </w:r>
            <w:proofErr w:type="spellStart"/>
            <w:r w:rsidR="00192BA3" w:rsidRPr="00C05F21">
              <w:rPr>
                <w:b/>
              </w:rPr>
              <w:t>oe</w:t>
            </w:r>
            <w:proofErr w:type="spellEnd"/>
          </w:p>
        </w:tc>
        <w:tc>
          <w:tcPr>
            <w:tcW w:w="337" w:type="pct"/>
          </w:tcPr>
          <w:p w14:paraId="149085A0" w14:textId="77777777" w:rsidR="00192BA3" w:rsidRPr="00FF34B9" w:rsidRDefault="00192BA3" w:rsidP="00997DF0">
            <w:pPr>
              <w:jc w:val="center"/>
              <w:rPr>
                <w:b/>
              </w:rPr>
            </w:pPr>
            <w:r w:rsidRPr="00FF34B9">
              <w:rPr>
                <w:b/>
              </w:rPr>
              <w:t>4</w:t>
            </w:r>
          </w:p>
        </w:tc>
        <w:tc>
          <w:tcPr>
            <w:tcW w:w="1443" w:type="pct"/>
            <w:vAlign w:val="center"/>
          </w:tcPr>
          <w:p w14:paraId="0762FEAE" w14:textId="77777777" w:rsidR="00192BA3" w:rsidRPr="00FF34B9" w:rsidRDefault="00192BA3" w:rsidP="00997DF0">
            <w:pPr>
              <w:rPr>
                <w:bCs/>
              </w:rPr>
            </w:pPr>
            <w:r w:rsidRPr="00FF34B9">
              <w:rPr>
                <w:b/>
              </w:rPr>
              <w:t>B2</w:t>
            </w:r>
            <w:r w:rsidRPr="00FF34B9">
              <w:rPr>
                <w:bCs/>
              </w:rPr>
              <w:t xml:space="preserve"> for [–]</w:t>
            </w:r>
            <w:r w:rsidR="004A7B77" w:rsidRPr="00C05F21">
              <w:rPr>
                <w:noProof/>
                <w:position w:val="-22"/>
              </w:rPr>
              <w:object w:dxaOrig="340" w:dyaOrig="580" w14:anchorId="00DFAECC">
                <v:shape id="_x0000_i1026" type="#_x0000_t75" alt="" style="width:16.8pt;height:29.3pt;mso-width-percent:0;mso-height-percent:0;mso-width-percent:0;mso-height-percent:0" o:ole="">
                  <v:imagedata r:id="rId18" o:title=""/>
                </v:shape>
                <o:OLEObject Type="Embed" ProgID="Equation.DSMT4" ShapeID="_x0000_i1026" DrawAspect="Content" ObjectID="_1804667200" r:id="rId19"/>
              </w:object>
            </w:r>
            <w:r w:rsidRPr="00FF34B9">
              <w:rPr>
                <w:bCs/>
              </w:rPr>
              <w:t xml:space="preserve"> </w:t>
            </w:r>
            <w:proofErr w:type="spellStart"/>
            <w:r w:rsidRPr="00C05F21">
              <w:rPr>
                <w:b/>
              </w:rPr>
              <w:t>oe</w:t>
            </w:r>
            <w:proofErr w:type="spellEnd"/>
          </w:p>
          <w:p w14:paraId="7BD10B7C" w14:textId="7B93FDFA" w:rsidR="00192BA3" w:rsidRPr="00FF34B9" w:rsidRDefault="00192BA3" w:rsidP="00997DF0">
            <w:pPr>
              <w:rPr>
                <w:bCs/>
              </w:rPr>
            </w:pPr>
            <w:r w:rsidRPr="00FF34B9">
              <w:rPr>
                <w:bCs/>
              </w:rPr>
              <w:t xml:space="preserve">or </w:t>
            </w:r>
            <w:r w:rsidRPr="00FF34B9">
              <w:rPr>
                <w:b/>
              </w:rPr>
              <w:t>M1</w:t>
            </w:r>
            <w:r w:rsidRPr="00FF34B9">
              <w:rPr>
                <w:bCs/>
              </w:rPr>
              <w:t xml:space="preserve"> for [–] </w:t>
            </w:r>
            <w:r w:rsidR="004A7B77" w:rsidRPr="00C05F21">
              <w:rPr>
                <w:noProof/>
                <w:position w:val="-22"/>
              </w:rPr>
              <w:object w:dxaOrig="580" w:dyaOrig="580" w14:anchorId="77EAFC59">
                <v:shape id="_x0000_i1027" type="#_x0000_t75" alt="" style="width:29.3pt;height:29.3pt;mso-width-percent:0;mso-height-percent:0;mso-width-percent:0;mso-height-percent:0" o:ole="">
                  <v:imagedata r:id="rId20" o:title=""/>
                </v:shape>
                <o:OLEObject Type="Embed" ProgID="Equation.DSMT4" ShapeID="_x0000_i1027" DrawAspect="Content" ObjectID="_1804667201" r:id="rId21"/>
              </w:object>
            </w:r>
            <w:proofErr w:type="spellStart"/>
            <w:r w:rsidRPr="00C05F21">
              <w:rPr>
                <w:b/>
              </w:rPr>
              <w:t>oe</w:t>
            </w:r>
            <w:proofErr w:type="spellEnd"/>
            <w:r w:rsidRPr="00FF34B9">
              <w:rPr>
                <w:bCs/>
              </w:rPr>
              <w:t xml:space="preserve"> or [–]</w:t>
            </w:r>
            <w:r w:rsidR="00171F45" w:rsidRPr="00C05F21">
              <w:rPr>
                <w:noProof/>
                <w:position w:val="-22"/>
              </w:rPr>
              <w:object w:dxaOrig="840" w:dyaOrig="580" w14:anchorId="33AAED68">
                <v:shape id="_x0000_i1028" type="#_x0000_t75" alt="" style="width:42.7pt;height:29.3pt" o:ole="">
                  <v:imagedata r:id="rId22" o:title=""/>
                </v:shape>
                <o:OLEObject Type="Embed" ProgID="Equation.DSMT4" ShapeID="_x0000_i1028" DrawAspect="Content" ObjectID="_1804667202" r:id="rId23"/>
              </w:object>
            </w:r>
            <w:r>
              <w:rPr>
                <w:bCs/>
                <w:sz w:val="28"/>
                <w:szCs w:val="28"/>
              </w:rPr>
              <w:t xml:space="preserve"> </w:t>
            </w:r>
            <w:proofErr w:type="spellStart"/>
            <w:r w:rsidRPr="00C05F21">
              <w:rPr>
                <w:b/>
              </w:rPr>
              <w:t>oe</w:t>
            </w:r>
            <w:proofErr w:type="spellEnd"/>
          </w:p>
          <w:p w14:paraId="1DB28FAE" w14:textId="77777777" w:rsidR="00192BA3" w:rsidRPr="00FF34B9" w:rsidRDefault="00192BA3" w:rsidP="00997DF0">
            <w:pPr>
              <w:rPr>
                <w:bCs/>
              </w:rPr>
            </w:pPr>
          </w:p>
          <w:p w14:paraId="663ED4F5" w14:textId="77777777" w:rsidR="00192BA3" w:rsidRPr="00FF34B9" w:rsidRDefault="00192BA3" w:rsidP="00997DF0">
            <w:pPr>
              <w:rPr>
                <w:bCs/>
              </w:rPr>
            </w:pPr>
            <w:r w:rsidRPr="00FF34B9">
              <w:rPr>
                <w:b/>
              </w:rPr>
              <w:t>M1</w:t>
            </w:r>
            <w:r w:rsidRPr="00FF34B9">
              <w:rPr>
                <w:bCs/>
              </w:rPr>
              <w:t xml:space="preserve"> for </w:t>
            </w:r>
            <w:r w:rsidR="004A7B77" w:rsidRPr="00C05F21">
              <w:rPr>
                <w:noProof/>
                <w:position w:val="-22"/>
              </w:rPr>
              <w:object w:dxaOrig="840" w:dyaOrig="580" w14:anchorId="78868CEE">
                <v:shape id="_x0000_i1029" type="#_x0000_t75" alt="" style="width:42.7pt;height:29.3pt;mso-width-percent:0;mso-height-percent:0;mso-width-percent:0;mso-height-percent:0" o:ole="">
                  <v:imagedata r:id="rId24" o:title=""/>
                </v:shape>
                <o:OLEObject Type="Embed" ProgID="Equation.DSMT4" ShapeID="_x0000_i1029" DrawAspect="Content" ObjectID="_1804667203" r:id="rId25"/>
              </w:object>
            </w:r>
            <w:r w:rsidRPr="00FF34B9">
              <w:rPr>
                <w:bCs/>
              </w:rPr>
              <w:t xml:space="preserve"> </w:t>
            </w:r>
            <w:proofErr w:type="spellStart"/>
            <w:r w:rsidRPr="00C05F21">
              <w:rPr>
                <w:b/>
              </w:rPr>
              <w:t>oe</w:t>
            </w:r>
            <w:proofErr w:type="spellEnd"/>
            <w:r w:rsidRPr="00C05F21">
              <w:rPr>
                <w:b/>
              </w:rPr>
              <w:t xml:space="preserve"> FT</w:t>
            </w:r>
            <w:r w:rsidRPr="00FF34B9">
              <w:rPr>
                <w:bCs/>
              </w:rPr>
              <w:t xml:space="preserve"> </w:t>
            </w:r>
            <w:r w:rsidRPr="00FF34B9">
              <w:rPr>
                <w:bCs/>
                <w:i/>
                <w:iCs/>
              </w:rPr>
              <w:t xml:space="preserve">their </w:t>
            </w:r>
            <w:r w:rsidR="004A7B77" w:rsidRPr="00C05F21">
              <w:rPr>
                <w:noProof/>
                <w:position w:val="-22"/>
              </w:rPr>
              <w:object w:dxaOrig="340" w:dyaOrig="580" w14:anchorId="7F4692B5">
                <v:shape id="_x0000_i1030" type="#_x0000_t75" alt="" style="width:16.8pt;height:29.3pt;mso-width-percent:0;mso-height-percent:0;mso-width-percent:0;mso-height-percent:0" o:ole="">
                  <v:imagedata r:id="rId26" o:title=""/>
                </v:shape>
                <o:OLEObject Type="Embed" ProgID="Equation.DSMT4" ShapeID="_x0000_i1030" DrawAspect="Content" ObjectID="_1804667204" r:id="rId27"/>
              </w:object>
            </w:r>
          </w:p>
          <w:p w14:paraId="137CB78A" w14:textId="77777777" w:rsidR="00192BA3" w:rsidRPr="00FF34B9" w:rsidRDefault="00192BA3" w:rsidP="00997DF0">
            <w:pPr>
              <w:rPr>
                <w:bCs/>
              </w:rPr>
            </w:pPr>
            <w:r w:rsidRPr="00FF34B9">
              <w:rPr>
                <w:bCs/>
              </w:rPr>
              <w:t>or [1]</w:t>
            </w:r>
            <w:r>
              <w:rPr>
                <w:bCs/>
              </w:rPr>
              <w:t xml:space="preserve"> </w:t>
            </w:r>
            <w:r w:rsidR="004A7B77" w:rsidRPr="00C05F21">
              <w:rPr>
                <w:noProof/>
                <w:position w:val="-22"/>
              </w:rPr>
              <w:object w:dxaOrig="820" w:dyaOrig="580" w14:anchorId="579D499F">
                <v:shape id="_x0000_i1031" type="#_x0000_t75" alt="" style="width:41.3pt;height:29.3pt;mso-width-percent:0;mso-height-percent:0;mso-width-percent:0;mso-height-percent:0" o:ole="">
                  <v:imagedata r:id="rId28" o:title=""/>
                </v:shape>
                <o:OLEObject Type="Embed" ProgID="Equation.DSMT4" ShapeID="_x0000_i1031" DrawAspect="Content" ObjectID="_1804667205" r:id="rId29"/>
              </w:object>
            </w:r>
            <w:r w:rsidRPr="00FF34B9">
              <w:rPr>
                <w:bCs/>
              </w:rPr>
              <w:t xml:space="preserve"> </w:t>
            </w:r>
            <w:proofErr w:type="spellStart"/>
            <w:r w:rsidRPr="00C05F21">
              <w:rPr>
                <w:b/>
              </w:rPr>
              <w:t>oe</w:t>
            </w:r>
            <w:proofErr w:type="spellEnd"/>
            <w:r w:rsidRPr="00C05F21">
              <w:rPr>
                <w:b/>
              </w:rPr>
              <w:t xml:space="preserve"> FT</w:t>
            </w:r>
            <w:r w:rsidRPr="00FF34B9">
              <w:rPr>
                <w:bCs/>
              </w:rPr>
              <w:t xml:space="preserve"> </w:t>
            </w:r>
            <w:r w:rsidRPr="00FF34B9">
              <w:rPr>
                <w:bCs/>
                <w:i/>
                <w:iCs/>
              </w:rPr>
              <w:t xml:space="preserve">their </w:t>
            </w:r>
            <w:r w:rsidR="004A7B77" w:rsidRPr="00C05F21">
              <w:rPr>
                <w:noProof/>
                <w:position w:val="-22"/>
              </w:rPr>
              <w:object w:dxaOrig="340" w:dyaOrig="580" w14:anchorId="6CF73D10">
                <v:shape id="_x0000_i1032" type="#_x0000_t75" alt="" style="width:16.8pt;height:29.3pt;mso-width-percent:0;mso-height-percent:0;mso-width-percent:0;mso-height-percent:0" o:ole="">
                  <v:imagedata r:id="rId30" o:title=""/>
                </v:shape>
                <o:OLEObject Type="Embed" ProgID="Equation.DSMT4" ShapeID="_x0000_i1032" DrawAspect="Content" ObjectID="_1804667206" r:id="rId31"/>
              </w:object>
            </w:r>
          </w:p>
          <w:p w14:paraId="3299D844" w14:textId="77777777" w:rsidR="00192BA3" w:rsidRDefault="00192BA3" w:rsidP="00997DF0">
            <w:pPr>
              <w:rPr>
                <w:bCs/>
              </w:rPr>
            </w:pPr>
            <w:r w:rsidRPr="00FF34B9">
              <w:rPr>
                <w:bCs/>
              </w:rPr>
              <w:t xml:space="preserve">If </w:t>
            </w:r>
            <w:r w:rsidRPr="0069248D">
              <w:rPr>
                <w:b/>
              </w:rPr>
              <w:t>0</w:t>
            </w:r>
            <w:r w:rsidRPr="00FF34B9">
              <w:rPr>
                <w:bCs/>
              </w:rPr>
              <w:t xml:space="preserve"> </w:t>
            </w:r>
            <w:r>
              <w:rPr>
                <w:bCs/>
              </w:rPr>
              <w:t xml:space="preserve">or </w:t>
            </w:r>
            <w:r w:rsidRPr="0069248D">
              <w:rPr>
                <w:b/>
              </w:rPr>
              <w:t>1</w:t>
            </w:r>
            <w:r>
              <w:rPr>
                <w:bCs/>
              </w:rPr>
              <w:t xml:space="preserve"> </w:t>
            </w:r>
            <w:r w:rsidRPr="00FF34B9">
              <w:rPr>
                <w:bCs/>
              </w:rPr>
              <w:t>scored,</w:t>
            </w:r>
            <w:r>
              <w:rPr>
                <w:bCs/>
              </w:rPr>
              <w:t xml:space="preserve"> award instead</w:t>
            </w:r>
            <w:r w:rsidRPr="00FF34B9">
              <w:rPr>
                <w:bCs/>
              </w:rPr>
              <w:t xml:space="preserve"> </w:t>
            </w:r>
            <w:r w:rsidRPr="00FF34B9">
              <w:rPr>
                <w:b/>
              </w:rPr>
              <w:t>SC2</w:t>
            </w:r>
            <w:r w:rsidRPr="00FF34B9">
              <w:rPr>
                <w:bCs/>
              </w:rPr>
              <w:t xml:space="preserve"> for answer </w:t>
            </w:r>
            <w:r w:rsidR="004A7B77" w:rsidRPr="00C05F21">
              <w:rPr>
                <w:noProof/>
                <w:position w:val="-22"/>
              </w:rPr>
              <w:object w:dxaOrig="360" w:dyaOrig="580" w14:anchorId="01785DDA">
                <v:shape id="_x0000_i1033" type="#_x0000_t75" alt="" style="width:18.25pt;height:29.3pt;mso-width-percent:0;mso-height-percent:0;mso-width-percent:0;mso-height-percent:0" o:ole="">
                  <v:imagedata r:id="rId32" o:title=""/>
                </v:shape>
                <o:OLEObject Type="Embed" ProgID="Equation.DSMT4" ShapeID="_x0000_i1033" DrawAspect="Content" ObjectID="_1804667207" r:id="rId33"/>
              </w:object>
            </w:r>
            <w:proofErr w:type="spellStart"/>
            <w:r w:rsidRPr="00C05F21">
              <w:rPr>
                <w:b/>
              </w:rPr>
              <w:t>oe</w:t>
            </w:r>
            <w:proofErr w:type="spellEnd"/>
          </w:p>
          <w:p w14:paraId="530A65D8" w14:textId="77777777" w:rsidR="00192BA3" w:rsidRPr="00FF34B9" w:rsidRDefault="00192BA3" w:rsidP="00997DF0">
            <w:pPr>
              <w:rPr>
                <w:bCs/>
              </w:rPr>
            </w:pPr>
            <w:r>
              <w:rPr>
                <w:bCs/>
              </w:rPr>
              <w:t xml:space="preserve">If </w:t>
            </w:r>
            <w:r w:rsidRPr="0069248D">
              <w:rPr>
                <w:b/>
              </w:rPr>
              <w:t>0</w:t>
            </w:r>
            <w:r>
              <w:rPr>
                <w:bCs/>
              </w:rPr>
              <w:t xml:space="preserve"> scored, </w:t>
            </w:r>
            <w:r w:rsidRPr="00FF34B9">
              <w:rPr>
                <w:b/>
              </w:rPr>
              <w:t>SC1</w:t>
            </w:r>
            <w:r w:rsidRPr="00FF34B9">
              <w:rPr>
                <w:bCs/>
              </w:rPr>
              <w:t xml:space="preserve"> for </w:t>
            </w:r>
            <w:r w:rsidR="004A7B77" w:rsidRPr="00C05F21">
              <w:rPr>
                <w:noProof/>
                <w:position w:val="-22"/>
              </w:rPr>
              <w:object w:dxaOrig="340" w:dyaOrig="580" w14:anchorId="3D685BF3">
                <v:shape id="_x0000_i1034" type="#_x0000_t75" alt="" style="width:16.8pt;height:29.3pt;mso-width-percent:0;mso-height-percent:0;mso-width-percent:0;mso-height-percent:0" o:ole="">
                  <v:imagedata r:id="rId34" o:title=""/>
                </v:shape>
                <o:OLEObject Type="Embed" ProgID="Equation.DSMT4" ShapeID="_x0000_i1034" DrawAspect="Content" ObjectID="_1804667208" r:id="rId35"/>
              </w:object>
            </w:r>
            <w:r w:rsidRPr="00FF34B9">
              <w:rPr>
                <w:bCs/>
              </w:rPr>
              <w:t xml:space="preserve"> </w:t>
            </w:r>
            <w:proofErr w:type="spellStart"/>
            <w:r w:rsidRPr="00C05F21">
              <w:rPr>
                <w:b/>
              </w:rPr>
              <w:t>oe</w:t>
            </w:r>
            <w:proofErr w:type="spellEnd"/>
            <w:r w:rsidRPr="00FF34B9">
              <w:rPr>
                <w:bCs/>
              </w:rPr>
              <w:t xml:space="preserve"> in working</w:t>
            </w:r>
          </w:p>
        </w:tc>
        <w:tc>
          <w:tcPr>
            <w:tcW w:w="1249" w:type="pct"/>
          </w:tcPr>
          <w:p w14:paraId="50F1F1B3" w14:textId="77777777" w:rsidR="00192BA3" w:rsidRPr="00C05F21" w:rsidRDefault="004A7B77" w:rsidP="00997DF0">
            <w:pPr>
              <w:rPr>
                <w:bCs/>
                <w:u w:val="single"/>
              </w:rPr>
            </w:pPr>
            <w:r w:rsidRPr="00C05F21">
              <w:rPr>
                <w:noProof/>
                <w:position w:val="-22"/>
              </w:rPr>
              <w:object w:dxaOrig="360" w:dyaOrig="580" w14:anchorId="40F01163">
                <v:shape id="_x0000_i1035" type="#_x0000_t75" alt="" style="width:18.25pt;height:29.3pt;mso-width-percent:0;mso-height-percent:0;mso-width-percent:0;mso-height-percent:0" o:ole="">
                  <v:imagedata r:id="rId36" o:title=""/>
                </v:shape>
                <o:OLEObject Type="Embed" ProgID="Equation.DSMT4" ShapeID="_x0000_i1035" DrawAspect="Content" ObjectID="_1804667209" r:id="rId37"/>
              </w:object>
            </w:r>
            <w:r w:rsidR="00192BA3" w:rsidRPr="00C05F21">
              <w:rPr>
                <w:bCs/>
              </w:rPr>
              <w:t xml:space="preserve"> is awarded 4 marks</w:t>
            </w:r>
          </w:p>
          <w:p w14:paraId="5A6FC38A" w14:textId="77777777" w:rsidR="00A35F2F" w:rsidRDefault="00A35F2F" w:rsidP="00997DF0">
            <w:pPr>
              <w:rPr>
                <w:bCs/>
                <w:sz w:val="12"/>
                <w:szCs w:val="12"/>
              </w:rPr>
            </w:pPr>
          </w:p>
          <w:p w14:paraId="5AAC98ED" w14:textId="25521EAE" w:rsidR="00192BA3" w:rsidRPr="00FF34B9" w:rsidRDefault="00192BA3" w:rsidP="00997DF0">
            <w:pPr>
              <w:rPr>
                <w:bCs/>
              </w:rPr>
            </w:pPr>
            <w:r w:rsidRPr="00FF34B9">
              <w:rPr>
                <w:bCs/>
              </w:rPr>
              <w:t xml:space="preserve">Allow pairs of equivalent fractions for the product or division for </w:t>
            </w:r>
            <w:r w:rsidRPr="00C05F21">
              <w:rPr>
                <w:b/>
              </w:rPr>
              <w:t>M1</w:t>
            </w:r>
          </w:p>
          <w:p w14:paraId="2A73AA65" w14:textId="77777777" w:rsidR="00192BA3" w:rsidRPr="00FF34B9" w:rsidRDefault="00192BA3" w:rsidP="00997DF0">
            <w:pPr>
              <w:rPr>
                <w:bCs/>
              </w:rPr>
            </w:pPr>
          </w:p>
          <w:p w14:paraId="325CA68E" w14:textId="77777777" w:rsidR="00192BA3" w:rsidRPr="00FF34B9" w:rsidRDefault="00192BA3" w:rsidP="00997DF0">
            <w:pPr>
              <w:rPr>
                <w:bCs/>
              </w:rPr>
            </w:pPr>
            <w:r w:rsidRPr="00FF34B9">
              <w:rPr>
                <w:bCs/>
              </w:rPr>
              <w:t xml:space="preserve">Allow pairs of equivalent fractions both over a common denominator for </w:t>
            </w:r>
            <w:r w:rsidRPr="00C05F21">
              <w:rPr>
                <w:b/>
              </w:rPr>
              <w:t>M1</w:t>
            </w:r>
          </w:p>
          <w:p w14:paraId="276E6277" w14:textId="77777777" w:rsidR="00192BA3" w:rsidRPr="00FF34B9" w:rsidRDefault="00192BA3" w:rsidP="00997DF0">
            <w:pPr>
              <w:rPr>
                <w:bCs/>
              </w:rPr>
            </w:pPr>
          </w:p>
          <w:p w14:paraId="3E1DC16F" w14:textId="77777777" w:rsidR="00657796" w:rsidRDefault="00657796" w:rsidP="00997DF0">
            <w:pPr>
              <w:rPr>
                <w:bCs/>
              </w:rPr>
            </w:pPr>
          </w:p>
          <w:p w14:paraId="1AA75DA7" w14:textId="0DF654BE" w:rsidR="00192BA3" w:rsidRPr="00FF34B9" w:rsidRDefault="00192BA3" w:rsidP="00997DF0">
            <w:pPr>
              <w:rPr>
                <w:bCs/>
              </w:rPr>
            </w:pPr>
            <w:r w:rsidRPr="00FF34B9">
              <w:rPr>
                <w:bCs/>
              </w:rPr>
              <w:t>From correct processing but wrong order</w:t>
            </w:r>
          </w:p>
        </w:tc>
      </w:tr>
      <w:tr w:rsidR="00192BA3" w:rsidRPr="00FF34B9" w14:paraId="76140E84" w14:textId="77777777" w:rsidTr="004A34C5">
        <w:trPr>
          <w:cantSplit/>
          <w:trHeight w:val="193"/>
          <w:jc w:val="center"/>
        </w:trPr>
        <w:tc>
          <w:tcPr>
            <w:tcW w:w="241" w:type="pct"/>
          </w:tcPr>
          <w:p w14:paraId="7467F219" w14:textId="77777777" w:rsidR="00192BA3" w:rsidRPr="00FF34B9" w:rsidRDefault="00192BA3" w:rsidP="00997DF0">
            <w:pPr>
              <w:jc w:val="center"/>
              <w:rPr>
                <w:b/>
              </w:rPr>
            </w:pPr>
            <w:r w:rsidRPr="00FF34B9">
              <w:rPr>
                <w:b/>
              </w:rPr>
              <w:t>2</w:t>
            </w:r>
          </w:p>
        </w:tc>
        <w:tc>
          <w:tcPr>
            <w:tcW w:w="241" w:type="pct"/>
          </w:tcPr>
          <w:p w14:paraId="52BF9F2B" w14:textId="77777777" w:rsidR="00192BA3" w:rsidRPr="00FF34B9" w:rsidRDefault="00192BA3" w:rsidP="00997DF0">
            <w:pPr>
              <w:jc w:val="center"/>
              <w:rPr>
                <w:b/>
              </w:rPr>
            </w:pPr>
            <w:r w:rsidRPr="00FF34B9">
              <w:rPr>
                <w:b/>
              </w:rPr>
              <w:t>(a)</w:t>
            </w:r>
          </w:p>
        </w:tc>
        <w:tc>
          <w:tcPr>
            <w:tcW w:w="241" w:type="pct"/>
          </w:tcPr>
          <w:p w14:paraId="1C4A18A7" w14:textId="77777777" w:rsidR="00192BA3" w:rsidRPr="00FF34B9" w:rsidRDefault="00192BA3" w:rsidP="00997DF0">
            <w:pPr>
              <w:jc w:val="center"/>
              <w:rPr>
                <w:b/>
              </w:rPr>
            </w:pPr>
          </w:p>
        </w:tc>
        <w:tc>
          <w:tcPr>
            <w:tcW w:w="1248" w:type="pct"/>
          </w:tcPr>
          <w:p w14:paraId="61A084F3" w14:textId="77777777" w:rsidR="00192BA3" w:rsidRPr="00FF34B9" w:rsidRDefault="00192BA3" w:rsidP="00997DF0">
            <w:pPr>
              <w:rPr>
                <w:bCs/>
              </w:rPr>
            </w:pPr>
            <w:r>
              <w:rPr>
                <w:bCs/>
              </w:rPr>
              <w:t>45</w:t>
            </w:r>
          </w:p>
        </w:tc>
        <w:tc>
          <w:tcPr>
            <w:tcW w:w="337" w:type="pct"/>
          </w:tcPr>
          <w:p w14:paraId="661946A7" w14:textId="77777777" w:rsidR="00192BA3" w:rsidRPr="00FF34B9" w:rsidRDefault="00192BA3" w:rsidP="00997DF0">
            <w:pPr>
              <w:jc w:val="center"/>
              <w:rPr>
                <w:b/>
              </w:rPr>
            </w:pPr>
            <w:r w:rsidRPr="00FF34B9">
              <w:rPr>
                <w:b/>
              </w:rPr>
              <w:t>2</w:t>
            </w:r>
          </w:p>
        </w:tc>
        <w:tc>
          <w:tcPr>
            <w:tcW w:w="1443" w:type="pct"/>
            <w:vAlign w:val="center"/>
          </w:tcPr>
          <w:p w14:paraId="72B84F7A" w14:textId="77777777" w:rsidR="00192BA3" w:rsidRPr="00FF34B9" w:rsidRDefault="00192BA3" w:rsidP="00997DF0">
            <w:r w:rsidRPr="00FF34B9">
              <w:rPr>
                <w:b/>
              </w:rPr>
              <w:t>M</w:t>
            </w:r>
            <w:r w:rsidRPr="00FF34B9">
              <w:rPr>
                <w:b/>
                <w:bCs/>
              </w:rPr>
              <w:t>1</w:t>
            </w:r>
            <w:r w:rsidRPr="00FF34B9">
              <w:t xml:space="preserve"> for 360 ÷ </w:t>
            </w:r>
            <w:r>
              <w:t>8</w:t>
            </w:r>
          </w:p>
          <w:p w14:paraId="23CE0138" w14:textId="77777777" w:rsidR="00192BA3" w:rsidRDefault="00192BA3" w:rsidP="00997DF0">
            <w:r w:rsidRPr="00FF34B9">
              <w:t xml:space="preserve">or for </w:t>
            </w:r>
            <w:r>
              <w:t xml:space="preserve">180 – </w:t>
            </w:r>
            <w:r w:rsidR="004A7B77" w:rsidRPr="00C05F21">
              <w:rPr>
                <w:noProof/>
                <w:position w:val="-22"/>
              </w:rPr>
              <w:object w:dxaOrig="1280" w:dyaOrig="620" w14:anchorId="3DCA71CA">
                <v:shape id="_x0000_i1036" type="#_x0000_t75" alt="" style="width:63.85pt;height:30.7pt;mso-width-percent:0;mso-height-percent:0;mso-width-percent:0;mso-height-percent:0" o:ole="">
                  <v:imagedata r:id="rId38" o:title=""/>
                </v:shape>
                <o:OLEObject Type="Embed" ProgID="Equation.DSMT4" ShapeID="_x0000_i1036" DrawAspect="Content" ObjectID="_1804667210" r:id="rId39"/>
              </w:object>
            </w:r>
            <w:proofErr w:type="spellStart"/>
            <w:r w:rsidRPr="00C05F21">
              <w:rPr>
                <w:b/>
                <w:bCs/>
              </w:rPr>
              <w:t>oe</w:t>
            </w:r>
            <w:proofErr w:type="spellEnd"/>
          </w:p>
          <w:p w14:paraId="31118B99" w14:textId="77777777" w:rsidR="00192BA3" w:rsidRPr="009600F3" w:rsidRDefault="00192BA3" w:rsidP="00997DF0"/>
        </w:tc>
        <w:tc>
          <w:tcPr>
            <w:tcW w:w="1249" w:type="pct"/>
          </w:tcPr>
          <w:p w14:paraId="092546A6" w14:textId="77777777" w:rsidR="00192BA3" w:rsidRPr="00FF34B9" w:rsidRDefault="00192BA3" w:rsidP="00997DF0">
            <w:pPr>
              <w:rPr>
                <w:b/>
              </w:rPr>
            </w:pPr>
          </w:p>
        </w:tc>
      </w:tr>
      <w:tr w:rsidR="00192BA3" w:rsidRPr="00FF34B9" w14:paraId="739487CD" w14:textId="77777777" w:rsidTr="004A34C5">
        <w:trPr>
          <w:cantSplit/>
          <w:trHeight w:val="193"/>
          <w:jc w:val="center"/>
        </w:trPr>
        <w:tc>
          <w:tcPr>
            <w:tcW w:w="241" w:type="pct"/>
          </w:tcPr>
          <w:p w14:paraId="7A7DD157" w14:textId="07ED8AE3" w:rsidR="00192BA3" w:rsidRPr="00FF34B9" w:rsidRDefault="00192BA3" w:rsidP="00997DF0">
            <w:pPr>
              <w:jc w:val="center"/>
              <w:rPr>
                <w:b/>
              </w:rPr>
            </w:pPr>
          </w:p>
        </w:tc>
        <w:tc>
          <w:tcPr>
            <w:tcW w:w="241" w:type="pct"/>
          </w:tcPr>
          <w:p w14:paraId="47D4EC51" w14:textId="77777777" w:rsidR="00192BA3" w:rsidRPr="00FF34B9" w:rsidRDefault="00192BA3" w:rsidP="00997DF0">
            <w:pPr>
              <w:jc w:val="center"/>
              <w:rPr>
                <w:b/>
              </w:rPr>
            </w:pPr>
            <w:r w:rsidRPr="00FF34B9">
              <w:rPr>
                <w:b/>
              </w:rPr>
              <w:t>(b)</w:t>
            </w:r>
          </w:p>
        </w:tc>
        <w:tc>
          <w:tcPr>
            <w:tcW w:w="241" w:type="pct"/>
          </w:tcPr>
          <w:p w14:paraId="4E7AC70D" w14:textId="77777777" w:rsidR="00192BA3" w:rsidRPr="00FF34B9" w:rsidRDefault="00192BA3" w:rsidP="00997DF0">
            <w:pPr>
              <w:jc w:val="center"/>
              <w:rPr>
                <w:b/>
              </w:rPr>
            </w:pPr>
          </w:p>
        </w:tc>
        <w:tc>
          <w:tcPr>
            <w:tcW w:w="1248" w:type="pct"/>
          </w:tcPr>
          <w:p w14:paraId="57331F94" w14:textId="77777777" w:rsidR="00192BA3" w:rsidRPr="00FF34B9" w:rsidRDefault="00192BA3" w:rsidP="00997DF0">
            <w:pPr>
              <w:rPr>
                <w:bCs/>
              </w:rPr>
            </w:pPr>
            <w:r>
              <w:rPr>
                <w:bCs/>
              </w:rPr>
              <w:t>135</w:t>
            </w:r>
          </w:p>
        </w:tc>
        <w:tc>
          <w:tcPr>
            <w:tcW w:w="337" w:type="pct"/>
          </w:tcPr>
          <w:p w14:paraId="5F4F5325" w14:textId="77777777" w:rsidR="00192BA3" w:rsidRPr="00FF34B9" w:rsidRDefault="00192BA3" w:rsidP="00997DF0">
            <w:pPr>
              <w:jc w:val="center"/>
              <w:rPr>
                <w:b/>
              </w:rPr>
            </w:pPr>
            <w:r w:rsidRPr="00FF34B9">
              <w:rPr>
                <w:b/>
              </w:rPr>
              <w:t>1</w:t>
            </w:r>
          </w:p>
        </w:tc>
        <w:tc>
          <w:tcPr>
            <w:tcW w:w="1443" w:type="pct"/>
            <w:vAlign w:val="center"/>
          </w:tcPr>
          <w:p w14:paraId="01359F3E" w14:textId="77777777" w:rsidR="00192BA3" w:rsidRDefault="00192BA3" w:rsidP="00997DF0">
            <w:pPr>
              <w:rPr>
                <w:bCs/>
              </w:rPr>
            </w:pPr>
            <w:r w:rsidRPr="00FF34B9">
              <w:rPr>
                <w:bCs/>
              </w:rPr>
              <w:t xml:space="preserve">Correct or </w:t>
            </w:r>
            <w:r w:rsidRPr="00C05F21">
              <w:rPr>
                <w:b/>
              </w:rPr>
              <w:t>FT</w:t>
            </w:r>
            <w:r w:rsidRPr="00FF34B9">
              <w:rPr>
                <w:bCs/>
              </w:rPr>
              <w:t xml:space="preserve"> 180 –</w:t>
            </w:r>
            <w:r w:rsidRPr="00FF34B9">
              <w:rPr>
                <w:bCs/>
                <w:i/>
                <w:iCs/>
              </w:rPr>
              <w:t xml:space="preserve"> their</w:t>
            </w:r>
            <w:r w:rsidRPr="00FF34B9">
              <w:rPr>
                <w:bCs/>
              </w:rPr>
              <w:t xml:space="preserve"> </w:t>
            </w:r>
            <w:r>
              <w:rPr>
                <w:bCs/>
              </w:rPr>
              <w:t>45</w:t>
            </w:r>
          </w:p>
          <w:p w14:paraId="012AB71D" w14:textId="77777777" w:rsidR="00192BA3" w:rsidRPr="00FF34B9" w:rsidRDefault="00192BA3" w:rsidP="00997DF0">
            <w:pPr>
              <w:rPr>
                <w:bCs/>
              </w:rPr>
            </w:pPr>
          </w:p>
        </w:tc>
        <w:tc>
          <w:tcPr>
            <w:tcW w:w="1249" w:type="pct"/>
          </w:tcPr>
          <w:p w14:paraId="5EBF7FBE" w14:textId="77777777" w:rsidR="00192BA3" w:rsidRPr="00FF34B9" w:rsidRDefault="00192BA3" w:rsidP="00997DF0">
            <w:pPr>
              <w:rPr>
                <w:bCs/>
              </w:rPr>
            </w:pPr>
            <w:r w:rsidRPr="00C05F21">
              <w:rPr>
                <w:b/>
              </w:rPr>
              <w:t>FT</w:t>
            </w:r>
            <w:r w:rsidRPr="00FF34B9">
              <w:rPr>
                <w:bCs/>
              </w:rPr>
              <w:t xml:space="preserve"> dep on (a) &lt; 180</w:t>
            </w:r>
          </w:p>
        </w:tc>
      </w:tr>
      <w:tr w:rsidR="00192BA3" w:rsidRPr="00FF34B9" w14:paraId="164BE89E" w14:textId="77777777" w:rsidTr="004A34C5">
        <w:trPr>
          <w:cantSplit/>
          <w:trHeight w:val="193"/>
          <w:jc w:val="center"/>
        </w:trPr>
        <w:tc>
          <w:tcPr>
            <w:tcW w:w="241" w:type="pct"/>
            <w:shd w:val="clear" w:color="auto" w:fill="D9D9D9"/>
          </w:tcPr>
          <w:p w14:paraId="242ACB05" w14:textId="77777777" w:rsidR="00192BA3" w:rsidRDefault="00192BA3" w:rsidP="00997DF0">
            <w:pPr>
              <w:jc w:val="center"/>
              <w:rPr>
                <w:b/>
              </w:rPr>
            </w:pPr>
            <w:r w:rsidRPr="00FF34B9">
              <w:rPr>
                <w:b/>
              </w:rPr>
              <w:t>3</w:t>
            </w:r>
          </w:p>
          <w:p w14:paraId="18BB48EC" w14:textId="77777777" w:rsidR="00192BA3" w:rsidRPr="00FF34B9" w:rsidRDefault="00192BA3" w:rsidP="00997DF0">
            <w:pPr>
              <w:rPr>
                <w:b/>
              </w:rPr>
            </w:pPr>
          </w:p>
        </w:tc>
        <w:tc>
          <w:tcPr>
            <w:tcW w:w="241" w:type="pct"/>
            <w:shd w:val="clear" w:color="auto" w:fill="D9D9D9"/>
          </w:tcPr>
          <w:p w14:paraId="63E951DC" w14:textId="77777777" w:rsidR="00192BA3" w:rsidRPr="00FF34B9" w:rsidRDefault="00192BA3" w:rsidP="00997DF0">
            <w:pPr>
              <w:jc w:val="center"/>
              <w:rPr>
                <w:b/>
              </w:rPr>
            </w:pPr>
            <w:r w:rsidRPr="00FF34B9">
              <w:rPr>
                <w:b/>
              </w:rPr>
              <w:t xml:space="preserve">(a) </w:t>
            </w:r>
          </w:p>
        </w:tc>
        <w:tc>
          <w:tcPr>
            <w:tcW w:w="241" w:type="pct"/>
            <w:shd w:val="clear" w:color="auto" w:fill="D9D9D9"/>
          </w:tcPr>
          <w:p w14:paraId="08F653BF" w14:textId="77777777" w:rsidR="00192BA3" w:rsidRPr="00FF34B9" w:rsidRDefault="00192BA3" w:rsidP="00997DF0">
            <w:pPr>
              <w:jc w:val="center"/>
              <w:rPr>
                <w:b/>
              </w:rPr>
            </w:pPr>
          </w:p>
        </w:tc>
        <w:tc>
          <w:tcPr>
            <w:tcW w:w="1248" w:type="pct"/>
          </w:tcPr>
          <w:p w14:paraId="6CF76C4C" w14:textId="77777777" w:rsidR="00192BA3" w:rsidRPr="00FF34B9" w:rsidRDefault="00192BA3" w:rsidP="00997DF0">
            <w:pPr>
              <w:rPr>
                <w:bCs/>
              </w:rPr>
            </w:pPr>
            <w:r>
              <w:rPr>
                <w:bCs/>
              </w:rPr>
              <w:t>20</w:t>
            </w:r>
          </w:p>
        </w:tc>
        <w:tc>
          <w:tcPr>
            <w:tcW w:w="337" w:type="pct"/>
          </w:tcPr>
          <w:p w14:paraId="6B029C5D" w14:textId="77777777" w:rsidR="00192BA3" w:rsidRPr="00FF34B9" w:rsidRDefault="00192BA3" w:rsidP="00997DF0">
            <w:pPr>
              <w:jc w:val="center"/>
              <w:rPr>
                <w:b/>
              </w:rPr>
            </w:pPr>
            <w:r w:rsidRPr="00FF34B9">
              <w:rPr>
                <w:b/>
              </w:rPr>
              <w:t>3</w:t>
            </w:r>
          </w:p>
        </w:tc>
        <w:tc>
          <w:tcPr>
            <w:tcW w:w="1443" w:type="pct"/>
            <w:vAlign w:val="center"/>
          </w:tcPr>
          <w:p w14:paraId="5E358642" w14:textId="77777777" w:rsidR="00192BA3" w:rsidRDefault="00192BA3" w:rsidP="00997DF0">
            <w:r w:rsidRPr="00FF34B9">
              <w:rPr>
                <w:b/>
              </w:rPr>
              <w:t>M</w:t>
            </w:r>
            <w:r w:rsidRPr="00FF34B9">
              <w:rPr>
                <w:b/>
                <w:bCs/>
              </w:rPr>
              <w:t>2</w:t>
            </w:r>
            <w:r w:rsidRPr="00FF34B9">
              <w:t xml:space="preserve"> for </w:t>
            </w:r>
            <w:r w:rsidR="004A7B77" w:rsidRPr="00C05F21">
              <w:rPr>
                <w:noProof/>
                <w:position w:val="-22"/>
              </w:rPr>
              <w:object w:dxaOrig="1380" w:dyaOrig="580" w14:anchorId="40F6F678">
                <v:shape id="_x0000_i1037" type="#_x0000_t75" alt="" style="width:69.6pt;height:29.3pt;mso-width-percent:0;mso-height-percent:0;mso-width-percent:0;mso-height-percent:0" o:ole="">
                  <v:imagedata r:id="rId40" o:title=""/>
                </v:shape>
                <o:OLEObject Type="Embed" ProgID="Equation.DSMT4" ShapeID="_x0000_i1037" DrawAspect="Content" ObjectID="_1804667211" r:id="rId41"/>
              </w:object>
            </w:r>
            <w:r w:rsidRPr="00FF34B9">
              <w:t xml:space="preserve"> [× 100] </w:t>
            </w:r>
            <w:proofErr w:type="spellStart"/>
            <w:r w:rsidRPr="00C05F21">
              <w:rPr>
                <w:b/>
                <w:bCs/>
              </w:rPr>
              <w:t>oe</w:t>
            </w:r>
            <w:proofErr w:type="spellEnd"/>
          </w:p>
          <w:p w14:paraId="466C7029" w14:textId="77777777" w:rsidR="00192BA3" w:rsidRDefault="00192BA3" w:rsidP="00997DF0"/>
          <w:p w14:paraId="4917BB19" w14:textId="77777777" w:rsidR="00192BA3" w:rsidRPr="009600F3" w:rsidRDefault="00192BA3" w:rsidP="00997DF0">
            <w:r w:rsidRPr="00FF34B9">
              <w:t xml:space="preserve">or </w:t>
            </w:r>
            <w:r w:rsidRPr="00FF34B9">
              <w:rPr>
                <w:b/>
                <w:bCs/>
              </w:rPr>
              <w:t>M1</w:t>
            </w:r>
            <w:r w:rsidRPr="00FF34B9">
              <w:t xml:space="preserve"> for 60 + 150 + 90 </w:t>
            </w:r>
            <w:proofErr w:type="spellStart"/>
            <w:r w:rsidRPr="00C05F21">
              <w:rPr>
                <w:b/>
                <w:bCs/>
              </w:rPr>
              <w:t>oe</w:t>
            </w:r>
            <w:proofErr w:type="spellEnd"/>
            <w:r>
              <w:t xml:space="preserve"> seen</w:t>
            </w:r>
          </w:p>
        </w:tc>
        <w:tc>
          <w:tcPr>
            <w:tcW w:w="1249" w:type="pct"/>
          </w:tcPr>
          <w:p w14:paraId="2E717EA2" w14:textId="77777777" w:rsidR="00192BA3" w:rsidRPr="00FF34B9" w:rsidRDefault="00192BA3" w:rsidP="00997DF0">
            <w:pPr>
              <w:rPr>
                <w:b/>
              </w:rPr>
            </w:pPr>
          </w:p>
          <w:p w14:paraId="5313CA71" w14:textId="77777777" w:rsidR="00192BA3" w:rsidRPr="00FF34B9" w:rsidRDefault="00192BA3" w:rsidP="00997DF0">
            <w:r w:rsidRPr="00C05F21">
              <w:rPr>
                <w:b/>
                <w:bCs/>
              </w:rPr>
              <w:t>M2</w:t>
            </w:r>
            <w:r w:rsidRPr="00FF34B9">
              <w:t xml:space="preserve"> implied by </w:t>
            </w:r>
            <w:r>
              <w:t>0.2</w:t>
            </w:r>
            <w:r w:rsidRPr="00FF34B9">
              <w:t xml:space="preserve"> </w:t>
            </w:r>
            <w:proofErr w:type="spellStart"/>
            <w:r w:rsidRPr="00C05F21">
              <w:rPr>
                <w:b/>
                <w:bCs/>
              </w:rPr>
              <w:t>oe</w:t>
            </w:r>
            <w:proofErr w:type="spellEnd"/>
          </w:p>
          <w:p w14:paraId="394A36BB" w14:textId="77777777" w:rsidR="00192BA3" w:rsidRPr="00FF34B9" w:rsidRDefault="00192BA3" w:rsidP="00997DF0"/>
          <w:p w14:paraId="6F226A10" w14:textId="77777777" w:rsidR="00192BA3" w:rsidRPr="00FF34B9" w:rsidRDefault="00192BA3" w:rsidP="00997DF0">
            <w:pPr>
              <w:rPr>
                <w:b/>
              </w:rPr>
            </w:pPr>
            <w:r w:rsidRPr="00C05F21">
              <w:rPr>
                <w:b/>
                <w:bCs/>
              </w:rPr>
              <w:t>M1</w:t>
            </w:r>
            <w:r w:rsidRPr="00FF34B9">
              <w:t xml:space="preserve"> for 300</w:t>
            </w:r>
            <w:r>
              <w:t xml:space="preserve"> seen</w:t>
            </w:r>
          </w:p>
        </w:tc>
      </w:tr>
      <w:tr w:rsidR="00192BA3" w:rsidRPr="00FF34B9" w14:paraId="25F31B31" w14:textId="77777777" w:rsidTr="004A34C5">
        <w:trPr>
          <w:cantSplit/>
          <w:trHeight w:val="193"/>
          <w:jc w:val="center"/>
        </w:trPr>
        <w:tc>
          <w:tcPr>
            <w:tcW w:w="241" w:type="pct"/>
            <w:shd w:val="clear" w:color="auto" w:fill="D9D9D9"/>
          </w:tcPr>
          <w:p w14:paraId="7927B22A" w14:textId="3EF5D419" w:rsidR="00192BA3" w:rsidRPr="00FF34B9" w:rsidRDefault="00192BA3" w:rsidP="00997DF0">
            <w:pPr>
              <w:jc w:val="center"/>
              <w:rPr>
                <w:b/>
              </w:rPr>
            </w:pPr>
          </w:p>
        </w:tc>
        <w:tc>
          <w:tcPr>
            <w:tcW w:w="241" w:type="pct"/>
            <w:shd w:val="clear" w:color="auto" w:fill="D9D9D9"/>
          </w:tcPr>
          <w:p w14:paraId="02EADB04" w14:textId="77777777" w:rsidR="00192BA3" w:rsidRPr="00FF34B9" w:rsidRDefault="00192BA3" w:rsidP="00997DF0">
            <w:pPr>
              <w:jc w:val="center"/>
              <w:rPr>
                <w:b/>
              </w:rPr>
            </w:pPr>
            <w:r w:rsidRPr="00FF34B9">
              <w:rPr>
                <w:b/>
              </w:rPr>
              <w:t>(b)</w:t>
            </w:r>
          </w:p>
        </w:tc>
        <w:tc>
          <w:tcPr>
            <w:tcW w:w="241" w:type="pct"/>
            <w:shd w:val="clear" w:color="auto" w:fill="D9D9D9"/>
          </w:tcPr>
          <w:p w14:paraId="06E0CF58" w14:textId="77777777" w:rsidR="00192BA3" w:rsidRPr="00FF34B9" w:rsidRDefault="00192BA3" w:rsidP="00997DF0">
            <w:pPr>
              <w:jc w:val="center"/>
              <w:rPr>
                <w:b/>
              </w:rPr>
            </w:pPr>
          </w:p>
        </w:tc>
        <w:tc>
          <w:tcPr>
            <w:tcW w:w="1248" w:type="pct"/>
          </w:tcPr>
          <w:p w14:paraId="797F20DC" w14:textId="77777777" w:rsidR="00192BA3" w:rsidRPr="00FF34B9" w:rsidRDefault="00192BA3" w:rsidP="00997DF0">
            <w:pPr>
              <w:rPr>
                <w:bCs/>
              </w:rPr>
            </w:pPr>
            <w:r>
              <w:rPr>
                <w:bCs/>
              </w:rPr>
              <w:t>150</w:t>
            </w:r>
          </w:p>
        </w:tc>
        <w:tc>
          <w:tcPr>
            <w:tcW w:w="337" w:type="pct"/>
          </w:tcPr>
          <w:p w14:paraId="1D1C8A1B" w14:textId="77777777" w:rsidR="00192BA3" w:rsidRPr="00FF34B9" w:rsidRDefault="00192BA3" w:rsidP="00997DF0">
            <w:pPr>
              <w:jc w:val="center"/>
              <w:rPr>
                <w:b/>
              </w:rPr>
            </w:pPr>
            <w:r w:rsidRPr="00FF34B9">
              <w:rPr>
                <w:b/>
              </w:rPr>
              <w:t>3</w:t>
            </w:r>
          </w:p>
        </w:tc>
        <w:tc>
          <w:tcPr>
            <w:tcW w:w="1443" w:type="pct"/>
            <w:vAlign w:val="center"/>
          </w:tcPr>
          <w:p w14:paraId="6AEAF19E" w14:textId="77777777" w:rsidR="00192BA3" w:rsidRPr="00FF34B9" w:rsidRDefault="00192BA3" w:rsidP="00997DF0">
            <w:r w:rsidRPr="00FF34B9">
              <w:rPr>
                <w:b/>
              </w:rPr>
              <w:t>M</w:t>
            </w:r>
            <w:r w:rsidRPr="00FF34B9">
              <w:rPr>
                <w:b/>
                <w:bCs/>
              </w:rPr>
              <w:t xml:space="preserve">2 </w:t>
            </w:r>
            <w:r w:rsidRPr="00FF34B9">
              <w:t xml:space="preserve">for </w:t>
            </w:r>
            <w:r>
              <w:t>90</w:t>
            </w:r>
            <w:r w:rsidRPr="00FF34B9">
              <w:t xml:space="preserve"> ÷</w:t>
            </w:r>
            <w:r w:rsidR="004A7B77" w:rsidRPr="00C05F21">
              <w:rPr>
                <w:noProof/>
                <w:position w:val="-22"/>
              </w:rPr>
              <w:object w:dxaOrig="940" w:dyaOrig="580" w14:anchorId="145CAB89">
                <v:shape id="_x0000_i1038" type="#_x0000_t75" alt="" style="width:46.55pt;height:29.3pt;mso-width-percent:0;mso-height-percent:0;mso-width-percent:0;mso-height-percent:0" o:ole="">
                  <v:imagedata r:id="rId42" o:title=""/>
                </v:shape>
                <o:OLEObject Type="Embed" ProgID="Equation.DSMT4" ShapeID="_x0000_i1038" DrawAspect="Content" ObjectID="_1804667212" r:id="rId43"/>
              </w:object>
            </w:r>
            <w:r w:rsidRPr="00FF34B9">
              <w:t xml:space="preserve"> </w:t>
            </w:r>
            <w:proofErr w:type="spellStart"/>
            <w:r w:rsidRPr="00C05F21">
              <w:rPr>
                <w:b/>
                <w:bCs/>
              </w:rPr>
              <w:t>oe</w:t>
            </w:r>
            <w:proofErr w:type="spellEnd"/>
          </w:p>
          <w:p w14:paraId="524422FF" w14:textId="77777777" w:rsidR="00192BA3" w:rsidRPr="00FF34B9" w:rsidRDefault="00192BA3" w:rsidP="00997DF0">
            <w:pPr>
              <w:rPr>
                <w:bCs/>
              </w:rPr>
            </w:pPr>
            <w:r w:rsidRPr="00FF34B9">
              <w:rPr>
                <w:bCs/>
              </w:rPr>
              <w:t>or</w:t>
            </w:r>
            <w:r w:rsidRPr="00FF34B9">
              <w:rPr>
                <w:b/>
              </w:rPr>
              <w:t xml:space="preserve"> M1 </w:t>
            </w:r>
            <w:r w:rsidRPr="00FF34B9">
              <w:rPr>
                <w:bCs/>
              </w:rPr>
              <w:t xml:space="preserve">for </w:t>
            </w:r>
            <w:r w:rsidR="004A7B77" w:rsidRPr="00C05F21">
              <w:rPr>
                <w:noProof/>
                <w:position w:val="-22"/>
              </w:rPr>
              <w:object w:dxaOrig="920" w:dyaOrig="580" w14:anchorId="0F49CC45">
                <v:shape id="_x0000_i1039" type="#_x0000_t75" alt="" style="width:46.55pt;height:29.3pt;mso-width-percent:0;mso-height-percent:0;mso-width-percent:0;mso-height-percent:0" o:ole="">
                  <v:imagedata r:id="rId44" o:title=""/>
                </v:shape>
                <o:OLEObject Type="Embed" ProgID="Equation.DSMT4" ShapeID="_x0000_i1039" DrawAspect="Content" ObjectID="_1804667213" r:id="rId45"/>
              </w:object>
            </w:r>
            <w:r>
              <w:rPr>
                <w:bCs/>
                <w:sz w:val="28"/>
                <w:szCs w:val="28"/>
              </w:rPr>
              <w:t xml:space="preserve"> </w:t>
            </w:r>
            <w:proofErr w:type="spellStart"/>
            <w:r w:rsidRPr="00C05F21">
              <w:rPr>
                <w:b/>
              </w:rPr>
              <w:t>oe</w:t>
            </w:r>
            <w:proofErr w:type="spellEnd"/>
            <w:r w:rsidRPr="00C05F21">
              <w:rPr>
                <w:b/>
              </w:rPr>
              <w:t xml:space="preserve"> </w:t>
            </w:r>
            <w:proofErr w:type="spellStart"/>
            <w:r w:rsidRPr="00C05F21">
              <w:rPr>
                <w:b/>
              </w:rPr>
              <w:t>isw</w:t>
            </w:r>
            <w:proofErr w:type="spellEnd"/>
          </w:p>
        </w:tc>
        <w:tc>
          <w:tcPr>
            <w:tcW w:w="1249" w:type="pct"/>
          </w:tcPr>
          <w:p w14:paraId="1AFF805B" w14:textId="77777777" w:rsidR="00192BA3" w:rsidRPr="00FF34B9" w:rsidRDefault="00192BA3" w:rsidP="00997DF0">
            <w:pPr>
              <w:rPr>
                <w:b/>
              </w:rPr>
            </w:pPr>
          </w:p>
          <w:p w14:paraId="56EBF63A" w14:textId="77777777" w:rsidR="00192BA3" w:rsidRPr="00FF34B9" w:rsidRDefault="00192BA3" w:rsidP="00997DF0">
            <w:pPr>
              <w:rPr>
                <w:b/>
              </w:rPr>
            </w:pPr>
          </w:p>
          <w:p w14:paraId="355200BD" w14:textId="77777777" w:rsidR="00192BA3" w:rsidRPr="00FF34B9" w:rsidRDefault="00192BA3" w:rsidP="00997DF0">
            <w:pPr>
              <w:rPr>
                <w:bCs/>
              </w:rPr>
            </w:pPr>
            <w:r w:rsidRPr="00FF34B9">
              <w:rPr>
                <w:b/>
              </w:rPr>
              <w:t>M1</w:t>
            </w:r>
            <w:r w:rsidRPr="00FF34B9">
              <w:rPr>
                <w:bCs/>
              </w:rPr>
              <w:t xml:space="preserve"> implied by </w:t>
            </w:r>
            <w:r>
              <w:rPr>
                <w:bCs/>
              </w:rPr>
              <w:t>60</w:t>
            </w:r>
            <w:r w:rsidRPr="00FF34B9">
              <w:rPr>
                <w:bCs/>
              </w:rPr>
              <w:t xml:space="preserve">%, </w:t>
            </w:r>
            <w:r w:rsidR="004A7B77" w:rsidRPr="00C05F21">
              <w:rPr>
                <w:noProof/>
                <w:position w:val="-22"/>
              </w:rPr>
              <w:object w:dxaOrig="460" w:dyaOrig="580" w14:anchorId="42917BD2">
                <v:shape id="_x0000_i1040" type="#_x0000_t75" alt="" style="width:22.1pt;height:29.3pt;mso-width-percent:0;mso-height-percent:0;mso-width-percent:0;mso-height-percent:0" o:ole="">
                  <v:imagedata r:id="rId46" o:title=""/>
                </v:shape>
                <o:OLEObject Type="Embed" ProgID="Equation.DSMT4" ShapeID="_x0000_i1040" DrawAspect="Content" ObjectID="_1804667214" r:id="rId47"/>
              </w:object>
            </w:r>
            <w:r w:rsidRPr="00FF34B9">
              <w:rPr>
                <w:bCs/>
              </w:rPr>
              <w:t xml:space="preserve"> or 0.</w:t>
            </w:r>
            <w:r>
              <w:rPr>
                <w:bCs/>
              </w:rPr>
              <w:t>6</w:t>
            </w:r>
            <w:r w:rsidRPr="00FF34B9">
              <w:rPr>
                <w:bCs/>
              </w:rPr>
              <w:t xml:space="preserve"> </w:t>
            </w:r>
          </w:p>
        </w:tc>
      </w:tr>
      <w:tr w:rsidR="00192BA3" w:rsidRPr="00A34ABA" w14:paraId="2F73D9D4" w14:textId="77777777" w:rsidTr="004A34C5">
        <w:trPr>
          <w:cantSplit/>
          <w:trHeight w:val="193"/>
          <w:jc w:val="center"/>
        </w:trPr>
        <w:tc>
          <w:tcPr>
            <w:tcW w:w="241" w:type="pct"/>
            <w:shd w:val="clear" w:color="auto" w:fill="D9D9D9"/>
          </w:tcPr>
          <w:p w14:paraId="7A66FA0B" w14:textId="77777777" w:rsidR="00192BA3" w:rsidRPr="00A34ABA" w:rsidRDefault="00192BA3" w:rsidP="00997DF0">
            <w:pPr>
              <w:jc w:val="center"/>
              <w:rPr>
                <w:b/>
              </w:rPr>
            </w:pPr>
            <w:r>
              <w:rPr>
                <w:b/>
              </w:rPr>
              <w:lastRenderedPageBreak/>
              <w:t>4</w:t>
            </w:r>
          </w:p>
        </w:tc>
        <w:tc>
          <w:tcPr>
            <w:tcW w:w="241" w:type="pct"/>
            <w:shd w:val="clear" w:color="auto" w:fill="D9D9D9"/>
          </w:tcPr>
          <w:p w14:paraId="5B9370A1" w14:textId="77777777" w:rsidR="00192BA3" w:rsidRPr="00A34ABA" w:rsidRDefault="00192BA3" w:rsidP="00997DF0">
            <w:pPr>
              <w:jc w:val="center"/>
              <w:rPr>
                <w:b/>
              </w:rPr>
            </w:pPr>
          </w:p>
        </w:tc>
        <w:tc>
          <w:tcPr>
            <w:tcW w:w="241" w:type="pct"/>
            <w:shd w:val="clear" w:color="auto" w:fill="D9D9D9"/>
          </w:tcPr>
          <w:p w14:paraId="4254BB69" w14:textId="77777777" w:rsidR="00192BA3" w:rsidRPr="00A34ABA" w:rsidRDefault="00192BA3" w:rsidP="00997DF0">
            <w:pPr>
              <w:jc w:val="center"/>
              <w:rPr>
                <w:b/>
              </w:rPr>
            </w:pPr>
          </w:p>
        </w:tc>
        <w:tc>
          <w:tcPr>
            <w:tcW w:w="1248" w:type="pct"/>
          </w:tcPr>
          <w:p w14:paraId="47A68CB3" w14:textId="77777777" w:rsidR="00192BA3" w:rsidRPr="002709A0" w:rsidRDefault="00192BA3" w:rsidP="00997DF0">
            <w:pPr>
              <w:rPr>
                <w:bCs/>
              </w:rPr>
            </w:pPr>
            <w:r>
              <w:rPr>
                <w:bCs/>
              </w:rPr>
              <w:t>40</w:t>
            </w:r>
            <w:r w:rsidRPr="002709A0">
              <w:rPr>
                <w:bCs/>
              </w:rPr>
              <w:t xml:space="preserve"> + </w:t>
            </w:r>
            <w:r w:rsidRPr="00DE7212">
              <w:rPr>
                <w:bCs/>
              </w:rPr>
              <w:t>19</w:t>
            </w:r>
            <w:r>
              <w:rPr>
                <w:bCs/>
                <w:i/>
                <w:iCs/>
              </w:rPr>
              <w:t>t</w:t>
            </w:r>
            <w:r>
              <w:rPr>
                <w:bCs/>
              </w:rPr>
              <w:t xml:space="preserve"> </w:t>
            </w:r>
            <w:proofErr w:type="spellStart"/>
            <w:r w:rsidRPr="00C05F21">
              <w:rPr>
                <w:b/>
              </w:rPr>
              <w:t>oe</w:t>
            </w:r>
            <w:proofErr w:type="spellEnd"/>
            <w:r>
              <w:rPr>
                <w:bCs/>
              </w:rPr>
              <w:t xml:space="preserve"> final answer</w:t>
            </w:r>
          </w:p>
        </w:tc>
        <w:tc>
          <w:tcPr>
            <w:tcW w:w="337" w:type="pct"/>
          </w:tcPr>
          <w:p w14:paraId="5B709BE6" w14:textId="77777777" w:rsidR="00192BA3" w:rsidRPr="00A34ABA" w:rsidRDefault="00192BA3" w:rsidP="00997DF0">
            <w:pPr>
              <w:jc w:val="center"/>
              <w:rPr>
                <w:b/>
              </w:rPr>
            </w:pPr>
            <w:r>
              <w:rPr>
                <w:b/>
              </w:rPr>
              <w:t>2</w:t>
            </w:r>
          </w:p>
        </w:tc>
        <w:tc>
          <w:tcPr>
            <w:tcW w:w="1443" w:type="pct"/>
            <w:vAlign w:val="center"/>
          </w:tcPr>
          <w:p w14:paraId="0A199D7A" w14:textId="77777777" w:rsidR="00192BA3" w:rsidRDefault="00192BA3" w:rsidP="00997DF0">
            <w:pPr>
              <w:rPr>
                <w:bCs/>
                <w:i/>
                <w:iCs/>
              </w:rPr>
            </w:pPr>
            <w:r w:rsidRPr="00FF34B9">
              <w:rPr>
                <w:b/>
              </w:rPr>
              <w:t>B1</w:t>
            </w:r>
            <w:r w:rsidRPr="00FF34B9">
              <w:rPr>
                <w:bCs/>
              </w:rPr>
              <w:t xml:space="preserve"> for </w:t>
            </w:r>
            <w:r>
              <w:rPr>
                <w:bCs/>
              </w:rPr>
              <w:t xml:space="preserve">final </w:t>
            </w:r>
            <w:r w:rsidRPr="00FF34B9">
              <w:rPr>
                <w:bCs/>
              </w:rPr>
              <w:t xml:space="preserve">answer </w:t>
            </w:r>
            <w:r>
              <w:rPr>
                <w:bCs/>
              </w:rPr>
              <w:t>40</w:t>
            </w:r>
            <w:r w:rsidRPr="00FF34B9">
              <w:rPr>
                <w:bCs/>
              </w:rPr>
              <w:t xml:space="preserve"> + </w:t>
            </w:r>
            <w:r w:rsidRPr="00FF34B9">
              <w:rPr>
                <w:bCs/>
                <w:i/>
                <w:iCs/>
              </w:rPr>
              <w:t>k</w:t>
            </w:r>
            <w:r>
              <w:rPr>
                <w:bCs/>
                <w:i/>
                <w:iCs/>
              </w:rPr>
              <w:t>t</w:t>
            </w:r>
            <w:r w:rsidRPr="00FF34B9">
              <w:rPr>
                <w:bCs/>
              </w:rPr>
              <w:t xml:space="preserve"> or </w:t>
            </w:r>
            <w:r w:rsidRPr="00FF34B9">
              <w:rPr>
                <w:bCs/>
                <w:i/>
                <w:iCs/>
              </w:rPr>
              <w:t>k</w:t>
            </w:r>
            <w:r w:rsidRPr="00FF34B9">
              <w:rPr>
                <w:bCs/>
              </w:rPr>
              <w:t xml:space="preserve"> + </w:t>
            </w:r>
            <w:r w:rsidRPr="00DE7212">
              <w:rPr>
                <w:bCs/>
              </w:rPr>
              <w:t>19</w:t>
            </w:r>
            <w:r>
              <w:rPr>
                <w:bCs/>
                <w:i/>
                <w:iCs/>
              </w:rPr>
              <w:t>t</w:t>
            </w:r>
            <w:r w:rsidRPr="00FF34B9">
              <w:rPr>
                <w:bCs/>
                <w:i/>
                <w:iCs/>
              </w:rPr>
              <w:t xml:space="preserve"> </w:t>
            </w:r>
          </w:p>
          <w:p w14:paraId="13BAF969" w14:textId="77777777" w:rsidR="00192BA3" w:rsidRPr="00FF34B9" w:rsidRDefault="00192BA3" w:rsidP="00997DF0">
            <w:pPr>
              <w:rPr>
                <w:bCs/>
              </w:rPr>
            </w:pPr>
            <w:r w:rsidRPr="00FF34B9">
              <w:rPr>
                <w:bCs/>
              </w:rPr>
              <w:t>(</w:t>
            </w:r>
            <w:r w:rsidRPr="00FF34B9">
              <w:rPr>
                <w:bCs/>
                <w:i/>
                <w:iCs/>
              </w:rPr>
              <w:t>k</w:t>
            </w:r>
            <w:r w:rsidRPr="00FF34B9">
              <w:rPr>
                <w:bCs/>
              </w:rPr>
              <w:t xml:space="preserve"> &gt; 0)</w:t>
            </w:r>
            <w:r>
              <w:rPr>
                <w:bCs/>
              </w:rPr>
              <w:t xml:space="preserve"> </w:t>
            </w:r>
            <w:r w:rsidRPr="00FF34B9">
              <w:rPr>
                <w:bCs/>
              </w:rPr>
              <w:t>or for correct answer seen then spoiled</w:t>
            </w:r>
          </w:p>
          <w:p w14:paraId="06FEEB71" w14:textId="77777777" w:rsidR="00192BA3" w:rsidRDefault="00192BA3" w:rsidP="00997DF0">
            <w:pPr>
              <w:rPr>
                <w:bCs/>
                <w:vertAlign w:val="superscript"/>
              </w:rPr>
            </w:pPr>
            <w:r w:rsidRPr="00FF34B9">
              <w:rPr>
                <w:bCs/>
              </w:rPr>
              <w:t xml:space="preserve">If 0 scored, </w:t>
            </w:r>
            <w:r w:rsidRPr="00FF34B9">
              <w:rPr>
                <w:b/>
              </w:rPr>
              <w:t>SC1</w:t>
            </w:r>
            <w:r w:rsidRPr="00FF34B9">
              <w:rPr>
                <w:bCs/>
              </w:rPr>
              <w:t xml:space="preserve"> for </w:t>
            </w:r>
            <w:r>
              <w:rPr>
                <w:bCs/>
              </w:rPr>
              <w:t>40</w:t>
            </w:r>
            <w:r w:rsidRPr="00FF34B9">
              <w:rPr>
                <w:bCs/>
              </w:rPr>
              <w:t xml:space="preserve"> + </w:t>
            </w:r>
            <w:r>
              <w:rPr>
                <w:bCs/>
              </w:rPr>
              <w:t>19</w:t>
            </w:r>
            <w:r w:rsidRPr="00C05F21">
              <w:rPr>
                <w:bCs/>
                <w:vertAlign w:val="superscript"/>
              </w:rPr>
              <w:t>t</w:t>
            </w:r>
          </w:p>
          <w:p w14:paraId="7C9B0DA9" w14:textId="77777777" w:rsidR="00192BA3" w:rsidRPr="00FF34B9" w:rsidRDefault="00192BA3" w:rsidP="00997DF0">
            <w:pPr>
              <w:rPr>
                <w:bCs/>
              </w:rPr>
            </w:pPr>
          </w:p>
        </w:tc>
        <w:tc>
          <w:tcPr>
            <w:tcW w:w="1249" w:type="pct"/>
          </w:tcPr>
          <w:p w14:paraId="3EBE9018" w14:textId="77777777" w:rsidR="00586EBF" w:rsidRDefault="00586EBF" w:rsidP="00997DF0">
            <w:pPr>
              <w:rPr>
                <w:bCs/>
              </w:rPr>
            </w:pPr>
          </w:p>
          <w:p w14:paraId="636814C3" w14:textId="6BF55B5B" w:rsidR="00192BA3" w:rsidRPr="00FF34B9" w:rsidRDefault="00192BA3" w:rsidP="00997DF0">
            <w:pPr>
              <w:rPr>
                <w:bCs/>
              </w:rPr>
            </w:pPr>
            <w:r w:rsidRPr="00FF34B9">
              <w:rPr>
                <w:bCs/>
              </w:rPr>
              <w:t xml:space="preserve">Ignore units </w:t>
            </w:r>
          </w:p>
          <w:p w14:paraId="2AF16D29" w14:textId="77777777" w:rsidR="00192BA3" w:rsidRDefault="00192BA3" w:rsidP="00997DF0">
            <w:pPr>
              <w:rPr>
                <w:bCs/>
              </w:rPr>
            </w:pPr>
            <w:r w:rsidRPr="00FF34B9">
              <w:rPr>
                <w:bCs/>
              </w:rPr>
              <w:t>Condone poor notation</w:t>
            </w:r>
            <w:r>
              <w:rPr>
                <w:bCs/>
              </w:rPr>
              <w:t>, use of other letters</w:t>
            </w:r>
            <w:r w:rsidRPr="00FF34B9">
              <w:rPr>
                <w:bCs/>
              </w:rPr>
              <w:t xml:space="preserve"> for 2 marks or </w:t>
            </w:r>
            <w:r w:rsidRPr="00C05F21">
              <w:rPr>
                <w:b/>
              </w:rPr>
              <w:t>B1</w:t>
            </w:r>
          </w:p>
          <w:p w14:paraId="7AB4EA87" w14:textId="77777777" w:rsidR="0047061C" w:rsidRDefault="00192BA3" w:rsidP="00997DF0">
            <w:pPr>
              <w:rPr>
                <w:bCs/>
              </w:rPr>
            </w:pPr>
            <w:r w:rsidRPr="00FF34B9">
              <w:rPr>
                <w:bCs/>
              </w:rPr>
              <w:t xml:space="preserve">e.g. </w:t>
            </w:r>
            <w:r>
              <w:rPr>
                <w:bCs/>
              </w:rPr>
              <w:t>40</w:t>
            </w:r>
            <w:r w:rsidRPr="00FF34B9">
              <w:rPr>
                <w:bCs/>
              </w:rPr>
              <w:t xml:space="preserve"> + </w:t>
            </w:r>
            <w:r>
              <w:rPr>
                <w:bCs/>
              </w:rPr>
              <w:t>19</w:t>
            </w:r>
            <w:r w:rsidRPr="00FF34B9">
              <w:rPr>
                <w:bCs/>
              </w:rPr>
              <w:t xml:space="preserve"> × </w:t>
            </w:r>
            <w:r>
              <w:rPr>
                <w:bCs/>
                <w:i/>
                <w:iCs/>
              </w:rPr>
              <w:t>t</w:t>
            </w:r>
            <w:r w:rsidRPr="00FF34B9">
              <w:rPr>
                <w:bCs/>
              </w:rPr>
              <w:t>,</w:t>
            </w:r>
            <w:r>
              <w:rPr>
                <w:bCs/>
              </w:rPr>
              <w:t xml:space="preserve"> 40 + 19</w:t>
            </w:r>
            <w:r>
              <w:rPr>
                <w:bCs/>
                <w:i/>
                <w:iCs/>
              </w:rPr>
              <w:t>y</w:t>
            </w:r>
            <w:r>
              <w:rPr>
                <w:bCs/>
              </w:rPr>
              <w:t xml:space="preserve">, </w:t>
            </w:r>
          </w:p>
          <w:p w14:paraId="0AF57C17" w14:textId="2288F1E7" w:rsidR="00192BA3" w:rsidRPr="00FF34B9" w:rsidRDefault="00192BA3" w:rsidP="00997DF0">
            <w:pPr>
              <w:rPr>
                <w:bCs/>
              </w:rPr>
            </w:pPr>
            <w:r>
              <w:rPr>
                <w:bCs/>
                <w:i/>
                <w:iCs/>
              </w:rPr>
              <w:t>t</w:t>
            </w:r>
            <w:r w:rsidRPr="00FF34B9">
              <w:rPr>
                <w:bCs/>
              </w:rPr>
              <w:t xml:space="preserve"> = </w:t>
            </w:r>
            <w:r>
              <w:rPr>
                <w:bCs/>
              </w:rPr>
              <w:t>40</w:t>
            </w:r>
            <w:r w:rsidRPr="00FF34B9">
              <w:rPr>
                <w:bCs/>
              </w:rPr>
              <w:t xml:space="preserve"> + </w:t>
            </w:r>
            <w:r w:rsidRPr="00DE7212">
              <w:rPr>
                <w:bCs/>
              </w:rPr>
              <w:t>19</w:t>
            </w:r>
            <w:r>
              <w:rPr>
                <w:bCs/>
                <w:i/>
                <w:iCs/>
              </w:rPr>
              <w:t xml:space="preserve">t </w:t>
            </w:r>
          </w:p>
          <w:p w14:paraId="06A628B2" w14:textId="77777777" w:rsidR="00192BA3" w:rsidRPr="00FF34B9" w:rsidRDefault="00192BA3" w:rsidP="00997DF0">
            <w:pPr>
              <w:rPr>
                <w:bCs/>
              </w:rPr>
            </w:pPr>
          </w:p>
        </w:tc>
      </w:tr>
      <w:tr w:rsidR="00192BA3" w:rsidRPr="00A34ABA" w14:paraId="3D3E1399" w14:textId="77777777" w:rsidTr="004A34C5">
        <w:trPr>
          <w:cantSplit/>
          <w:trHeight w:val="193"/>
          <w:jc w:val="center"/>
        </w:trPr>
        <w:tc>
          <w:tcPr>
            <w:tcW w:w="241" w:type="pct"/>
            <w:shd w:val="clear" w:color="auto" w:fill="D9D9D9"/>
          </w:tcPr>
          <w:p w14:paraId="0A787774" w14:textId="77777777" w:rsidR="00192BA3" w:rsidRPr="00C05F21" w:rsidRDefault="00192BA3" w:rsidP="00997DF0">
            <w:pPr>
              <w:jc w:val="center"/>
              <w:rPr>
                <w:b/>
                <w:color w:val="000000" w:themeColor="text1"/>
              </w:rPr>
            </w:pPr>
            <w:r w:rsidRPr="00D6684D">
              <w:rPr>
                <w:b/>
                <w:color w:val="000000" w:themeColor="text1"/>
              </w:rPr>
              <w:lastRenderedPageBreak/>
              <w:t>5</w:t>
            </w:r>
          </w:p>
        </w:tc>
        <w:tc>
          <w:tcPr>
            <w:tcW w:w="241" w:type="pct"/>
            <w:shd w:val="clear" w:color="auto" w:fill="D9D9D9"/>
          </w:tcPr>
          <w:p w14:paraId="4A8B6406" w14:textId="77777777" w:rsidR="00192BA3" w:rsidRPr="00192906" w:rsidRDefault="00192BA3" w:rsidP="00997DF0">
            <w:pPr>
              <w:jc w:val="center"/>
              <w:rPr>
                <w:b/>
                <w:color w:val="FF0000"/>
              </w:rPr>
            </w:pPr>
          </w:p>
        </w:tc>
        <w:tc>
          <w:tcPr>
            <w:tcW w:w="241" w:type="pct"/>
            <w:shd w:val="clear" w:color="auto" w:fill="D9D9D9"/>
          </w:tcPr>
          <w:p w14:paraId="60890D93" w14:textId="77777777" w:rsidR="00192BA3" w:rsidRPr="00192906" w:rsidRDefault="00192BA3" w:rsidP="00997DF0">
            <w:pPr>
              <w:jc w:val="center"/>
              <w:rPr>
                <w:b/>
                <w:color w:val="FF0000"/>
              </w:rPr>
            </w:pPr>
          </w:p>
        </w:tc>
        <w:tc>
          <w:tcPr>
            <w:tcW w:w="1248" w:type="pct"/>
          </w:tcPr>
          <w:p w14:paraId="04DAA09D" w14:textId="77777777" w:rsidR="00192BA3" w:rsidRPr="00B66673" w:rsidRDefault="00192BA3" w:rsidP="00997DF0">
            <w:pPr>
              <w:rPr>
                <w:bCs/>
                <w:color w:val="000000" w:themeColor="text1"/>
              </w:rPr>
            </w:pPr>
            <w:r>
              <w:rPr>
                <w:bCs/>
                <w:color w:val="000000" w:themeColor="text1"/>
              </w:rPr>
              <w:t>1.5</w:t>
            </w:r>
            <w:r w:rsidRPr="00B66673">
              <w:rPr>
                <w:bCs/>
                <w:color w:val="000000" w:themeColor="text1"/>
              </w:rPr>
              <w:t xml:space="preserve"> with correct working</w:t>
            </w:r>
          </w:p>
        </w:tc>
        <w:tc>
          <w:tcPr>
            <w:tcW w:w="337" w:type="pct"/>
          </w:tcPr>
          <w:p w14:paraId="52506334" w14:textId="77777777" w:rsidR="00192BA3" w:rsidRPr="00B66673" w:rsidRDefault="00192BA3" w:rsidP="00997DF0">
            <w:pPr>
              <w:jc w:val="center"/>
              <w:rPr>
                <w:b/>
                <w:color w:val="000000" w:themeColor="text1"/>
              </w:rPr>
            </w:pPr>
            <w:r w:rsidRPr="00B66673">
              <w:rPr>
                <w:b/>
                <w:color w:val="000000" w:themeColor="text1"/>
              </w:rPr>
              <w:t>5</w:t>
            </w:r>
          </w:p>
        </w:tc>
        <w:tc>
          <w:tcPr>
            <w:tcW w:w="1443" w:type="pct"/>
          </w:tcPr>
          <w:p w14:paraId="70FA9642" w14:textId="77777777" w:rsidR="00192BA3" w:rsidRPr="00FF34B9" w:rsidRDefault="00192BA3" w:rsidP="00997DF0">
            <w:r w:rsidRPr="00FF34B9">
              <w:rPr>
                <w:b/>
                <w:bCs/>
              </w:rPr>
              <w:t xml:space="preserve">M2 </w:t>
            </w:r>
            <w:r w:rsidRPr="00FF34B9">
              <w:t xml:space="preserve">for </w:t>
            </w:r>
            <w:r w:rsidR="004A7B77" w:rsidRPr="00C05F21">
              <w:rPr>
                <w:noProof/>
                <w:position w:val="-22"/>
              </w:rPr>
              <w:object w:dxaOrig="1140" w:dyaOrig="580" w14:anchorId="209F41BC">
                <v:shape id="_x0000_i1041" type="#_x0000_t75" alt="" style="width:57.6pt;height:29.3pt;mso-width-percent:0;mso-height-percent:0;mso-width-percent:0;mso-height-percent:0" o:ole="">
                  <v:imagedata r:id="rId48" o:title=""/>
                </v:shape>
                <o:OLEObject Type="Embed" ProgID="Equation.DSMT4" ShapeID="_x0000_i1041" DrawAspect="Content" ObjectID="_1804667215" r:id="rId49"/>
              </w:object>
            </w:r>
            <w:r w:rsidRPr="00FF34B9">
              <w:rPr>
                <w:b/>
                <w:bCs/>
              </w:rPr>
              <w:t xml:space="preserve"> </w:t>
            </w:r>
            <w:proofErr w:type="spellStart"/>
            <w:r w:rsidRPr="00C05F21">
              <w:rPr>
                <w:b/>
                <w:bCs/>
              </w:rPr>
              <w:t>oe</w:t>
            </w:r>
            <w:proofErr w:type="spellEnd"/>
          </w:p>
          <w:p w14:paraId="5863500C" w14:textId="77777777" w:rsidR="00192BA3" w:rsidRPr="00FF34B9" w:rsidRDefault="00192BA3" w:rsidP="00997DF0"/>
          <w:p w14:paraId="7502AFC0" w14:textId="77777777" w:rsidR="00192BA3" w:rsidRPr="00FF34B9" w:rsidRDefault="00192BA3" w:rsidP="00997DF0"/>
          <w:p w14:paraId="031D5F53" w14:textId="77777777" w:rsidR="00192BA3" w:rsidRPr="00FF34B9" w:rsidRDefault="00192BA3" w:rsidP="00997DF0"/>
          <w:p w14:paraId="18DEAF53" w14:textId="77777777" w:rsidR="00192BA3" w:rsidRDefault="00192BA3" w:rsidP="00997DF0"/>
          <w:p w14:paraId="28F7EA99" w14:textId="77777777" w:rsidR="00B22EA0" w:rsidRPr="00FF34B9" w:rsidRDefault="00B22EA0" w:rsidP="00997DF0"/>
          <w:p w14:paraId="31F8B129" w14:textId="77777777" w:rsidR="00192BA3" w:rsidRPr="00FF34B9" w:rsidRDefault="00192BA3" w:rsidP="00997DF0">
            <w:r w:rsidRPr="00FF34B9">
              <w:t xml:space="preserve">or </w:t>
            </w:r>
            <w:r w:rsidRPr="00FF34B9">
              <w:rPr>
                <w:b/>
                <w:bCs/>
              </w:rPr>
              <w:t>M1</w:t>
            </w:r>
            <w:r w:rsidRPr="00FF34B9">
              <w:t xml:space="preserve"> for </w:t>
            </w:r>
            <w:r>
              <w:t>83.7</w:t>
            </w:r>
            <w:r w:rsidRPr="00FF34B9">
              <w:t xml:space="preserve"> – 2 × 5 </w:t>
            </w:r>
            <w:proofErr w:type="spellStart"/>
            <w:r w:rsidRPr="00C05F21">
              <w:rPr>
                <w:b/>
                <w:bCs/>
              </w:rPr>
              <w:t>oe</w:t>
            </w:r>
            <w:proofErr w:type="spellEnd"/>
            <w:r w:rsidRPr="00FF34B9">
              <w:t xml:space="preserve"> implied by </w:t>
            </w:r>
            <w:r>
              <w:t>73.7</w:t>
            </w:r>
          </w:p>
          <w:p w14:paraId="2CB1509B" w14:textId="77777777" w:rsidR="00192BA3" w:rsidRPr="00FF34B9" w:rsidRDefault="00192BA3" w:rsidP="00997DF0"/>
          <w:p w14:paraId="296E1490" w14:textId="77777777" w:rsidR="00192BA3" w:rsidRPr="00FF34B9" w:rsidRDefault="00192BA3" w:rsidP="00997DF0">
            <w:r w:rsidRPr="00FF34B9">
              <w:t>AND</w:t>
            </w:r>
          </w:p>
          <w:p w14:paraId="7F17B25F" w14:textId="77777777" w:rsidR="00192BA3" w:rsidRPr="00FF34B9" w:rsidRDefault="00192BA3" w:rsidP="00997DF0">
            <w:r w:rsidRPr="00FF34B9">
              <w:br/>
            </w:r>
            <w:r w:rsidRPr="00FF34B9">
              <w:rPr>
                <w:b/>
                <w:bCs/>
              </w:rPr>
              <w:t>B1</w:t>
            </w:r>
            <w:r w:rsidRPr="00FF34B9">
              <w:t xml:space="preserve"> for </w:t>
            </w:r>
            <w:r>
              <w:t>19</w:t>
            </w:r>
            <w:r w:rsidRPr="00FF34B9">
              <w:t xml:space="preserve"> [. …]</w:t>
            </w:r>
            <w:r>
              <w:t xml:space="preserve"> </w:t>
            </w:r>
          </w:p>
          <w:p w14:paraId="4B22F374" w14:textId="77777777" w:rsidR="00192BA3" w:rsidRPr="00FF34B9" w:rsidRDefault="00192BA3" w:rsidP="00997DF0">
            <w:r w:rsidRPr="00FF34B9">
              <w:t xml:space="preserve">or [total length of books = ] </w:t>
            </w:r>
            <w:r>
              <w:t>72.2</w:t>
            </w:r>
            <w:r w:rsidRPr="00FF34B9">
              <w:t xml:space="preserve"> [cm]</w:t>
            </w:r>
            <w:r w:rsidRPr="00FF34B9">
              <w:br/>
            </w:r>
          </w:p>
          <w:p w14:paraId="16E2763F" w14:textId="77777777" w:rsidR="00192BA3" w:rsidRDefault="00192BA3" w:rsidP="00997DF0">
            <w:r w:rsidRPr="00FF34B9">
              <w:t>AND</w:t>
            </w:r>
          </w:p>
          <w:p w14:paraId="5E58183C" w14:textId="77777777" w:rsidR="00117F60" w:rsidRDefault="00117F60" w:rsidP="00997DF0"/>
          <w:p w14:paraId="35CFC727" w14:textId="77777777" w:rsidR="00117F60" w:rsidRDefault="00117F60" w:rsidP="00997DF0"/>
          <w:p w14:paraId="56BF427C" w14:textId="77777777" w:rsidR="00117F60" w:rsidRPr="00FF34B9" w:rsidRDefault="00117F60" w:rsidP="00997DF0"/>
          <w:p w14:paraId="08DEFED8" w14:textId="3C338C08" w:rsidR="00192BA3" w:rsidRPr="00FF34B9" w:rsidRDefault="00192BA3" w:rsidP="00997DF0">
            <w:pPr>
              <w:rPr>
                <w:bCs/>
              </w:rPr>
            </w:pPr>
            <w:r w:rsidRPr="00FF34B9">
              <w:br/>
            </w:r>
            <w:r w:rsidRPr="00FF34B9">
              <w:rPr>
                <w:b/>
              </w:rPr>
              <w:t xml:space="preserve">M1 </w:t>
            </w:r>
            <w:r w:rsidRPr="00FF34B9">
              <w:rPr>
                <w:bCs/>
              </w:rPr>
              <w:t>for</w:t>
            </w:r>
            <w:r w:rsidRPr="00FF34B9">
              <w:rPr>
                <w:b/>
              </w:rPr>
              <w:t xml:space="preserve"> </w:t>
            </w:r>
            <w:r>
              <w:rPr>
                <w:bCs/>
              </w:rPr>
              <w:t>83.7</w:t>
            </w:r>
            <w:r w:rsidRPr="002C33DF">
              <w:rPr>
                <w:bCs/>
              </w:rPr>
              <w:t xml:space="preserve"> – (</w:t>
            </w:r>
            <w:r w:rsidRPr="002C33DF">
              <w:rPr>
                <w:bCs/>
                <w:i/>
                <w:iCs/>
              </w:rPr>
              <w:t xml:space="preserve">their </w:t>
            </w:r>
            <w:r>
              <w:rPr>
                <w:bCs/>
              </w:rPr>
              <w:t>19</w:t>
            </w:r>
            <w:r w:rsidRPr="002C33DF">
              <w:rPr>
                <w:bCs/>
              </w:rPr>
              <w:t xml:space="preserve"> × 3.</w:t>
            </w:r>
            <w:r w:rsidR="00E653BD">
              <w:rPr>
                <w:bCs/>
              </w:rPr>
              <w:t>8</w:t>
            </w:r>
            <w:r w:rsidRPr="002C33DF">
              <w:rPr>
                <w:bCs/>
              </w:rPr>
              <w:t xml:space="preserve"> + 2 × 5)</w:t>
            </w:r>
          </w:p>
          <w:p w14:paraId="6DE36188" w14:textId="77777777" w:rsidR="00192BA3" w:rsidRDefault="00192BA3" w:rsidP="00997DF0">
            <w:pPr>
              <w:rPr>
                <w:bCs/>
              </w:rPr>
            </w:pPr>
            <w:r w:rsidRPr="00FF34B9">
              <w:rPr>
                <w:bCs/>
              </w:rPr>
              <w:t xml:space="preserve"> </w:t>
            </w:r>
          </w:p>
          <w:p w14:paraId="4721A008" w14:textId="77777777" w:rsidR="00192BA3" w:rsidRDefault="00192BA3" w:rsidP="00997DF0">
            <w:pPr>
              <w:rPr>
                <w:bCs/>
              </w:rPr>
            </w:pPr>
          </w:p>
          <w:p w14:paraId="70053609" w14:textId="77777777" w:rsidR="00192BA3" w:rsidRDefault="00192BA3" w:rsidP="00997DF0">
            <w:pPr>
              <w:rPr>
                <w:bCs/>
              </w:rPr>
            </w:pPr>
          </w:p>
          <w:p w14:paraId="38BD8346" w14:textId="77777777" w:rsidR="00BC7748" w:rsidRPr="00FF34B9" w:rsidRDefault="00BC7748" w:rsidP="00997DF0">
            <w:pPr>
              <w:rPr>
                <w:bCs/>
              </w:rPr>
            </w:pPr>
          </w:p>
          <w:p w14:paraId="12F6DD06" w14:textId="77777777" w:rsidR="00192BA3" w:rsidRPr="00FF34B9" w:rsidRDefault="00192BA3" w:rsidP="00997DF0">
            <w:pPr>
              <w:rPr>
                <w:bCs/>
              </w:rPr>
            </w:pPr>
            <w:r w:rsidRPr="00FF34B9">
              <w:rPr>
                <w:bCs/>
              </w:rPr>
              <w:t xml:space="preserve">If </w:t>
            </w:r>
            <w:r w:rsidRPr="00FF34B9">
              <w:rPr>
                <w:b/>
              </w:rPr>
              <w:t>0</w:t>
            </w:r>
            <w:r w:rsidRPr="00FF34B9">
              <w:rPr>
                <w:bCs/>
              </w:rPr>
              <w:t xml:space="preserve"> or </w:t>
            </w:r>
            <w:r w:rsidRPr="00FF34B9">
              <w:rPr>
                <w:b/>
              </w:rPr>
              <w:t>1</w:t>
            </w:r>
            <w:r w:rsidRPr="00FF34B9">
              <w:rPr>
                <w:bCs/>
              </w:rPr>
              <w:t xml:space="preserve"> scored, instead award</w:t>
            </w:r>
            <w:r w:rsidRPr="00FF34B9">
              <w:rPr>
                <w:bCs/>
              </w:rPr>
              <w:br/>
            </w:r>
            <w:r w:rsidRPr="00FF34B9">
              <w:rPr>
                <w:b/>
              </w:rPr>
              <w:t>SC2</w:t>
            </w:r>
            <w:r w:rsidRPr="00FF34B9">
              <w:rPr>
                <w:bCs/>
              </w:rPr>
              <w:t xml:space="preserve"> for answer </w:t>
            </w:r>
            <w:r>
              <w:rPr>
                <w:bCs/>
              </w:rPr>
              <w:t>1.5</w:t>
            </w:r>
            <w:r w:rsidRPr="00FF34B9">
              <w:rPr>
                <w:bCs/>
              </w:rPr>
              <w:t xml:space="preserve"> with no working or insufficient working</w:t>
            </w:r>
          </w:p>
          <w:p w14:paraId="2389FC6F" w14:textId="77777777" w:rsidR="00192BA3" w:rsidRPr="00FF34B9" w:rsidRDefault="00192BA3" w:rsidP="00997DF0"/>
          <w:p w14:paraId="7FA5EC36" w14:textId="77777777" w:rsidR="00192BA3" w:rsidRPr="00FF34B9" w:rsidRDefault="00192BA3" w:rsidP="00997DF0"/>
          <w:p w14:paraId="1B63D52C" w14:textId="77777777" w:rsidR="00192BA3" w:rsidRPr="00FF34B9" w:rsidRDefault="00192BA3" w:rsidP="00997DF0">
            <w:pPr>
              <w:rPr>
                <w:b/>
                <w:bCs/>
              </w:rPr>
            </w:pPr>
          </w:p>
        </w:tc>
        <w:tc>
          <w:tcPr>
            <w:tcW w:w="1249" w:type="pct"/>
          </w:tcPr>
          <w:p w14:paraId="5FF5AEB5" w14:textId="77777777" w:rsidR="00192BA3" w:rsidRPr="00FF34B9" w:rsidRDefault="00192BA3" w:rsidP="00997DF0">
            <w:pPr>
              <w:rPr>
                <w:bCs/>
              </w:rPr>
            </w:pPr>
            <w:r w:rsidRPr="00FF34B9">
              <w:rPr>
                <w:bCs/>
              </w:rPr>
              <w:t xml:space="preserve">“Correct working” requires evidence of at least </w:t>
            </w:r>
            <w:r w:rsidRPr="00FF34B9">
              <w:rPr>
                <w:b/>
              </w:rPr>
              <w:t>M2</w:t>
            </w:r>
          </w:p>
          <w:p w14:paraId="6F3C38A8" w14:textId="77777777" w:rsidR="00192BA3" w:rsidRPr="00FF34B9" w:rsidRDefault="00192BA3" w:rsidP="00997DF0">
            <w:pPr>
              <w:rPr>
                <w:bCs/>
              </w:rPr>
            </w:pPr>
            <w:r w:rsidRPr="00FF34B9">
              <w:rPr>
                <w:bCs/>
              </w:rPr>
              <w:t xml:space="preserve">For </w:t>
            </w:r>
            <w:r w:rsidRPr="00C05F21">
              <w:rPr>
                <w:b/>
              </w:rPr>
              <w:t>M2</w:t>
            </w:r>
            <w:r w:rsidRPr="00FF34B9">
              <w:rPr>
                <w:bCs/>
              </w:rPr>
              <w:t xml:space="preserve"> allow for use of trials to try to make </w:t>
            </w:r>
            <w:r>
              <w:rPr>
                <w:bCs/>
              </w:rPr>
              <w:t>73.7</w:t>
            </w:r>
            <w:r w:rsidRPr="00FF34B9">
              <w:rPr>
                <w:bCs/>
              </w:rPr>
              <w:t xml:space="preserve"> e.g. </w:t>
            </w:r>
            <w:r>
              <w:rPr>
                <w:bCs/>
              </w:rPr>
              <w:t>3.8</w:t>
            </w:r>
            <w:r w:rsidRPr="00FF34B9">
              <w:rPr>
                <w:bCs/>
              </w:rPr>
              <w:t xml:space="preserve"> × </w:t>
            </w:r>
            <w:r>
              <w:rPr>
                <w:bCs/>
              </w:rPr>
              <w:t>19</w:t>
            </w:r>
            <w:r w:rsidRPr="00FF34B9">
              <w:rPr>
                <w:bCs/>
              </w:rPr>
              <w:t xml:space="preserve"> [= </w:t>
            </w:r>
            <w:r>
              <w:rPr>
                <w:bCs/>
              </w:rPr>
              <w:t>72.2</w:t>
            </w:r>
            <w:r w:rsidRPr="00FF34B9">
              <w:rPr>
                <w:bCs/>
              </w:rPr>
              <w:t xml:space="preserve">] with </w:t>
            </w:r>
            <w:r>
              <w:rPr>
                <w:bCs/>
              </w:rPr>
              <w:t>83.7</w:t>
            </w:r>
            <w:r w:rsidRPr="00FF34B9">
              <w:rPr>
                <w:bCs/>
              </w:rPr>
              <w:t xml:space="preserve"> – 2 × 5 </w:t>
            </w:r>
            <w:proofErr w:type="spellStart"/>
            <w:r w:rsidRPr="00C05F21">
              <w:rPr>
                <w:b/>
              </w:rPr>
              <w:t>oe</w:t>
            </w:r>
            <w:proofErr w:type="spellEnd"/>
            <w:r w:rsidRPr="00FF34B9">
              <w:rPr>
                <w:bCs/>
              </w:rPr>
              <w:t xml:space="preserve"> seen</w:t>
            </w:r>
          </w:p>
          <w:p w14:paraId="74567C3D" w14:textId="77777777" w:rsidR="00192BA3" w:rsidRPr="00FF34B9" w:rsidRDefault="00192BA3" w:rsidP="00997DF0">
            <w:pPr>
              <w:rPr>
                <w:bCs/>
              </w:rPr>
            </w:pPr>
            <w:r w:rsidRPr="00FF34B9">
              <w:rPr>
                <w:bCs/>
              </w:rPr>
              <w:t xml:space="preserve">Accept attempt with repeated addition/subtraction of </w:t>
            </w:r>
            <w:r>
              <w:rPr>
                <w:bCs/>
              </w:rPr>
              <w:t>3.8</w:t>
            </w:r>
            <w:r w:rsidRPr="00FF34B9">
              <w:rPr>
                <w:bCs/>
              </w:rPr>
              <w:t xml:space="preserve"> for </w:t>
            </w:r>
            <w:r w:rsidRPr="00C05F21">
              <w:rPr>
                <w:b/>
              </w:rPr>
              <w:t>M2</w:t>
            </w:r>
            <w:r>
              <w:rPr>
                <w:bCs/>
              </w:rPr>
              <w:t xml:space="preserve"> </w:t>
            </w:r>
          </w:p>
          <w:p w14:paraId="34E93010" w14:textId="77777777" w:rsidR="00192BA3" w:rsidRPr="00FF34B9" w:rsidRDefault="00192BA3" w:rsidP="00997DF0">
            <w:pPr>
              <w:rPr>
                <w:bCs/>
              </w:rPr>
            </w:pPr>
            <w:proofErr w:type="spellStart"/>
            <w:r w:rsidRPr="00C05F21">
              <w:rPr>
                <w:b/>
              </w:rPr>
              <w:t>isw</w:t>
            </w:r>
            <w:proofErr w:type="spellEnd"/>
            <w:r w:rsidRPr="00FF34B9">
              <w:rPr>
                <w:bCs/>
              </w:rPr>
              <w:t xml:space="preserve"> using estimation only after correct values shown for </w:t>
            </w:r>
            <w:r w:rsidRPr="00C05F21">
              <w:rPr>
                <w:b/>
              </w:rPr>
              <w:t>M2</w:t>
            </w:r>
          </w:p>
          <w:p w14:paraId="70E5B20C" w14:textId="77777777" w:rsidR="00192BA3" w:rsidRPr="00FF34B9" w:rsidRDefault="00192BA3" w:rsidP="00997DF0">
            <w:pPr>
              <w:rPr>
                <w:bCs/>
              </w:rPr>
            </w:pPr>
          </w:p>
          <w:p w14:paraId="36EC6734" w14:textId="77777777" w:rsidR="00192BA3" w:rsidRPr="00FF34B9" w:rsidRDefault="00192BA3" w:rsidP="00997DF0">
            <w:pPr>
              <w:rPr>
                <w:bCs/>
              </w:rPr>
            </w:pPr>
          </w:p>
          <w:p w14:paraId="2883BF45" w14:textId="77777777" w:rsidR="00B22EA0" w:rsidRDefault="00B22EA0" w:rsidP="00997DF0">
            <w:pPr>
              <w:rPr>
                <w:bCs/>
                <w:sz w:val="12"/>
                <w:szCs w:val="12"/>
              </w:rPr>
            </w:pPr>
          </w:p>
          <w:p w14:paraId="263FFEA6" w14:textId="12E9A5A1" w:rsidR="00192BA3" w:rsidRPr="00FF34B9" w:rsidRDefault="00192BA3" w:rsidP="00997DF0">
            <w:pPr>
              <w:rPr>
                <w:bCs/>
              </w:rPr>
            </w:pPr>
            <w:r>
              <w:rPr>
                <w:bCs/>
              </w:rPr>
              <w:t>19</w:t>
            </w:r>
            <w:r w:rsidRPr="00FF34B9">
              <w:rPr>
                <w:bCs/>
              </w:rPr>
              <w:t>[. …] seen or used as max number of books</w:t>
            </w:r>
          </w:p>
          <w:p w14:paraId="0018E819" w14:textId="77777777" w:rsidR="00192BA3" w:rsidRPr="00FF34B9" w:rsidRDefault="00192BA3" w:rsidP="00997DF0">
            <w:pPr>
              <w:rPr>
                <w:bCs/>
              </w:rPr>
            </w:pPr>
            <w:r w:rsidRPr="00FF34B9">
              <w:rPr>
                <w:bCs/>
              </w:rPr>
              <w:t xml:space="preserve">For </w:t>
            </w:r>
            <w:r w:rsidRPr="00C05F21">
              <w:rPr>
                <w:b/>
              </w:rPr>
              <w:t>B1</w:t>
            </w:r>
            <w:r w:rsidRPr="00FF34B9">
              <w:rPr>
                <w:bCs/>
              </w:rPr>
              <w:t xml:space="preserve"> ignore remainders with </w:t>
            </w:r>
            <w:r>
              <w:rPr>
                <w:bCs/>
              </w:rPr>
              <w:t>19</w:t>
            </w:r>
            <w:r w:rsidRPr="00FF34B9">
              <w:rPr>
                <w:bCs/>
              </w:rPr>
              <w:t xml:space="preserve"> </w:t>
            </w:r>
          </w:p>
          <w:p w14:paraId="568CA6A0" w14:textId="77777777" w:rsidR="00192BA3" w:rsidRPr="00FF34B9" w:rsidRDefault="00192BA3" w:rsidP="00997DF0">
            <w:pPr>
              <w:rPr>
                <w:bCs/>
              </w:rPr>
            </w:pPr>
            <w:r>
              <w:rPr>
                <w:bCs/>
              </w:rPr>
              <w:t>72.2</w:t>
            </w:r>
            <w:r w:rsidRPr="00FF34B9">
              <w:rPr>
                <w:bCs/>
              </w:rPr>
              <w:t xml:space="preserve"> must be </w:t>
            </w:r>
            <w:r w:rsidRPr="00FF34B9">
              <w:rPr>
                <w:bCs/>
                <w:i/>
                <w:iCs/>
              </w:rPr>
              <w:t>their</w:t>
            </w:r>
            <w:r w:rsidRPr="00FF34B9">
              <w:rPr>
                <w:bCs/>
              </w:rPr>
              <w:t xml:space="preserve"> total length of books and not just a value in working</w:t>
            </w:r>
          </w:p>
          <w:p w14:paraId="6CE13405" w14:textId="77777777" w:rsidR="00192BA3" w:rsidRPr="0072407C" w:rsidRDefault="00192BA3" w:rsidP="00997DF0">
            <w:pPr>
              <w:rPr>
                <w:bCs/>
                <w:i/>
                <w:iCs/>
              </w:rPr>
            </w:pPr>
          </w:p>
          <w:p w14:paraId="1695A0E0" w14:textId="2D48A459" w:rsidR="00192BA3" w:rsidRPr="0072407C" w:rsidRDefault="00117F60" w:rsidP="00997DF0">
            <w:pPr>
              <w:rPr>
                <w:bCs/>
              </w:rPr>
            </w:pPr>
            <w:r>
              <w:rPr>
                <w:bCs/>
                <w:i/>
                <w:iCs/>
              </w:rPr>
              <w:t>T</w:t>
            </w:r>
            <w:r w:rsidR="00192BA3" w:rsidRPr="0072407C">
              <w:rPr>
                <w:bCs/>
                <w:i/>
                <w:iCs/>
              </w:rPr>
              <w:t xml:space="preserve">heir </w:t>
            </w:r>
            <w:r w:rsidR="00192BA3">
              <w:rPr>
                <w:bCs/>
              </w:rPr>
              <w:t>19</w:t>
            </w:r>
            <w:r w:rsidR="00192BA3" w:rsidRPr="0072407C">
              <w:rPr>
                <w:bCs/>
              </w:rPr>
              <w:t xml:space="preserve"> must be written and working shown for </w:t>
            </w:r>
            <w:r w:rsidR="00192BA3" w:rsidRPr="00C05F21">
              <w:rPr>
                <w:b/>
              </w:rPr>
              <w:t>M1</w:t>
            </w:r>
            <w:r w:rsidR="00192BA3" w:rsidRPr="0072407C">
              <w:rPr>
                <w:bCs/>
              </w:rPr>
              <w:t xml:space="preserve"> .</w:t>
            </w:r>
            <w:r w:rsidR="00192BA3">
              <w:rPr>
                <w:bCs/>
              </w:rPr>
              <w:t xml:space="preserve"> </w:t>
            </w:r>
            <w:r w:rsidR="00192BA3" w:rsidRPr="00C05F21">
              <w:rPr>
                <w:b/>
              </w:rPr>
              <w:t>M1</w:t>
            </w:r>
            <w:r w:rsidR="00192BA3" w:rsidRPr="0072407C">
              <w:rPr>
                <w:bCs/>
              </w:rPr>
              <w:t xml:space="preserve"> </w:t>
            </w:r>
            <w:r w:rsidR="00192BA3" w:rsidRPr="00C05F21">
              <w:rPr>
                <w:b/>
              </w:rPr>
              <w:t>Dep</w:t>
            </w:r>
            <w:r w:rsidR="00192BA3" w:rsidRPr="0072407C">
              <w:rPr>
                <w:bCs/>
              </w:rPr>
              <w:t xml:space="preserve"> on answer &lt; </w:t>
            </w:r>
            <w:r w:rsidR="00192BA3">
              <w:rPr>
                <w:bCs/>
              </w:rPr>
              <w:t>3.8</w:t>
            </w:r>
          </w:p>
          <w:p w14:paraId="05496B00" w14:textId="77777777" w:rsidR="00192BA3" w:rsidRDefault="00192BA3" w:rsidP="00997DF0">
            <w:pPr>
              <w:rPr>
                <w:bCs/>
              </w:rPr>
            </w:pPr>
            <w:r>
              <w:rPr>
                <w:bCs/>
              </w:rPr>
              <w:t>Could be implied by e.g. repeated subtraction</w:t>
            </w:r>
          </w:p>
          <w:p w14:paraId="6C9A8643" w14:textId="77777777" w:rsidR="00192BA3" w:rsidRPr="0072407C" w:rsidRDefault="00192BA3" w:rsidP="00997DF0">
            <w:pPr>
              <w:rPr>
                <w:bCs/>
              </w:rPr>
            </w:pPr>
          </w:p>
          <w:p w14:paraId="7F1D9912" w14:textId="09EA69A6" w:rsidR="00192BA3" w:rsidRPr="0072407C" w:rsidRDefault="00192BA3" w:rsidP="00997DF0">
            <w:pPr>
              <w:rPr>
                <w:bCs/>
              </w:rPr>
            </w:pPr>
            <w:r w:rsidRPr="007C6157">
              <w:rPr>
                <w:bCs/>
                <w:u w:val="single"/>
              </w:rPr>
              <w:t>Alternative method</w:t>
            </w:r>
            <w:r w:rsidRPr="0072407C">
              <w:rPr>
                <w:bCs/>
              </w:rPr>
              <w:br/>
            </w:r>
            <w:r w:rsidRPr="0072407C">
              <w:rPr>
                <w:b/>
              </w:rPr>
              <w:t xml:space="preserve">M2B1M1 </w:t>
            </w:r>
            <w:r w:rsidRPr="0072407C">
              <w:rPr>
                <w:bCs/>
              </w:rPr>
              <w:t>or</w:t>
            </w:r>
            <w:r w:rsidRPr="0072407C">
              <w:rPr>
                <w:b/>
              </w:rPr>
              <w:t xml:space="preserve"> M2B0M1</w:t>
            </w:r>
            <w:r w:rsidRPr="0072407C">
              <w:rPr>
                <w:bCs/>
              </w:rPr>
              <w:t xml:space="preserve"> depending on “</w:t>
            </w:r>
            <w:r>
              <w:rPr>
                <w:bCs/>
              </w:rPr>
              <w:t>19</w:t>
            </w:r>
            <w:r w:rsidRPr="0072407C">
              <w:rPr>
                <w:bCs/>
              </w:rPr>
              <w:t>” for</w:t>
            </w:r>
            <w:r w:rsidRPr="0072407C">
              <w:rPr>
                <w:bCs/>
              </w:rPr>
              <w:br/>
            </w:r>
            <w:r w:rsidRPr="0072407C">
              <w:rPr>
                <w:rStyle w:val="s1"/>
              </w:rPr>
              <w:t xml:space="preserve">( </w:t>
            </w:r>
            <w:r w:rsidR="004A7B77" w:rsidRPr="00C05F21">
              <w:rPr>
                <w:noProof/>
                <w:position w:val="-22"/>
              </w:rPr>
              <w:object w:dxaOrig="1140" w:dyaOrig="580" w14:anchorId="599E3B39">
                <v:shape id="_x0000_i1042" type="#_x0000_t75" alt="" style="width:57.6pt;height:29.3pt;mso-width-percent:0;mso-height-percent:0;mso-width-percent:0;mso-height-percent:0" o:ole="">
                  <v:imagedata r:id="rId50" o:title=""/>
                </v:shape>
                <o:OLEObject Type="Embed" ProgID="Equation.DSMT4" ShapeID="_x0000_i1042" DrawAspect="Content" ObjectID="_1804667216" r:id="rId51"/>
              </w:object>
            </w:r>
            <w:r w:rsidRPr="0072407C">
              <w:rPr>
                <w:b/>
                <w:bCs/>
              </w:rPr>
              <w:t xml:space="preserve"> </w:t>
            </w:r>
            <w:r w:rsidRPr="0072407C">
              <w:t>─</w:t>
            </w:r>
            <w:r w:rsidRPr="0072407C">
              <w:rPr>
                <w:i/>
              </w:rPr>
              <w:t xml:space="preserve"> their</w:t>
            </w:r>
            <w:r w:rsidRPr="0072407C">
              <w:t xml:space="preserve"> </w:t>
            </w:r>
            <w:r>
              <w:t>19</w:t>
            </w:r>
            <w:r w:rsidRPr="0072407C">
              <w:t xml:space="preserve">) × </w:t>
            </w:r>
            <w:r>
              <w:t>3.8</w:t>
            </w:r>
          </w:p>
          <w:p w14:paraId="77187BD9" w14:textId="77777777" w:rsidR="00192BA3" w:rsidRDefault="00192BA3" w:rsidP="00241B90">
            <w:pPr>
              <w:rPr>
                <w:bCs/>
              </w:rPr>
            </w:pPr>
            <w:r w:rsidRPr="0072407C">
              <w:rPr>
                <w:bCs/>
              </w:rPr>
              <w:br/>
              <w:t xml:space="preserve">Alt scheme if </w:t>
            </w:r>
            <w:r w:rsidRPr="0072407C">
              <w:rPr>
                <w:bCs/>
                <w:u w:val="single"/>
              </w:rPr>
              <w:t>consistent</w:t>
            </w:r>
            <w:r w:rsidRPr="0072407C">
              <w:rPr>
                <w:bCs/>
              </w:rPr>
              <w:t xml:space="preserve"> omission of two paperweights or one paperweight with no adjustment later</w:t>
            </w:r>
          </w:p>
          <w:p w14:paraId="3E7F85D5" w14:textId="195187E6" w:rsidR="00192BA3" w:rsidRPr="00FF34B9" w:rsidRDefault="00192BA3" w:rsidP="00997DF0">
            <w:pPr>
              <w:rPr>
                <w:bCs/>
              </w:rPr>
            </w:pPr>
          </w:p>
        </w:tc>
      </w:tr>
      <w:tr w:rsidR="00241B90" w:rsidRPr="00A34ABA" w14:paraId="65AEF6F7" w14:textId="77777777" w:rsidTr="004A34C5">
        <w:trPr>
          <w:cantSplit/>
          <w:trHeight w:val="193"/>
          <w:jc w:val="center"/>
        </w:trPr>
        <w:tc>
          <w:tcPr>
            <w:tcW w:w="241" w:type="pct"/>
            <w:shd w:val="clear" w:color="auto" w:fill="D9D9D9"/>
          </w:tcPr>
          <w:p w14:paraId="0D086EB0" w14:textId="77777777" w:rsidR="00241B90" w:rsidRPr="00D6684D" w:rsidRDefault="00241B90" w:rsidP="00997DF0">
            <w:pPr>
              <w:jc w:val="center"/>
              <w:rPr>
                <w:b/>
                <w:color w:val="000000" w:themeColor="text1"/>
              </w:rPr>
            </w:pPr>
          </w:p>
        </w:tc>
        <w:tc>
          <w:tcPr>
            <w:tcW w:w="241" w:type="pct"/>
            <w:shd w:val="clear" w:color="auto" w:fill="D9D9D9"/>
          </w:tcPr>
          <w:p w14:paraId="178B1A93" w14:textId="77777777" w:rsidR="00241B90" w:rsidRPr="00192906" w:rsidRDefault="00241B90" w:rsidP="00997DF0">
            <w:pPr>
              <w:jc w:val="center"/>
              <w:rPr>
                <w:b/>
                <w:color w:val="FF0000"/>
              </w:rPr>
            </w:pPr>
          </w:p>
        </w:tc>
        <w:tc>
          <w:tcPr>
            <w:tcW w:w="241" w:type="pct"/>
            <w:shd w:val="clear" w:color="auto" w:fill="D9D9D9"/>
          </w:tcPr>
          <w:p w14:paraId="4E873B90" w14:textId="77777777" w:rsidR="00241B90" w:rsidRPr="00192906" w:rsidRDefault="00241B90" w:rsidP="00997DF0">
            <w:pPr>
              <w:jc w:val="center"/>
              <w:rPr>
                <w:b/>
                <w:color w:val="FF0000"/>
              </w:rPr>
            </w:pPr>
          </w:p>
        </w:tc>
        <w:tc>
          <w:tcPr>
            <w:tcW w:w="1248" w:type="pct"/>
          </w:tcPr>
          <w:p w14:paraId="3504EC10" w14:textId="77777777" w:rsidR="00241B90" w:rsidRDefault="00241B90" w:rsidP="00997DF0">
            <w:pPr>
              <w:rPr>
                <w:bCs/>
                <w:color w:val="000000" w:themeColor="text1"/>
              </w:rPr>
            </w:pPr>
          </w:p>
        </w:tc>
        <w:tc>
          <w:tcPr>
            <w:tcW w:w="337" w:type="pct"/>
          </w:tcPr>
          <w:p w14:paraId="18E0F91B" w14:textId="77777777" w:rsidR="00241B90" w:rsidRPr="00B66673" w:rsidRDefault="00241B90" w:rsidP="00997DF0">
            <w:pPr>
              <w:jc w:val="center"/>
              <w:rPr>
                <w:b/>
                <w:color w:val="000000" w:themeColor="text1"/>
              </w:rPr>
            </w:pPr>
          </w:p>
        </w:tc>
        <w:tc>
          <w:tcPr>
            <w:tcW w:w="1443" w:type="pct"/>
          </w:tcPr>
          <w:p w14:paraId="09C14BBE" w14:textId="77777777" w:rsidR="00241B90" w:rsidRPr="00FF34B9" w:rsidRDefault="00241B90" w:rsidP="00997DF0">
            <w:pPr>
              <w:rPr>
                <w:b/>
                <w:bCs/>
              </w:rPr>
            </w:pPr>
          </w:p>
        </w:tc>
        <w:tc>
          <w:tcPr>
            <w:tcW w:w="1249" w:type="pct"/>
          </w:tcPr>
          <w:p w14:paraId="3684C2E1" w14:textId="77777777" w:rsidR="00241B90" w:rsidRPr="0072407C" w:rsidRDefault="00241B90" w:rsidP="00241B90">
            <w:r w:rsidRPr="0072407C">
              <w:rPr>
                <w:b/>
              </w:rPr>
              <w:t>M1</w:t>
            </w:r>
            <w:r w:rsidRPr="0072407C">
              <w:rPr>
                <w:bCs/>
              </w:rPr>
              <w:t xml:space="preserve"> for </w:t>
            </w:r>
            <w:r w:rsidR="004A7B77" w:rsidRPr="00C05F21">
              <w:rPr>
                <w:noProof/>
                <w:position w:val="-22"/>
              </w:rPr>
              <w:object w:dxaOrig="980" w:dyaOrig="620" w14:anchorId="5EC53DF7">
                <v:shape id="_x0000_i1043" type="#_x0000_t75" alt="" style="width:49.9pt;height:30.7pt;mso-width-percent:0;mso-height-percent:0;mso-width-percent:0;mso-height-percent:0" o:ole="">
                  <v:imagedata r:id="rId52" o:title=""/>
                </v:shape>
                <o:OLEObject Type="Embed" ProgID="Equation.DSMT4" ShapeID="_x0000_i1043" DrawAspect="Content" ObjectID="_1804667217" r:id="rId53"/>
              </w:object>
            </w:r>
            <w:r w:rsidRPr="0072407C">
              <w:t xml:space="preserve"> </w:t>
            </w:r>
            <w:proofErr w:type="spellStart"/>
            <w:r w:rsidRPr="00C05F21">
              <w:rPr>
                <w:b/>
                <w:bCs/>
              </w:rPr>
              <w:t>oe</w:t>
            </w:r>
            <w:proofErr w:type="spellEnd"/>
            <w:r w:rsidRPr="0072407C">
              <w:t xml:space="preserve"> </w:t>
            </w:r>
          </w:p>
          <w:p w14:paraId="1E34FCD2" w14:textId="77777777" w:rsidR="00241B90" w:rsidRPr="0072407C" w:rsidRDefault="00241B90" w:rsidP="00241B90">
            <w:r w:rsidRPr="0072407C">
              <w:rPr>
                <w:b/>
                <w:bCs/>
              </w:rPr>
              <w:t>B2</w:t>
            </w:r>
            <w:r w:rsidRPr="0072407C">
              <w:t xml:space="preserve"> for answer </w:t>
            </w:r>
            <w:r>
              <w:t>7.7</w:t>
            </w:r>
          </w:p>
          <w:p w14:paraId="71D3B7E9" w14:textId="77777777" w:rsidR="00241B90" w:rsidRPr="0072407C" w:rsidRDefault="00241B90" w:rsidP="00241B90">
            <w:r w:rsidRPr="0072407C">
              <w:t xml:space="preserve">or </w:t>
            </w:r>
            <w:r w:rsidRPr="0072407C">
              <w:rPr>
                <w:b/>
                <w:bCs/>
              </w:rPr>
              <w:t xml:space="preserve">B1 </w:t>
            </w:r>
            <w:r w:rsidRPr="0072407C">
              <w:t xml:space="preserve">for </w:t>
            </w:r>
            <w:r>
              <w:t>72.2</w:t>
            </w:r>
            <w:r w:rsidRPr="0072407C">
              <w:t xml:space="preserve"> [cm]</w:t>
            </w:r>
          </w:p>
          <w:p w14:paraId="62436B9D" w14:textId="77777777" w:rsidR="00241B90" w:rsidRPr="0072407C" w:rsidRDefault="00241B90" w:rsidP="00241B90">
            <w:r w:rsidRPr="0072407C">
              <w:t>OR</w:t>
            </w:r>
          </w:p>
          <w:p w14:paraId="4F845D8C" w14:textId="77777777" w:rsidR="00241B90" w:rsidRPr="0072407C" w:rsidRDefault="00241B90" w:rsidP="00241B90">
            <w:pPr>
              <w:rPr>
                <w:bCs/>
              </w:rPr>
            </w:pPr>
            <w:r w:rsidRPr="0072407C">
              <w:rPr>
                <w:b/>
                <w:bCs/>
              </w:rPr>
              <w:t>M1</w:t>
            </w:r>
            <w:r w:rsidRPr="0072407C">
              <w:t xml:space="preserve"> </w:t>
            </w:r>
            <w:r w:rsidRPr="0072407C">
              <w:rPr>
                <w:bCs/>
              </w:rPr>
              <w:t xml:space="preserve">for </w:t>
            </w:r>
            <w:r w:rsidR="004A7B77" w:rsidRPr="00C05F21">
              <w:rPr>
                <w:noProof/>
                <w:position w:val="-22"/>
              </w:rPr>
              <w:object w:dxaOrig="980" w:dyaOrig="620" w14:anchorId="75BA2C32">
                <v:shape id="_x0000_i1044" type="#_x0000_t75" alt="" style="width:49.9pt;height:30.7pt;mso-width-percent:0;mso-height-percent:0;mso-width-percent:0;mso-height-percent:0" o:ole="">
                  <v:imagedata r:id="rId54" o:title=""/>
                </v:shape>
                <o:OLEObject Type="Embed" ProgID="Equation.DSMT4" ShapeID="_x0000_i1044" DrawAspect="Content" ObjectID="_1804667218" r:id="rId55"/>
              </w:object>
            </w:r>
            <w:r w:rsidRPr="0072407C">
              <w:t xml:space="preserve"> </w:t>
            </w:r>
            <w:proofErr w:type="spellStart"/>
            <w:r w:rsidRPr="00C05F21">
              <w:rPr>
                <w:b/>
                <w:bCs/>
              </w:rPr>
              <w:t>oe</w:t>
            </w:r>
            <w:proofErr w:type="spellEnd"/>
            <w:r w:rsidRPr="0072407C">
              <w:br/>
            </w:r>
            <w:r w:rsidRPr="0072407C">
              <w:rPr>
                <w:b/>
                <w:bCs/>
              </w:rPr>
              <w:t>B1</w:t>
            </w:r>
            <w:r w:rsidRPr="0072407C">
              <w:t xml:space="preserve"> for</w:t>
            </w:r>
            <w:r w:rsidRPr="0072407C">
              <w:rPr>
                <w:bCs/>
              </w:rPr>
              <w:t xml:space="preserve"> </w:t>
            </w:r>
            <w:r>
              <w:rPr>
                <w:bCs/>
              </w:rPr>
              <w:t>22</w:t>
            </w:r>
            <w:r w:rsidRPr="0072407C">
              <w:rPr>
                <w:bCs/>
              </w:rPr>
              <w:t>.[…]</w:t>
            </w:r>
            <w:r>
              <w:rPr>
                <w:bCs/>
              </w:rPr>
              <w:t xml:space="preserve"> </w:t>
            </w:r>
            <w:r w:rsidRPr="0072407C">
              <w:rPr>
                <w:bCs/>
              </w:rPr>
              <w:t xml:space="preserve">ignore remainders or for </w:t>
            </w:r>
            <w:r>
              <w:rPr>
                <w:bCs/>
              </w:rPr>
              <w:t>83.6</w:t>
            </w:r>
          </w:p>
          <w:p w14:paraId="240592D6" w14:textId="77777777" w:rsidR="00241B90" w:rsidRPr="0072407C" w:rsidRDefault="00241B90" w:rsidP="00241B90">
            <w:pPr>
              <w:rPr>
                <w:bCs/>
              </w:rPr>
            </w:pPr>
            <w:r w:rsidRPr="0072407C">
              <w:rPr>
                <w:bCs/>
              </w:rPr>
              <w:t xml:space="preserve">or </w:t>
            </w:r>
            <w:r>
              <w:rPr>
                <w:bCs/>
              </w:rPr>
              <w:t>20</w:t>
            </w:r>
            <w:r w:rsidRPr="0072407C">
              <w:rPr>
                <w:bCs/>
              </w:rPr>
              <w:t>.[…]</w:t>
            </w:r>
            <w:r>
              <w:rPr>
                <w:bCs/>
              </w:rPr>
              <w:t xml:space="preserve"> </w:t>
            </w:r>
            <w:r w:rsidRPr="0072407C">
              <w:rPr>
                <w:bCs/>
              </w:rPr>
              <w:t>ignore remainders</w:t>
            </w:r>
            <w:r>
              <w:rPr>
                <w:bCs/>
              </w:rPr>
              <w:t xml:space="preserve"> </w:t>
            </w:r>
            <w:r w:rsidRPr="0072407C">
              <w:rPr>
                <w:bCs/>
              </w:rPr>
              <w:t>or for</w:t>
            </w:r>
            <w:r>
              <w:rPr>
                <w:bCs/>
              </w:rPr>
              <w:t xml:space="preserve"> 76</w:t>
            </w:r>
          </w:p>
          <w:p w14:paraId="464719D6" w14:textId="77777777" w:rsidR="00241B90" w:rsidRDefault="00241B90" w:rsidP="00997DF0">
            <w:pPr>
              <w:rPr>
                <w:bCs/>
              </w:rPr>
            </w:pPr>
            <w:r w:rsidRPr="0072407C">
              <w:rPr>
                <w:b/>
              </w:rPr>
              <w:t>A1</w:t>
            </w:r>
            <w:r w:rsidRPr="0072407C">
              <w:rPr>
                <w:bCs/>
              </w:rPr>
              <w:t xml:space="preserve"> for answer</w:t>
            </w:r>
            <w:r>
              <w:rPr>
                <w:bCs/>
              </w:rPr>
              <w:t xml:space="preserve"> 0.1 </w:t>
            </w:r>
            <w:r w:rsidRPr="0072407C">
              <w:rPr>
                <w:bCs/>
              </w:rPr>
              <w:t>or</w:t>
            </w:r>
            <w:r>
              <w:rPr>
                <w:bCs/>
              </w:rPr>
              <w:t xml:space="preserve"> 2.7</w:t>
            </w:r>
            <w:r w:rsidRPr="0072407C">
              <w:rPr>
                <w:bCs/>
              </w:rPr>
              <w:t xml:space="preserve"> </w:t>
            </w:r>
          </w:p>
          <w:p w14:paraId="57835DB6" w14:textId="01938A7E" w:rsidR="00241B90" w:rsidRPr="00FF34B9" w:rsidRDefault="00241B90" w:rsidP="00997DF0">
            <w:pPr>
              <w:rPr>
                <w:bCs/>
              </w:rPr>
            </w:pPr>
          </w:p>
        </w:tc>
      </w:tr>
      <w:tr w:rsidR="00192BA3" w:rsidRPr="00A34ABA" w14:paraId="74A038EE" w14:textId="77777777" w:rsidTr="004A34C5">
        <w:trPr>
          <w:cantSplit/>
          <w:trHeight w:val="193"/>
          <w:jc w:val="center"/>
        </w:trPr>
        <w:tc>
          <w:tcPr>
            <w:tcW w:w="241" w:type="pct"/>
            <w:shd w:val="clear" w:color="auto" w:fill="D9D9D9"/>
          </w:tcPr>
          <w:p w14:paraId="1182988C" w14:textId="77777777" w:rsidR="00192BA3" w:rsidRDefault="00192BA3" w:rsidP="00997DF0">
            <w:pPr>
              <w:jc w:val="center"/>
              <w:rPr>
                <w:b/>
              </w:rPr>
            </w:pPr>
            <w:r>
              <w:rPr>
                <w:b/>
              </w:rPr>
              <w:t>6</w:t>
            </w:r>
          </w:p>
          <w:p w14:paraId="5A22DCAB" w14:textId="77777777" w:rsidR="00192BA3" w:rsidRPr="00A34ABA" w:rsidRDefault="00192BA3" w:rsidP="00997DF0">
            <w:pPr>
              <w:jc w:val="center"/>
              <w:rPr>
                <w:b/>
              </w:rPr>
            </w:pPr>
          </w:p>
        </w:tc>
        <w:tc>
          <w:tcPr>
            <w:tcW w:w="241" w:type="pct"/>
            <w:shd w:val="clear" w:color="auto" w:fill="D9D9D9"/>
          </w:tcPr>
          <w:p w14:paraId="0678739A" w14:textId="77777777" w:rsidR="00192BA3" w:rsidRPr="00A34ABA" w:rsidRDefault="00192BA3" w:rsidP="00997DF0">
            <w:pPr>
              <w:jc w:val="center"/>
              <w:rPr>
                <w:b/>
              </w:rPr>
            </w:pPr>
          </w:p>
        </w:tc>
        <w:tc>
          <w:tcPr>
            <w:tcW w:w="241" w:type="pct"/>
            <w:shd w:val="clear" w:color="auto" w:fill="D9D9D9"/>
          </w:tcPr>
          <w:p w14:paraId="55F78880" w14:textId="77777777" w:rsidR="00192BA3" w:rsidRPr="00A34ABA" w:rsidRDefault="00192BA3" w:rsidP="00997DF0">
            <w:pPr>
              <w:jc w:val="center"/>
              <w:rPr>
                <w:b/>
              </w:rPr>
            </w:pPr>
          </w:p>
        </w:tc>
        <w:tc>
          <w:tcPr>
            <w:tcW w:w="1248" w:type="pct"/>
          </w:tcPr>
          <w:p w14:paraId="143C8120" w14:textId="77777777" w:rsidR="00192BA3" w:rsidRPr="009600F3" w:rsidRDefault="00192BA3" w:rsidP="00997DF0">
            <w:pPr>
              <w:rPr>
                <w:bCs/>
              </w:rPr>
            </w:pPr>
            <w:r w:rsidRPr="009600F3">
              <w:rPr>
                <w:bCs/>
              </w:rPr>
              <w:t xml:space="preserve">The two events are not mutually exclusive </w:t>
            </w:r>
            <w:proofErr w:type="spellStart"/>
            <w:r w:rsidRPr="00C05F21">
              <w:rPr>
                <w:b/>
              </w:rPr>
              <w:t>oe</w:t>
            </w:r>
            <w:proofErr w:type="spellEnd"/>
          </w:p>
          <w:p w14:paraId="70326E4E" w14:textId="77777777" w:rsidR="00192BA3" w:rsidRPr="009600F3" w:rsidRDefault="00192BA3" w:rsidP="00997DF0">
            <w:pPr>
              <w:rPr>
                <w:bCs/>
              </w:rPr>
            </w:pPr>
          </w:p>
          <w:p w14:paraId="59BEA3B1" w14:textId="77777777" w:rsidR="00192BA3" w:rsidRPr="009600F3" w:rsidRDefault="00192BA3" w:rsidP="00997DF0">
            <w:pPr>
              <w:rPr>
                <w:bCs/>
              </w:rPr>
            </w:pPr>
            <w:r w:rsidRPr="009600F3">
              <w:rPr>
                <w:bCs/>
              </w:rPr>
              <w:t>and</w:t>
            </w:r>
          </w:p>
          <w:p w14:paraId="019A92CC" w14:textId="77777777" w:rsidR="00192BA3" w:rsidRPr="009600F3" w:rsidRDefault="004A7B77" w:rsidP="00997DF0">
            <w:pPr>
              <w:rPr>
                <w:bCs/>
              </w:rPr>
            </w:pPr>
            <w:r w:rsidRPr="00C05F21">
              <w:rPr>
                <w:noProof/>
                <w:position w:val="-22"/>
              </w:rPr>
              <w:object w:dxaOrig="360" w:dyaOrig="580" w14:anchorId="40376AB9">
                <v:shape id="_x0000_i1045" type="#_x0000_t75" alt="" style="width:18.25pt;height:29.3pt;mso-width-percent:0;mso-height-percent:0;mso-width-percent:0;mso-height-percent:0" o:ole="">
                  <v:imagedata r:id="rId56" o:title=""/>
                </v:shape>
                <o:OLEObject Type="Embed" ProgID="Equation.DSMT4" ShapeID="_x0000_i1045" DrawAspect="Content" ObjectID="_1804667219" r:id="rId57"/>
              </w:object>
            </w:r>
            <w:r w:rsidR="00192BA3" w:rsidRPr="009600F3">
              <w:rPr>
                <w:bCs/>
              </w:rPr>
              <w:t xml:space="preserve"> </w:t>
            </w:r>
            <w:proofErr w:type="spellStart"/>
            <w:r w:rsidR="00192BA3" w:rsidRPr="00C05F21">
              <w:rPr>
                <w:b/>
              </w:rPr>
              <w:t>oe</w:t>
            </w:r>
            <w:proofErr w:type="spellEnd"/>
          </w:p>
          <w:p w14:paraId="21FE5941" w14:textId="77777777" w:rsidR="00192BA3" w:rsidRPr="009600F3" w:rsidRDefault="00192BA3" w:rsidP="00997DF0">
            <w:pPr>
              <w:rPr>
                <w:bCs/>
              </w:rPr>
            </w:pPr>
          </w:p>
        </w:tc>
        <w:tc>
          <w:tcPr>
            <w:tcW w:w="337" w:type="pct"/>
          </w:tcPr>
          <w:p w14:paraId="35B2CE7C" w14:textId="77777777" w:rsidR="00192BA3" w:rsidRPr="009600F3" w:rsidRDefault="00192BA3" w:rsidP="00997DF0">
            <w:pPr>
              <w:jc w:val="center"/>
              <w:rPr>
                <w:b/>
              </w:rPr>
            </w:pPr>
            <w:r w:rsidRPr="009600F3">
              <w:rPr>
                <w:b/>
              </w:rPr>
              <w:t>2</w:t>
            </w:r>
          </w:p>
        </w:tc>
        <w:tc>
          <w:tcPr>
            <w:tcW w:w="1443" w:type="pct"/>
          </w:tcPr>
          <w:p w14:paraId="27A82F0C" w14:textId="77777777" w:rsidR="00192BA3" w:rsidRPr="009600F3" w:rsidRDefault="00192BA3" w:rsidP="00997DF0">
            <w:pPr>
              <w:rPr>
                <w:bCs/>
              </w:rPr>
            </w:pPr>
            <w:r w:rsidRPr="009600F3">
              <w:rPr>
                <w:b/>
              </w:rPr>
              <w:t>B1</w:t>
            </w:r>
            <w:r w:rsidRPr="009600F3">
              <w:rPr>
                <w:bCs/>
              </w:rPr>
              <w:t xml:space="preserve"> for correct reason or </w:t>
            </w:r>
            <w:r w:rsidR="004A7B77" w:rsidRPr="00C05F21">
              <w:rPr>
                <w:noProof/>
                <w:position w:val="-22"/>
              </w:rPr>
              <w:object w:dxaOrig="360" w:dyaOrig="580" w14:anchorId="06EF0492">
                <v:shape id="_x0000_i1046" type="#_x0000_t75" alt="" style="width:18.25pt;height:29.3pt;mso-width-percent:0;mso-height-percent:0;mso-width-percent:0;mso-height-percent:0" o:ole="">
                  <v:imagedata r:id="rId58" o:title=""/>
                </v:shape>
                <o:OLEObject Type="Embed" ProgID="Equation.DSMT4" ShapeID="_x0000_i1046" DrawAspect="Content" ObjectID="_1804667220" r:id="rId59"/>
              </w:object>
            </w:r>
            <w:r w:rsidRPr="009600F3">
              <w:rPr>
                <w:bCs/>
              </w:rPr>
              <w:t xml:space="preserve"> </w:t>
            </w:r>
            <w:proofErr w:type="spellStart"/>
            <w:r w:rsidRPr="00C05F21">
              <w:rPr>
                <w:b/>
              </w:rPr>
              <w:t>oe</w:t>
            </w:r>
            <w:proofErr w:type="spellEnd"/>
          </w:p>
        </w:tc>
        <w:tc>
          <w:tcPr>
            <w:tcW w:w="1249" w:type="pct"/>
          </w:tcPr>
          <w:p w14:paraId="7A219FCB" w14:textId="77777777" w:rsidR="00192BA3" w:rsidRPr="009600F3" w:rsidRDefault="00192BA3" w:rsidP="00997DF0">
            <w:pPr>
              <w:rPr>
                <w:bCs/>
              </w:rPr>
            </w:pPr>
            <w:r w:rsidRPr="009600F3">
              <w:rPr>
                <w:bCs/>
              </w:rPr>
              <w:t>e.g. He has counted the same card/number/</w:t>
            </w:r>
            <w:r>
              <w:rPr>
                <w:bCs/>
              </w:rPr>
              <w:t>14 and/or 28</w:t>
            </w:r>
            <w:r w:rsidRPr="009600F3">
              <w:rPr>
                <w:bCs/>
              </w:rPr>
              <w:t xml:space="preserve"> twice</w:t>
            </w:r>
          </w:p>
          <w:p w14:paraId="76FC370A" w14:textId="77777777" w:rsidR="00192BA3" w:rsidRPr="009600F3" w:rsidRDefault="00192BA3" w:rsidP="00997DF0">
            <w:pPr>
              <w:rPr>
                <w:bCs/>
              </w:rPr>
            </w:pPr>
            <w:r w:rsidRPr="009600F3">
              <w:rPr>
                <w:bCs/>
              </w:rPr>
              <w:t xml:space="preserve">It should be </w:t>
            </w:r>
            <w:r w:rsidR="004A7B77" w:rsidRPr="00C05F21">
              <w:rPr>
                <w:noProof/>
                <w:position w:val="-22"/>
              </w:rPr>
              <w:object w:dxaOrig="859" w:dyaOrig="580" w14:anchorId="58B35147">
                <v:shape id="_x0000_i1047" type="#_x0000_t75" alt="" style="width:42.7pt;height:29.3pt;mso-width-percent:0;mso-height-percent:0;mso-width-percent:0;mso-height-percent:0" o:ole="">
                  <v:imagedata r:id="rId60" o:title=""/>
                </v:shape>
                <o:OLEObject Type="Embed" ProgID="Equation.DSMT4" ShapeID="_x0000_i1047" DrawAspect="Content" ObjectID="_1804667221" r:id="rId61"/>
              </w:object>
            </w:r>
            <w:r w:rsidRPr="009600F3">
              <w:rPr>
                <w:bCs/>
              </w:rPr>
              <w:t xml:space="preserve"> or </w:t>
            </w:r>
            <w:r w:rsidR="004A7B77" w:rsidRPr="00C05F21">
              <w:rPr>
                <w:noProof/>
                <w:position w:val="-22"/>
              </w:rPr>
              <w:object w:dxaOrig="859" w:dyaOrig="580" w14:anchorId="05216144">
                <v:shape id="_x0000_i1048" type="#_x0000_t75" alt="" style="width:42.7pt;height:29.3pt;mso-width-percent:0;mso-height-percent:0;mso-width-percent:0;mso-height-percent:0" o:ole="">
                  <v:imagedata r:id="rId62" o:title=""/>
                </v:shape>
                <o:OLEObject Type="Embed" ProgID="Equation.DSMT4" ShapeID="_x0000_i1048" DrawAspect="Content" ObjectID="_1804667222" r:id="rId63"/>
              </w:object>
            </w:r>
          </w:p>
          <w:p w14:paraId="44D8640F" w14:textId="77777777" w:rsidR="00192BA3" w:rsidRPr="009600F3" w:rsidRDefault="00192BA3" w:rsidP="00997DF0">
            <w:pPr>
              <w:rPr>
                <w:bCs/>
              </w:rPr>
            </w:pPr>
          </w:p>
          <w:p w14:paraId="3C835CCE" w14:textId="77777777" w:rsidR="00192BA3" w:rsidRDefault="00192BA3" w:rsidP="00997DF0">
            <w:pPr>
              <w:rPr>
                <w:bCs/>
              </w:rPr>
            </w:pPr>
            <w:r w:rsidRPr="009600F3">
              <w:rPr>
                <w:bCs/>
              </w:rPr>
              <w:t xml:space="preserve">No </w:t>
            </w:r>
            <w:r>
              <w:rPr>
                <w:bCs/>
              </w:rPr>
              <w:t>contradictory</w:t>
            </w:r>
            <w:r w:rsidRPr="009600F3">
              <w:rPr>
                <w:bCs/>
              </w:rPr>
              <w:t xml:space="preserve"> statements for the reason</w:t>
            </w:r>
          </w:p>
          <w:p w14:paraId="168C1E02" w14:textId="77777777" w:rsidR="00192BA3" w:rsidRDefault="00192BA3" w:rsidP="00997DF0">
            <w:pPr>
              <w:rPr>
                <w:bCs/>
              </w:rPr>
            </w:pPr>
          </w:p>
          <w:p w14:paraId="1867FE08" w14:textId="70B4223A" w:rsidR="00192BA3" w:rsidRPr="001B50A7" w:rsidRDefault="00192BA3" w:rsidP="00997DF0">
            <w:pPr>
              <w:rPr>
                <w:bCs/>
              </w:rPr>
            </w:pPr>
            <w:r w:rsidRPr="001B50A7">
              <w:rPr>
                <w:bCs/>
              </w:rPr>
              <w:t xml:space="preserve">See </w:t>
            </w:r>
            <w:r w:rsidR="00D05135">
              <w:rPr>
                <w:bCs/>
              </w:rPr>
              <w:t>A</w:t>
            </w:r>
            <w:r w:rsidRPr="001B50A7">
              <w:rPr>
                <w:bCs/>
              </w:rPr>
              <w:t>ppendix 1</w:t>
            </w:r>
          </w:p>
          <w:p w14:paraId="6889416F" w14:textId="77777777" w:rsidR="00192BA3" w:rsidRPr="009600F3" w:rsidRDefault="00192BA3" w:rsidP="00997DF0">
            <w:pPr>
              <w:rPr>
                <w:bCs/>
              </w:rPr>
            </w:pPr>
          </w:p>
        </w:tc>
      </w:tr>
      <w:tr w:rsidR="00192BA3" w:rsidRPr="00A34ABA" w14:paraId="5D46B343" w14:textId="77777777" w:rsidTr="004A34C5">
        <w:trPr>
          <w:cantSplit/>
          <w:trHeight w:val="193"/>
          <w:jc w:val="center"/>
        </w:trPr>
        <w:tc>
          <w:tcPr>
            <w:tcW w:w="241" w:type="pct"/>
            <w:shd w:val="clear" w:color="auto" w:fill="D9D9D9"/>
          </w:tcPr>
          <w:p w14:paraId="41B4FB19" w14:textId="77777777" w:rsidR="00192BA3" w:rsidRDefault="00192BA3" w:rsidP="00997DF0">
            <w:pPr>
              <w:jc w:val="center"/>
              <w:rPr>
                <w:b/>
              </w:rPr>
            </w:pPr>
            <w:r>
              <w:rPr>
                <w:b/>
              </w:rPr>
              <w:t>7</w:t>
            </w:r>
          </w:p>
        </w:tc>
        <w:tc>
          <w:tcPr>
            <w:tcW w:w="241" w:type="pct"/>
            <w:shd w:val="clear" w:color="auto" w:fill="D9D9D9"/>
          </w:tcPr>
          <w:p w14:paraId="5711B2A4" w14:textId="77777777" w:rsidR="00192BA3" w:rsidRDefault="00192BA3" w:rsidP="00997DF0">
            <w:pPr>
              <w:jc w:val="center"/>
              <w:rPr>
                <w:b/>
              </w:rPr>
            </w:pPr>
            <w:r>
              <w:rPr>
                <w:b/>
              </w:rPr>
              <w:t>(a)</w:t>
            </w:r>
          </w:p>
        </w:tc>
        <w:tc>
          <w:tcPr>
            <w:tcW w:w="241" w:type="pct"/>
            <w:shd w:val="clear" w:color="auto" w:fill="D9D9D9"/>
          </w:tcPr>
          <w:p w14:paraId="5CFF1F22" w14:textId="77777777" w:rsidR="00192BA3" w:rsidRDefault="00192BA3" w:rsidP="00997DF0">
            <w:pPr>
              <w:jc w:val="center"/>
              <w:rPr>
                <w:b/>
              </w:rPr>
            </w:pPr>
          </w:p>
        </w:tc>
        <w:tc>
          <w:tcPr>
            <w:tcW w:w="1248" w:type="pct"/>
          </w:tcPr>
          <w:p w14:paraId="425A4839" w14:textId="77777777" w:rsidR="00192BA3" w:rsidRPr="009600F3" w:rsidRDefault="00192BA3" w:rsidP="00997DF0">
            <w:r>
              <w:rPr>
                <w:bCs/>
              </w:rPr>
              <w:t>90</w:t>
            </w:r>
          </w:p>
        </w:tc>
        <w:tc>
          <w:tcPr>
            <w:tcW w:w="337" w:type="pct"/>
          </w:tcPr>
          <w:p w14:paraId="1C9189A0" w14:textId="77777777" w:rsidR="00192BA3" w:rsidRPr="009600F3" w:rsidRDefault="00192BA3" w:rsidP="00997DF0">
            <w:pPr>
              <w:jc w:val="center"/>
              <w:rPr>
                <w:b/>
              </w:rPr>
            </w:pPr>
            <w:r w:rsidRPr="009600F3">
              <w:rPr>
                <w:b/>
              </w:rPr>
              <w:t>3</w:t>
            </w:r>
          </w:p>
        </w:tc>
        <w:tc>
          <w:tcPr>
            <w:tcW w:w="1443" w:type="pct"/>
          </w:tcPr>
          <w:p w14:paraId="16598D94" w14:textId="77777777" w:rsidR="00192BA3" w:rsidRPr="009600F3" w:rsidRDefault="00192BA3" w:rsidP="00997DF0">
            <w:pPr>
              <w:rPr>
                <w:bCs/>
              </w:rPr>
            </w:pPr>
            <w:r w:rsidRPr="009600F3">
              <w:rPr>
                <w:b/>
              </w:rPr>
              <w:t>M2</w:t>
            </w:r>
            <w:r w:rsidRPr="009600F3">
              <w:rPr>
                <w:bCs/>
              </w:rPr>
              <w:t xml:space="preserve"> for </w:t>
            </w:r>
            <w:r w:rsidR="004A7B77" w:rsidRPr="00C05F21">
              <w:rPr>
                <w:noProof/>
                <w:position w:val="-22"/>
              </w:rPr>
              <w:object w:dxaOrig="680" w:dyaOrig="580" w14:anchorId="425C4228">
                <v:shape id="_x0000_i1049" type="#_x0000_t75" alt="" style="width:34.55pt;height:29.3pt;mso-width-percent:0;mso-height-percent:0;mso-width-percent:0;mso-height-percent:0" o:ole="">
                  <v:imagedata r:id="rId64" o:title=""/>
                </v:shape>
                <o:OLEObject Type="Embed" ProgID="Equation.DSMT4" ShapeID="_x0000_i1049" DrawAspect="Content" ObjectID="_1804667223" r:id="rId65"/>
              </w:object>
            </w:r>
            <w:r>
              <w:rPr>
                <w:sz w:val="28"/>
                <w:szCs w:val="28"/>
              </w:rPr>
              <w:t xml:space="preserve"> </w:t>
            </w:r>
            <w:r w:rsidRPr="00C05F21">
              <w:t>×10</w:t>
            </w:r>
            <w:r>
              <w:rPr>
                <w:sz w:val="28"/>
                <w:szCs w:val="28"/>
              </w:rPr>
              <w:t xml:space="preserve"> </w:t>
            </w:r>
            <w:proofErr w:type="spellStart"/>
            <w:r w:rsidRPr="00C05F21">
              <w:rPr>
                <w:b/>
              </w:rPr>
              <w:t>oe</w:t>
            </w:r>
            <w:proofErr w:type="spellEnd"/>
          </w:p>
          <w:p w14:paraId="04992110" w14:textId="77777777" w:rsidR="00192BA3" w:rsidRPr="009600F3" w:rsidRDefault="00192BA3" w:rsidP="00997DF0">
            <w:pPr>
              <w:rPr>
                <w:bCs/>
              </w:rPr>
            </w:pPr>
            <w:r w:rsidRPr="009600F3">
              <w:rPr>
                <w:bCs/>
              </w:rPr>
              <w:t xml:space="preserve">or </w:t>
            </w:r>
            <w:r w:rsidRPr="009600F3">
              <w:rPr>
                <w:b/>
              </w:rPr>
              <w:t>M1</w:t>
            </w:r>
            <w:r w:rsidRPr="009600F3">
              <w:rPr>
                <w:bCs/>
              </w:rPr>
              <w:t xml:space="preserve"> for interpreting the proportional relationship given</w:t>
            </w:r>
          </w:p>
          <w:p w14:paraId="0196226E" w14:textId="77777777" w:rsidR="00192BA3" w:rsidRPr="009600F3" w:rsidRDefault="00192BA3" w:rsidP="00997DF0">
            <w:pPr>
              <w:rPr>
                <w:bCs/>
              </w:rPr>
            </w:pPr>
            <w:r w:rsidRPr="009600F3">
              <w:rPr>
                <w:bCs/>
              </w:rPr>
              <w:t xml:space="preserve">e.g. 1 figure takes </w:t>
            </w:r>
            <w:r>
              <w:rPr>
                <w:bCs/>
              </w:rPr>
              <w:t>4</w:t>
            </w:r>
            <w:r w:rsidRPr="009600F3">
              <w:rPr>
                <w:bCs/>
              </w:rPr>
              <w:t xml:space="preserve"> mins</w:t>
            </w:r>
          </w:p>
          <w:p w14:paraId="77B3919A" w14:textId="394358B4" w:rsidR="00192BA3" w:rsidRPr="009600F3" w:rsidRDefault="00192BA3" w:rsidP="00997DF0">
            <w:pPr>
              <w:rPr>
                <w:bCs/>
              </w:rPr>
            </w:pPr>
            <w:r w:rsidRPr="009600F3">
              <w:rPr>
                <w:bCs/>
              </w:rPr>
              <w:t>or for</w:t>
            </w:r>
            <w:r>
              <w:rPr>
                <w:bCs/>
              </w:rPr>
              <w:t xml:space="preserve"> </w:t>
            </w:r>
            <w:r w:rsidR="004A7B77" w:rsidRPr="00C05F21">
              <w:rPr>
                <w:noProof/>
                <w:position w:val="-22"/>
              </w:rPr>
              <w:object w:dxaOrig="680" w:dyaOrig="580" w14:anchorId="449AB60C">
                <v:shape id="_x0000_i1050" type="#_x0000_t75" alt="" style="width:34.55pt;height:29.3pt;mso-width-percent:0;mso-height-percent:0;mso-width-percent:0;mso-height-percent:0" o:ole="">
                  <v:imagedata r:id="rId66" o:title=""/>
                </v:shape>
                <o:OLEObject Type="Embed" ProgID="Equation.DSMT4" ShapeID="_x0000_i1050" DrawAspect="Content" ObjectID="_1804667224" r:id="rId67"/>
              </w:object>
            </w:r>
            <w:r w:rsidRPr="009600F3">
              <w:rPr>
                <w:bCs/>
              </w:rPr>
              <w:t xml:space="preserve"> [×</w:t>
            </w:r>
            <w:r>
              <w:rPr>
                <w:bCs/>
              </w:rPr>
              <w:t>10</w:t>
            </w:r>
            <w:r w:rsidRPr="009600F3">
              <w:rPr>
                <w:bCs/>
              </w:rPr>
              <w:t xml:space="preserve">] </w:t>
            </w:r>
            <w:proofErr w:type="spellStart"/>
            <w:r w:rsidRPr="00C05F21">
              <w:rPr>
                <w:b/>
              </w:rPr>
              <w:t>oe</w:t>
            </w:r>
            <w:proofErr w:type="spellEnd"/>
            <w:r w:rsidRPr="009600F3">
              <w:rPr>
                <w:bCs/>
              </w:rPr>
              <w:t xml:space="preserve"> or </w:t>
            </w:r>
            <w:r w:rsidR="004A7B77" w:rsidRPr="00C05F21">
              <w:rPr>
                <w:noProof/>
                <w:position w:val="-22"/>
              </w:rPr>
              <w:object w:dxaOrig="780" w:dyaOrig="580" w14:anchorId="04CF6D98">
                <v:shape id="_x0000_i1051" type="#_x0000_t75" alt="" style="width:38.9pt;height:29.3pt;mso-width-percent:0;mso-height-percent:0;mso-width-percent:0;mso-height-percent:0" o:ole="">
                  <v:imagedata r:id="rId68" o:title=""/>
                </v:shape>
                <o:OLEObject Type="Embed" ProgID="Equation.DSMT4" ShapeID="_x0000_i1051" DrawAspect="Content" ObjectID="_1804667225" r:id="rId69"/>
              </w:object>
            </w:r>
            <w:r w:rsidRPr="009600F3">
              <w:rPr>
                <w:bCs/>
              </w:rPr>
              <w:t xml:space="preserve"> [×</w:t>
            </w:r>
            <w:r w:rsidR="007C6157">
              <w:rPr>
                <w:bCs/>
              </w:rPr>
              <w:t>6</w:t>
            </w:r>
            <w:r w:rsidRPr="009600F3">
              <w:rPr>
                <w:bCs/>
              </w:rPr>
              <w:t xml:space="preserve">] </w:t>
            </w:r>
            <w:proofErr w:type="spellStart"/>
            <w:r w:rsidRPr="00C05F21">
              <w:rPr>
                <w:b/>
              </w:rPr>
              <w:t>oe</w:t>
            </w:r>
            <w:proofErr w:type="spellEnd"/>
          </w:p>
          <w:p w14:paraId="3EE5B144" w14:textId="77777777" w:rsidR="00192BA3" w:rsidRPr="009600F3" w:rsidRDefault="00192BA3" w:rsidP="00997DF0">
            <w:pPr>
              <w:rPr>
                <w:b/>
              </w:rPr>
            </w:pPr>
          </w:p>
        </w:tc>
        <w:tc>
          <w:tcPr>
            <w:tcW w:w="1249" w:type="pct"/>
          </w:tcPr>
          <w:p w14:paraId="0CCE4783" w14:textId="77777777" w:rsidR="00192BA3" w:rsidRPr="009600F3" w:rsidRDefault="00192BA3" w:rsidP="00997DF0">
            <w:pPr>
              <w:jc w:val="center"/>
              <w:rPr>
                <w:b/>
              </w:rPr>
            </w:pPr>
          </w:p>
          <w:p w14:paraId="609A1CD8" w14:textId="77777777" w:rsidR="00192BA3" w:rsidRPr="009600F3" w:rsidRDefault="00192BA3" w:rsidP="00997DF0">
            <w:pPr>
              <w:jc w:val="center"/>
              <w:rPr>
                <w:b/>
              </w:rPr>
            </w:pPr>
          </w:p>
          <w:p w14:paraId="13516369" w14:textId="77777777" w:rsidR="00192BA3" w:rsidRPr="009600F3" w:rsidRDefault="00192BA3" w:rsidP="00997DF0">
            <w:pPr>
              <w:jc w:val="center"/>
              <w:rPr>
                <w:b/>
              </w:rPr>
            </w:pPr>
          </w:p>
          <w:p w14:paraId="345F7DED" w14:textId="77777777" w:rsidR="00192BA3" w:rsidRPr="009600F3" w:rsidRDefault="00192BA3" w:rsidP="00997DF0">
            <w:pPr>
              <w:rPr>
                <w:b/>
              </w:rPr>
            </w:pPr>
          </w:p>
          <w:p w14:paraId="4E6EAB36" w14:textId="2020456B" w:rsidR="00192BA3" w:rsidRPr="009600F3" w:rsidRDefault="00CC683D" w:rsidP="00997DF0">
            <w:pPr>
              <w:rPr>
                <w:bCs/>
              </w:rPr>
            </w:pPr>
            <w:r>
              <w:rPr>
                <w:bCs/>
              </w:rPr>
              <w:t>1</w:t>
            </w:r>
            <w:r w:rsidR="00192BA3">
              <w:rPr>
                <w:bCs/>
              </w:rPr>
              <w:t>5</w:t>
            </w:r>
            <w:r w:rsidR="00192BA3" w:rsidRPr="009600F3">
              <w:rPr>
                <w:bCs/>
              </w:rPr>
              <w:t xml:space="preserve"> figures take 1 hr etc</w:t>
            </w:r>
          </w:p>
          <w:p w14:paraId="06AB26B7" w14:textId="77777777" w:rsidR="00192BA3" w:rsidRPr="009600F3" w:rsidRDefault="00192BA3" w:rsidP="00997DF0">
            <w:pPr>
              <w:rPr>
                <w:bCs/>
              </w:rPr>
            </w:pPr>
          </w:p>
          <w:p w14:paraId="6EF8E3C3" w14:textId="77777777" w:rsidR="00192BA3" w:rsidRPr="009600F3" w:rsidRDefault="00192BA3" w:rsidP="00997DF0">
            <w:pPr>
              <w:rPr>
                <w:bCs/>
              </w:rPr>
            </w:pPr>
          </w:p>
        </w:tc>
      </w:tr>
      <w:tr w:rsidR="00192BA3" w:rsidRPr="00A34ABA" w14:paraId="2EBADAF0" w14:textId="77777777" w:rsidTr="004A34C5">
        <w:trPr>
          <w:cantSplit/>
          <w:trHeight w:val="193"/>
          <w:jc w:val="center"/>
        </w:trPr>
        <w:tc>
          <w:tcPr>
            <w:tcW w:w="241" w:type="pct"/>
            <w:shd w:val="clear" w:color="auto" w:fill="D9D9D9"/>
          </w:tcPr>
          <w:p w14:paraId="7C580241" w14:textId="4AFFD756" w:rsidR="00192BA3" w:rsidRPr="00A34ABA" w:rsidRDefault="00192BA3" w:rsidP="00997DF0">
            <w:pPr>
              <w:jc w:val="center"/>
              <w:rPr>
                <w:b/>
              </w:rPr>
            </w:pPr>
          </w:p>
        </w:tc>
        <w:tc>
          <w:tcPr>
            <w:tcW w:w="241" w:type="pct"/>
            <w:shd w:val="clear" w:color="auto" w:fill="D9D9D9"/>
          </w:tcPr>
          <w:p w14:paraId="575B6D8D" w14:textId="77777777" w:rsidR="00192BA3" w:rsidRPr="00A34ABA" w:rsidRDefault="00192BA3" w:rsidP="00997DF0">
            <w:pPr>
              <w:jc w:val="center"/>
              <w:rPr>
                <w:b/>
              </w:rPr>
            </w:pPr>
            <w:r>
              <w:rPr>
                <w:b/>
              </w:rPr>
              <w:t>(b)</w:t>
            </w:r>
          </w:p>
        </w:tc>
        <w:tc>
          <w:tcPr>
            <w:tcW w:w="241" w:type="pct"/>
            <w:shd w:val="clear" w:color="auto" w:fill="D9D9D9"/>
          </w:tcPr>
          <w:p w14:paraId="69869077" w14:textId="77777777" w:rsidR="00192BA3" w:rsidRPr="00A34ABA" w:rsidRDefault="00192BA3" w:rsidP="00997DF0">
            <w:pPr>
              <w:jc w:val="center"/>
              <w:rPr>
                <w:b/>
              </w:rPr>
            </w:pPr>
          </w:p>
        </w:tc>
        <w:tc>
          <w:tcPr>
            <w:tcW w:w="1248" w:type="pct"/>
          </w:tcPr>
          <w:p w14:paraId="6A6101B1" w14:textId="77777777" w:rsidR="00192BA3" w:rsidRPr="009600F3" w:rsidRDefault="00192BA3" w:rsidP="00997DF0">
            <w:pPr>
              <w:rPr>
                <w:bCs/>
              </w:rPr>
            </w:pPr>
            <w:r>
              <w:t>54</w:t>
            </w:r>
          </w:p>
        </w:tc>
        <w:tc>
          <w:tcPr>
            <w:tcW w:w="337" w:type="pct"/>
          </w:tcPr>
          <w:p w14:paraId="268AC2B0" w14:textId="77777777" w:rsidR="00192BA3" w:rsidRPr="009600F3" w:rsidRDefault="00192BA3" w:rsidP="00997DF0">
            <w:pPr>
              <w:jc w:val="center"/>
              <w:rPr>
                <w:b/>
              </w:rPr>
            </w:pPr>
            <w:r w:rsidRPr="009600F3">
              <w:rPr>
                <w:b/>
              </w:rPr>
              <w:t>3</w:t>
            </w:r>
          </w:p>
        </w:tc>
        <w:tc>
          <w:tcPr>
            <w:tcW w:w="1443" w:type="pct"/>
          </w:tcPr>
          <w:p w14:paraId="345B962E" w14:textId="77777777" w:rsidR="00192BA3" w:rsidRPr="0072407C" w:rsidRDefault="00192BA3" w:rsidP="00997DF0">
            <w:pPr>
              <w:rPr>
                <w:bCs/>
              </w:rPr>
            </w:pPr>
            <w:r w:rsidRPr="0072407C">
              <w:rPr>
                <w:b/>
              </w:rPr>
              <w:t xml:space="preserve">M2 </w:t>
            </w:r>
            <w:r w:rsidRPr="0072407C">
              <w:rPr>
                <w:bCs/>
              </w:rPr>
              <w:t>for</w:t>
            </w:r>
            <w:r w:rsidRPr="0072407C">
              <w:rPr>
                <w:b/>
              </w:rPr>
              <w:t xml:space="preserve"> </w:t>
            </w:r>
            <w:r w:rsidRPr="0072407C">
              <w:rPr>
                <w:bCs/>
              </w:rPr>
              <w:t xml:space="preserve">40 × </w:t>
            </w:r>
            <w:r w:rsidR="004A7B77" w:rsidRPr="00C05F21">
              <w:rPr>
                <w:noProof/>
                <w:position w:val="-22"/>
              </w:rPr>
              <w:object w:dxaOrig="340" w:dyaOrig="580" w14:anchorId="1F95C9ED">
                <v:shape id="_x0000_i1052" type="#_x0000_t75" alt="" style="width:16.8pt;height:29.3pt;mso-width-percent:0;mso-height-percent:0;mso-width-percent:0;mso-height-percent:0" o:ole="">
                  <v:imagedata r:id="rId70" o:title=""/>
                </v:shape>
                <o:OLEObject Type="Embed" ProgID="Equation.DSMT4" ShapeID="_x0000_i1052" DrawAspect="Content" ObjectID="_1804667226" r:id="rId71"/>
              </w:object>
            </w:r>
            <w:r w:rsidRPr="0072407C">
              <w:rPr>
                <w:bCs/>
              </w:rPr>
              <w:t xml:space="preserve"> ×</w:t>
            </w:r>
            <w:r w:rsidR="004A7B77" w:rsidRPr="00C05F21">
              <w:rPr>
                <w:noProof/>
                <w:position w:val="-22"/>
              </w:rPr>
              <w:object w:dxaOrig="900" w:dyaOrig="580" w14:anchorId="3A0277E7">
                <v:shape id="_x0000_i1053" type="#_x0000_t75" alt="" style="width:45.6pt;height:29.3pt;mso-width-percent:0;mso-height-percent:0;mso-width-percent:0;mso-height-percent:0" o:ole="">
                  <v:imagedata r:id="rId72" o:title=""/>
                </v:shape>
                <o:OLEObject Type="Embed" ProgID="Equation.DSMT4" ShapeID="_x0000_i1053" DrawAspect="Content" ObjectID="_1804667227" r:id="rId73"/>
              </w:object>
            </w:r>
            <w:proofErr w:type="spellStart"/>
            <w:r w:rsidRPr="00C05F21">
              <w:rPr>
                <w:b/>
              </w:rPr>
              <w:t>oe</w:t>
            </w:r>
            <w:proofErr w:type="spellEnd"/>
          </w:p>
          <w:p w14:paraId="389D3E0D" w14:textId="77777777" w:rsidR="00192BA3" w:rsidRPr="0072407C" w:rsidRDefault="00192BA3" w:rsidP="00997DF0">
            <w:pPr>
              <w:rPr>
                <w:bCs/>
              </w:rPr>
            </w:pPr>
            <w:r w:rsidRPr="0072407C">
              <w:rPr>
                <w:b/>
              </w:rPr>
              <w:t>M1</w:t>
            </w:r>
            <w:r w:rsidRPr="0072407C">
              <w:rPr>
                <w:bCs/>
              </w:rPr>
              <w:t xml:space="preserve"> for </w:t>
            </w:r>
            <w:bookmarkStart w:id="7" w:name="MTBlankEqn"/>
            <w:r w:rsidR="004A7B77" w:rsidRPr="00C05F21">
              <w:rPr>
                <w:noProof/>
                <w:position w:val="-22"/>
              </w:rPr>
              <w:object w:dxaOrig="620" w:dyaOrig="580" w14:anchorId="699FF4D9">
                <v:shape id="_x0000_i1054" type="#_x0000_t75" alt="" style="width:30.7pt;height:29.3pt;mso-width-percent:0;mso-height-percent:0;mso-width-percent:0;mso-height-percent:0" o:ole="">
                  <v:imagedata r:id="rId74" o:title=""/>
                </v:shape>
                <o:OLEObject Type="Embed" ProgID="Equation.DSMT4" ShapeID="_x0000_i1054" DrawAspect="Content" ObjectID="_1804667228" r:id="rId75"/>
              </w:object>
            </w:r>
            <w:bookmarkEnd w:id="7"/>
            <w:r w:rsidRPr="0072407C">
              <w:rPr>
                <w:bCs/>
                <w:i/>
                <w:iCs/>
              </w:rPr>
              <w:t xml:space="preserve"> their</w:t>
            </w:r>
            <w:r w:rsidRPr="0072407C">
              <w:rPr>
                <w:bCs/>
              </w:rPr>
              <w:t xml:space="preserve"> time </w:t>
            </w:r>
          </w:p>
          <w:p w14:paraId="03623C50" w14:textId="77777777" w:rsidR="00192BA3" w:rsidRPr="0072407C" w:rsidRDefault="00192BA3" w:rsidP="00997DF0">
            <w:pPr>
              <w:rPr>
                <w:bCs/>
              </w:rPr>
            </w:pPr>
            <w:r w:rsidRPr="0072407C">
              <w:rPr>
                <w:bCs/>
              </w:rPr>
              <w:t>or [</w:t>
            </w:r>
            <w:r w:rsidRPr="0072407C">
              <w:rPr>
                <w:bCs/>
                <w:i/>
                <w:iCs/>
              </w:rPr>
              <w:t>their</w:t>
            </w:r>
            <w:r w:rsidRPr="0072407C">
              <w:rPr>
                <w:bCs/>
              </w:rPr>
              <w:t xml:space="preserve"> time – ]</w:t>
            </w:r>
            <w:r w:rsidR="004A7B77" w:rsidRPr="00C05F21">
              <w:rPr>
                <w:noProof/>
                <w:position w:val="-22"/>
              </w:rPr>
              <w:object w:dxaOrig="620" w:dyaOrig="580" w14:anchorId="3A44A769">
                <v:shape id="_x0000_i1055" type="#_x0000_t75" alt="" style="width:30.7pt;height:29.3pt;mso-width-percent:0;mso-height-percent:0;mso-width-percent:0;mso-height-percent:0" o:ole="">
                  <v:imagedata r:id="rId76" o:title=""/>
                </v:shape>
                <o:OLEObject Type="Embed" ProgID="Equation.DSMT4" ShapeID="_x0000_i1055" DrawAspect="Content" ObjectID="_1804667229" r:id="rId77"/>
              </w:object>
            </w:r>
            <w:r w:rsidRPr="0072407C">
              <w:rPr>
                <w:bCs/>
                <w:i/>
                <w:iCs/>
              </w:rPr>
              <w:t>their</w:t>
            </w:r>
            <w:r w:rsidRPr="0072407C">
              <w:rPr>
                <w:bCs/>
              </w:rPr>
              <w:t xml:space="preserve"> time seen</w:t>
            </w:r>
          </w:p>
          <w:p w14:paraId="6AB07664" w14:textId="77777777" w:rsidR="00192BA3" w:rsidRPr="0072407C" w:rsidRDefault="00192BA3" w:rsidP="00997DF0">
            <w:pPr>
              <w:rPr>
                <w:bCs/>
              </w:rPr>
            </w:pPr>
          </w:p>
          <w:p w14:paraId="0EBAD66A" w14:textId="77777777" w:rsidR="00192BA3" w:rsidRPr="0072407C" w:rsidRDefault="00192BA3" w:rsidP="00997DF0">
            <w:pPr>
              <w:rPr>
                <w:bCs/>
              </w:rPr>
            </w:pPr>
            <w:r w:rsidRPr="0072407C">
              <w:rPr>
                <w:bCs/>
              </w:rPr>
              <w:t xml:space="preserve">If </w:t>
            </w:r>
            <w:r w:rsidRPr="00557B1E">
              <w:rPr>
                <w:b/>
              </w:rPr>
              <w:t>0</w:t>
            </w:r>
            <w:r w:rsidRPr="0072407C">
              <w:rPr>
                <w:bCs/>
              </w:rPr>
              <w:t xml:space="preserve"> scored, </w:t>
            </w:r>
            <w:r w:rsidRPr="0072407C">
              <w:rPr>
                <w:b/>
              </w:rPr>
              <w:t xml:space="preserve">SC1 </w:t>
            </w:r>
            <w:r w:rsidRPr="0072407C">
              <w:rPr>
                <w:bCs/>
              </w:rPr>
              <w:t xml:space="preserve">for answer </w:t>
            </w:r>
            <w:r>
              <w:rPr>
                <w:bCs/>
              </w:rPr>
              <w:t>66</w:t>
            </w:r>
          </w:p>
          <w:p w14:paraId="30C04C31" w14:textId="77777777" w:rsidR="00192BA3" w:rsidRPr="0072407C" w:rsidRDefault="00192BA3" w:rsidP="00997DF0">
            <w:pPr>
              <w:rPr>
                <w:bCs/>
              </w:rPr>
            </w:pPr>
          </w:p>
        </w:tc>
        <w:tc>
          <w:tcPr>
            <w:tcW w:w="1249" w:type="pct"/>
          </w:tcPr>
          <w:p w14:paraId="5C37C9AB" w14:textId="77777777" w:rsidR="00192BA3" w:rsidRPr="0072407C" w:rsidRDefault="00192BA3" w:rsidP="00997DF0">
            <w:pPr>
              <w:rPr>
                <w:b/>
              </w:rPr>
            </w:pPr>
            <w:r w:rsidRPr="00C05F21">
              <w:rPr>
                <w:b/>
              </w:rPr>
              <w:t>M2</w:t>
            </w:r>
            <w:r w:rsidRPr="0072407C">
              <w:rPr>
                <w:bCs/>
              </w:rPr>
              <w:t xml:space="preserve"> e.g.</w:t>
            </w:r>
            <w:r>
              <w:rPr>
                <w:b/>
              </w:rPr>
              <w:t xml:space="preserve"> </w:t>
            </w:r>
            <w:r>
              <w:rPr>
                <w:bCs/>
              </w:rPr>
              <w:t>1.5</w:t>
            </w:r>
            <w:r w:rsidRPr="0072407C">
              <w:rPr>
                <w:b/>
              </w:rPr>
              <w:t xml:space="preserve"> </w:t>
            </w:r>
            <w:r w:rsidRPr="0072407C">
              <w:rPr>
                <w:bCs/>
              </w:rPr>
              <w:t>× 0.9 × 40</w:t>
            </w:r>
            <w:r>
              <w:rPr>
                <w:bCs/>
              </w:rPr>
              <w:t xml:space="preserve"> </w:t>
            </w:r>
            <w:r w:rsidRPr="0072407C">
              <w:rPr>
                <w:bCs/>
              </w:rPr>
              <w:t xml:space="preserve">or </w:t>
            </w:r>
            <w:r>
              <w:rPr>
                <w:bCs/>
              </w:rPr>
              <w:t>3.6</w:t>
            </w:r>
            <w:r w:rsidRPr="0072407C">
              <w:rPr>
                <w:bCs/>
              </w:rPr>
              <w:t xml:space="preserve"> × 15</w:t>
            </w:r>
            <w:r>
              <w:rPr>
                <w:bCs/>
              </w:rPr>
              <w:t xml:space="preserve"> </w:t>
            </w:r>
          </w:p>
          <w:p w14:paraId="6340851A" w14:textId="77777777" w:rsidR="00192BA3" w:rsidRPr="0072407C" w:rsidRDefault="00192BA3" w:rsidP="00997DF0">
            <w:pPr>
              <w:rPr>
                <w:b/>
              </w:rPr>
            </w:pPr>
          </w:p>
          <w:p w14:paraId="3D3F2A6F" w14:textId="59CE1399" w:rsidR="00192BA3" w:rsidRPr="0072407C" w:rsidRDefault="00B77508" w:rsidP="00997DF0">
            <w:pPr>
              <w:rPr>
                <w:bCs/>
              </w:rPr>
            </w:pPr>
            <w:r>
              <w:rPr>
                <w:bCs/>
                <w:i/>
                <w:iCs/>
              </w:rPr>
              <w:t>T</w:t>
            </w:r>
            <w:r w:rsidR="00192BA3" w:rsidRPr="0072407C">
              <w:rPr>
                <w:bCs/>
                <w:i/>
                <w:iCs/>
              </w:rPr>
              <w:t>heir</w:t>
            </w:r>
            <w:r w:rsidR="00192BA3" w:rsidRPr="0072407C">
              <w:rPr>
                <w:bCs/>
              </w:rPr>
              <w:t xml:space="preserve"> time</w:t>
            </w:r>
            <w:r w:rsidR="00192BA3">
              <w:rPr>
                <w:bCs/>
              </w:rPr>
              <w:t xml:space="preserve"> </w:t>
            </w:r>
            <w:r w:rsidR="00192BA3" w:rsidRPr="0072407C">
              <w:rPr>
                <w:bCs/>
              </w:rPr>
              <w:t xml:space="preserve">= </w:t>
            </w:r>
            <w:r w:rsidR="00192BA3">
              <w:rPr>
                <w:bCs/>
              </w:rPr>
              <w:t>4</w:t>
            </w:r>
            <w:r w:rsidR="00192BA3" w:rsidRPr="0072407C">
              <w:rPr>
                <w:bCs/>
              </w:rPr>
              <w:t xml:space="preserve">, 40 or </w:t>
            </w:r>
            <w:r w:rsidR="00192BA3">
              <w:rPr>
                <w:bCs/>
              </w:rPr>
              <w:t>60</w:t>
            </w:r>
            <w:r w:rsidR="00192BA3" w:rsidRPr="0072407C">
              <w:rPr>
                <w:bCs/>
              </w:rPr>
              <w:t xml:space="preserve"> </w:t>
            </w:r>
          </w:p>
          <w:p w14:paraId="3B4BC50F" w14:textId="77777777" w:rsidR="00192BA3" w:rsidRDefault="00192BA3" w:rsidP="00997DF0">
            <w:pPr>
              <w:rPr>
                <w:bCs/>
              </w:rPr>
            </w:pPr>
          </w:p>
          <w:p w14:paraId="64D39708" w14:textId="77777777" w:rsidR="00192BA3" w:rsidRDefault="00192BA3" w:rsidP="00997DF0">
            <w:pPr>
              <w:rPr>
                <w:bCs/>
              </w:rPr>
            </w:pPr>
          </w:p>
          <w:p w14:paraId="2455EBCB" w14:textId="77777777" w:rsidR="00192BA3" w:rsidRPr="0072407C" w:rsidRDefault="00192BA3" w:rsidP="00997DF0">
            <w:pPr>
              <w:rPr>
                <w:bCs/>
              </w:rPr>
            </w:pPr>
            <w:r w:rsidRPr="00C05F21">
              <w:rPr>
                <w:b/>
              </w:rPr>
              <w:t>M1</w:t>
            </w:r>
            <w:r w:rsidRPr="0072407C">
              <w:rPr>
                <w:bCs/>
              </w:rPr>
              <w:t xml:space="preserve"> implied by </w:t>
            </w:r>
            <w:r>
              <w:rPr>
                <w:bCs/>
              </w:rPr>
              <w:t xml:space="preserve">6, </w:t>
            </w:r>
            <w:r w:rsidRPr="0072407C">
              <w:rPr>
                <w:bCs/>
              </w:rPr>
              <w:t xml:space="preserve">36, 4, </w:t>
            </w:r>
            <w:r>
              <w:rPr>
                <w:bCs/>
              </w:rPr>
              <w:t>3.6</w:t>
            </w:r>
            <w:r w:rsidRPr="0072407C">
              <w:rPr>
                <w:bCs/>
              </w:rPr>
              <w:t xml:space="preserve">, </w:t>
            </w:r>
            <w:r>
              <w:rPr>
                <w:bCs/>
              </w:rPr>
              <w:t>0.4</w:t>
            </w:r>
            <w:r w:rsidRPr="0072407C">
              <w:rPr>
                <w:bCs/>
              </w:rPr>
              <w:t xml:space="preserve"> seen or as part of a subtraction </w:t>
            </w:r>
          </w:p>
          <w:p w14:paraId="0F439514" w14:textId="77777777" w:rsidR="00192BA3" w:rsidRPr="0072407C" w:rsidRDefault="00192BA3" w:rsidP="00997DF0">
            <w:pPr>
              <w:rPr>
                <w:bCs/>
              </w:rPr>
            </w:pPr>
          </w:p>
        </w:tc>
      </w:tr>
      <w:tr w:rsidR="00192BA3" w:rsidRPr="00A34ABA" w14:paraId="20526312" w14:textId="77777777" w:rsidTr="004A34C5">
        <w:trPr>
          <w:cantSplit/>
          <w:trHeight w:val="193"/>
          <w:jc w:val="center"/>
        </w:trPr>
        <w:tc>
          <w:tcPr>
            <w:tcW w:w="241" w:type="pct"/>
            <w:shd w:val="clear" w:color="auto" w:fill="D9D9D9"/>
          </w:tcPr>
          <w:p w14:paraId="516DE547" w14:textId="77777777" w:rsidR="00192BA3" w:rsidRPr="00A34ABA" w:rsidRDefault="00192BA3" w:rsidP="00997DF0">
            <w:pPr>
              <w:jc w:val="center"/>
              <w:rPr>
                <w:b/>
              </w:rPr>
            </w:pPr>
            <w:r>
              <w:rPr>
                <w:b/>
              </w:rPr>
              <w:t>8</w:t>
            </w:r>
          </w:p>
        </w:tc>
        <w:tc>
          <w:tcPr>
            <w:tcW w:w="241" w:type="pct"/>
            <w:shd w:val="clear" w:color="auto" w:fill="D9D9D9"/>
          </w:tcPr>
          <w:p w14:paraId="0001C890" w14:textId="77777777" w:rsidR="00192BA3" w:rsidRPr="00A34ABA" w:rsidRDefault="00192BA3" w:rsidP="00997DF0">
            <w:pPr>
              <w:jc w:val="center"/>
              <w:rPr>
                <w:b/>
              </w:rPr>
            </w:pPr>
          </w:p>
        </w:tc>
        <w:tc>
          <w:tcPr>
            <w:tcW w:w="241" w:type="pct"/>
            <w:shd w:val="clear" w:color="auto" w:fill="D9D9D9"/>
          </w:tcPr>
          <w:p w14:paraId="5F77E1C6" w14:textId="77777777" w:rsidR="00192BA3" w:rsidRPr="00A34ABA" w:rsidRDefault="00192BA3" w:rsidP="00997DF0">
            <w:pPr>
              <w:jc w:val="center"/>
              <w:rPr>
                <w:b/>
              </w:rPr>
            </w:pPr>
          </w:p>
        </w:tc>
        <w:tc>
          <w:tcPr>
            <w:tcW w:w="1248" w:type="pct"/>
          </w:tcPr>
          <w:p w14:paraId="151D623E" w14:textId="77777777" w:rsidR="00192BA3" w:rsidRPr="009600F3" w:rsidRDefault="00192BA3" w:rsidP="00997DF0">
            <w:r w:rsidRPr="009600F3">
              <w:rPr>
                <w:bCs/>
              </w:rPr>
              <w:t>R</w:t>
            </w:r>
            <w:r w:rsidRPr="009600F3">
              <w:t>eason includes</w:t>
            </w:r>
          </w:p>
          <w:p w14:paraId="234EA8C9" w14:textId="77777777" w:rsidR="00192BA3" w:rsidRDefault="00192BA3" w:rsidP="00997DF0">
            <w:pPr>
              <w:rPr>
                <w:bCs/>
              </w:rPr>
            </w:pPr>
            <w:r w:rsidRPr="00C05F21">
              <w:rPr>
                <w:bCs/>
                <w:i/>
                <w:iCs/>
              </w:rPr>
              <w:t>x</w:t>
            </w:r>
            <w:r>
              <w:rPr>
                <w:bCs/>
              </w:rPr>
              <w:t>8</w:t>
            </w:r>
            <w:r w:rsidRPr="009600F3">
              <w:rPr>
                <w:bCs/>
              </w:rPr>
              <w:t xml:space="preserve"> should be written </w:t>
            </w:r>
            <w:r>
              <w:rPr>
                <w:bCs/>
              </w:rPr>
              <w:t>as</w:t>
            </w:r>
            <w:r w:rsidRPr="009600F3">
              <w:rPr>
                <w:bCs/>
              </w:rPr>
              <w:t xml:space="preserve"> </w:t>
            </w:r>
            <w:r w:rsidRPr="00423082">
              <w:rPr>
                <w:bCs/>
              </w:rPr>
              <w:t>8</w:t>
            </w:r>
            <w:r>
              <w:rPr>
                <w:bCs/>
                <w:i/>
                <w:iCs/>
              </w:rPr>
              <w:t>x</w:t>
            </w:r>
            <w:r w:rsidRPr="009600F3">
              <w:rPr>
                <w:bCs/>
              </w:rPr>
              <w:t xml:space="preserve"> </w:t>
            </w:r>
            <w:proofErr w:type="spellStart"/>
            <w:r w:rsidRPr="00C05F21">
              <w:rPr>
                <w:b/>
              </w:rPr>
              <w:t>oe</w:t>
            </w:r>
            <w:proofErr w:type="spellEnd"/>
          </w:p>
          <w:p w14:paraId="1BADECB5" w14:textId="77777777" w:rsidR="00192BA3" w:rsidRDefault="00192BA3" w:rsidP="00997DF0">
            <w:pPr>
              <w:rPr>
                <w:bCs/>
              </w:rPr>
            </w:pPr>
            <w:r>
              <w:rPr>
                <w:bCs/>
              </w:rPr>
              <w:t xml:space="preserve">or </w:t>
            </w:r>
          </w:p>
          <w:p w14:paraId="7A5E8C61" w14:textId="77777777" w:rsidR="00192BA3" w:rsidRDefault="00192BA3" w:rsidP="00997DF0">
            <w:pPr>
              <w:rPr>
                <w:bCs/>
              </w:rPr>
            </w:pPr>
            <w:r>
              <w:rPr>
                <w:bCs/>
              </w:rPr>
              <w:t xml:space="preserve">the 8 is written after the </w:t>
            </w:r>
            <w:r>
              <w:rPr>
                <w:bCs/>
                <w:i/>
                <w:iCs/>
              </w:rPr>
              <w:t>x</w:t>
            </w:r>
            <w:r>
              <w:rPr>
                <w:bCs/>
              </w:rPr>
              <w:t xml:space="preserve"> </w:t>
            </w:r>
            <w:proofErr w:type="spellStart"/>
            <w:r w:rsidRPr="00C05F21">
              <w:rPr>
                <w:b/>
              </w:rPr>
              <w:t>oe</w:t>
            </w:r>
            <w:proofErr w:type="spellEnd"/>
          </w:p>
          <w:p w14:paraId="183C6106" w14:textId="77777777" w:rsidR="00192BA3" w:rsidRPr="007C3448" w:rsidRDefault="00192BA3" w:rsidP="00997DF0">
            <w:pPr>
              <w:rPr>
                <w:bCs/>
              </w:rPr>
            </w:pPr>
          </w:p>
          <w:p w14:paraId="5F62D95A" w14:textId="77777777" w:rsidR="00192BA3" w:rsidRDefault="00192BA3" w:rsidP="00997DF0">
            <w:pPr>
              <w:rPr>
                <w:bCs/>
              </w:rPr>
            </w:pPr>
            <w:r w:rsidRPr="009600F3">
              <w:rPr>
                <w:bCs/>
              </w:rPr>
              <w:t>and</w:t>
            </w:r>
          </w:p>
          <w:p w14:paraId="6E39380B" w14:textId="77777777" w:rsidR="00192BA3" w:rsidRPr="009600F3" w:rsidRDefault="00192BA3" w:rsidP="00997DF0">
            <w:pPr>
              <w:rPr>
                <w:bCs/>
              </w:rPr>
            </w:pPr>
          </w:p>
          <w:p w14:paraId="242802D9" w14:textId="77777777" w:rsidR="00192BA3" w:rsidRDefault="00192BA3" w:rsidP="00997DF0">
            <w:pPr>
              <w:rPr>
                <w:bCs/>
              </w:rPr>
            </w:pPr>
            <w:r>
              <w:rPr>
                <w:bCs/>
              </w:rPr>
              <w:t>7</w:t>
            </w:r>
            <w:r w:rsidRPr="009600F3">
              <w:rPr>
                <w:bCs/>
              </w:rPr>
              <w:t xml:space="preserve"> × </w:t>
            </w:r>
            <w:r>
              <w:rPr>
                <w:bCs/>
                <w:i/>
                <w:iCs/>
              </w:rPr>
              <w:t>y</w:t>
            </w:r>
            <w:r w:rsidRPr="009600F3">
              <w:rPr>
                <w:bCs/>
              </w:rPr>
              <w:t xml:space="preserve"> should be written as </w:t>
            </w:r>
            <w:r w:rsidRPr="00423082">
              <w:rPr>
                <w:bCs/>
              </w:rPr>
              <w:t>7</w:t>
            </w:r>
            <w:r>
              <w:rPr>
                <w:bCs/>
                <w:i/>
                <w:iCs/>
              </w:rPr>
              <w:t>y</w:t>
            </w:r>
            <w:r w:rsidRPr="009600F3">
              <w:rPr>
                <w:bCs/>
                <w:i/>
                <w:iCs/>
              </w:rPr>
              <w:t xml:space="preserve"> </w:t>
            </w:r>
            <w:proofErr w:type="spellStart"/>
            <w:r w:rsidRPr="00C05F21">
              <w:rPr>
                <w:b/>
              </w:rPr>
              <w:t>oe</w:t>
            </w:r>
            <w:proofErr w:type="spellEnd"/>
          </w:p>
          <w:p w14:paraId="2E01F442" w14:textId="77777777" w:rsidR="00192BA3" w:rsidRDefault="00192BA3" w:rsidP="00997DF0">
            <w:pPr>
              <w:rPr>
                <w:bCs/>
              </w:rPr>
            </w:pPr>
            <w:r>
              <w:rPr>
                <w:bCs/>
              </w:rPr>
              <w:t xml:space="preserve">or </w:t>
            </w:r>
          </w:p>
          <w:p w14:paraId="1C044F03" w14:textId="77777777" w:rsidR="00192BA3" w:rsidRPr="009600F3" w:rsidRDefault="00192BA3" w:rsidP="00997DF0">
            <w:pPr>
              <w:rPr>
                <w:bCs/>
              </w:rPr>
            </w:pPr>
            <w:r>
              <w:rPr>
                <w:bCs/>
              </w:rPr>
              <w:t xml:space="preserve">the 7 and </w:t>
            </w:r>
            <w:r>
              <w:rPr>
                <w:bCs/>
                <w:i/>
                <w:iCs/>
              </w:rPr>
              <w:t>y</w:t>
            </w:r>
            <w:r>
              <w:rPr>
                <w:bCs/>
              </w:rPr>
              <w:t xml:space="preserve"> should not be separated </w:t>
            </w:r>
            <w:proofErr w:type="spellStart"/>
            <w:r w:rsidRPr="00C05F21">
              <w:rPr>
                <w:b/>
              </w:rPr>
              <w:t>oe</w:t>
            </w:r>
            <w:proofErr w:type="spellEnd"/>
          </w:p>
          <w:p w14:paraId="6C57E10E" w14:textId="77777777" w:rsidR="00192BA3" w:rsidRPr="009600F3" w:rsidRDefault="00192BA3" w:rsidP="00997DF0">
            <w:pPr>
              <w:rPr>
                <w:bCs/>
              </w:rPr>
            </w:pPr>
          </w:p>
        </w:tc>
        <w:tc>
          <w:tcPr>
            <w:tcW w:w="337" w:type="pct"/>
          </w:tcPr>
          <w:p w14:paraId="0261D46B" w14:textId="77777777" w:rsidR="00192BA3" w:rsidRPr="009600F3" w:rsidRDefault="00192BA3" w:rsidP="00997DF0">
            <w:pPr>
              <w:jc w:val="center"/>
              <w:rPr>
                <w:b/>
              </w:rPr>
            </w:pPr>
            <w:r w:rsidRPr="009600F3">
              <w:rPr>
                <w:b/>
              </w:rPr>
              <w:t>2</w:t>
            </w:r>
          </w:p>
        </w:tc>
        <w:tc>
          <w:tcPr>
            <w:tcW w:w="1443" w:type="pct"/>
          </w:tcPr>
          <w:p w14:paraId="7E1EC9EF" w14:textId="77777777" w:rsidR="00192BA3" w:rsidRDefault="00192BA3" w:rsidP="00997DF0">
            <w:pPr>
              <w:rPr>
                <w:bCs/>
              </w:rPr>
            </w:pPr>
            <w:r w:rsidRPr="009600F3">
              <w:rPr>
                <w:b/>
              </w:rPr>
              <w:t xml:space="preserve">B1 </w:t>
            </w:r>
            <w:r w:rsidRPr="009600F3">
              <w:rPr>
                <w:bCs/>
              </w:rPr>
              <w:t xml:space="preserve">for </w:t>
            </w:r>
            <w:r>
              <w:rPr>
                <w:bCs/>
              </w:rPr>
              <w:t>correct explanation for one term</w:t>
            </w:r>
          </w:p>
          <w:p w14:paraId="7E35D773" w14:textId="77777777" w:rsidR="00192BA3" w:rsidRDefault="00192BA3" w:rsidP="00997DF0">
            <w:pPr>
              <w:rPr>
                <w:bCs/>
              </w:rPr>
            </w:pPr>
            <w:r w:rsidRPr="00C05F21">
              <w:rPr>
                <w:bCs/>
                <w:i/>
                <w:iCs/>
              </w:rPr>
              <w:t>x</w:t>
            </w:r>
            <w:r>
              <w:rPr>
                <w:bCs/>
              </w:rPr>
              <w:t>8</w:t>
            </w:r>
            <w:r w:rsidRPr="009600F3">
              <w:rPr>
                <w:bCs/>
              </w:rPr>
              <w:t xml:space="preserve"> should be written </w:t>
            </w:r>
            <w:r>
              <w:rPr>
                <w:bCs/>
              </w:rPr>
              <w:t>as</w:t>
            </w:r>
            <w:r w:rsidRPr="009600F3">
              <w:rPr>
                <w:bCs/>
              </w:rPr>
              <w:t xml:space="preserve"> </w:t>
            </w:r>
            <w:r w:rsidRPr="00423082">
              <w:rPr>
                <w:bCs/>
              </w:rPr>
              <w:t>8</w:t>
            </w:r>
            <w:r>
              <w:rPr>
                <w:bCs/>
                <w:i/>
                <w:iCs/>
              </w:rPr>
              <w:t>x</w:t>
            </w:r>
            <w:r w:rsidRPr="009600F3">
              <w:rPr>
                <w:bCs/>
              </w:rPr>
              <w:t xml:space="preserve"> </w:t>
            </w:r>
            <w:proofErr w:type="spellStart"/>
            <w:r w:rsidRPr="00C05F21">
              <w:rPr>
                <w:b/>
              </w:rPr>
              <w:t>oe</w:t>
            </w:r>
            <w:proofErr w:type="spellEnd"/>
          </w:p>
          <w:p w14:paraId="729750D5" w14:textId="77777777" w:rsidR="00192BA3" w:rsidRDefault="00192BA3" w:rsidP="00997DF0">
            <w:pPr>
              <w:rPr>
                <w:bCs/>
              </w:rPr>
            </w:pPr>
            <w:r>
              <w:rPr>
                <w:bCs/>
              </w:rPr>
              <w:t xml:space="preserve">or </w:t>
            </w:r>
          </w:p>
          <w:p w14:paraId="3204F789" w14:textId="77777777" w:rsidR="00192BA3" w:rsidRDefault="00192BA3" w:rsidP="00997DF0">
            <w:pPr>
              <w:rPr>
                <w:bCs/>
              </w:rPr>
            </w:pPr>
            <w:r>
              <w:rPr>
                <w:bCs/>
              </w:rPr>
              <w:t xml:space="preserve">the 8 is written after the </w:t>
            </w:r>
            <w:r>
              <w:rPr>
                <w:bCs/>
                <w:i/>
                <w:iCs/>
              </w:rPr>
              <w:t>x</w:t>
            </w:r>
            <w:r>
              <w:rPr>
                <w:bCs/>
              </w:rPr>
              <w:t xml:space="preserve"> </w:t>
            </w:r>
            <w:proofErr w:type="spellStart"/>
            <w:r w:rsidRPr="00C05F21">
              <w:rPr>
                <w:b/>
              </w:rPr>
              <w:t>oe</w:t>
            </w:r>
            <w:proofErr w:type="spellEnd"/>
          </w:p>
          <w:p w14:paraId="03991BDD" w14:textId="77777777" w:rsidR="00192BA3" w:rsidRPr="007C3448" w:rsidRDefault="00192BA3" w:rsidP="00997DF0">
            <w:pPr>
              <w:rPr>
                <w:bCs/>
              </w:rPr>
            </w:pPr>
          </w:p>
          <w:p w14:paraId="23CE9FA4" w14:textId="77777777" w:rsidR="00192BA3" w:rsidRDefault="00192BA3" w:rsidP="00997DF0">
            <w:pPr>
              <w:rPr>
                <w:bCs/>
              </w:rPr>
            </w:pPr>
            <w:r>
              <w:rPr>
                <w:bCs/>
              </w:rPr>
              <w:t>or</w:t>
            </w:r>
          </w:p>
          <w:p w14:paraId="48CF0C74" w14:textId="77777777" w:rsidR="00192BA3" w:rsidRPr="009600F3" w:rsidRDefault="00192BA3" w:rsidP="00997DF0">
            <w:pPr>
              <w:rPr>
                <w:bCs/>
              </w:rPr>
            </w:pPr>
          </w:p>
          <w:p w14:paraId="4A1D889E" w14:textId="77777777" w:rsidR="00192BA3" w:rsidRDefault="00192BA3" w:rsidP="00997DF0">
            <w:pPr>
              <w:rPr>
                <w:bCs/>
              </w:rPr>
            </w:pPr>
            <w:r>
              <w:rPr>
                <w:bCs/>
              </w:rPr>
              <w:t>7</w:t>
            </w:r>
            <w:r w:rsidRPr="009600F3">
              <w:rPr>
                <w:bCs/>
              </w:rPr>
              <w:t xml:space="preserve"> × </w:t>
            </w:r>
            <w:r>
              <w:rPr>
                <w:bCs/>
                <w:i/>
                <w:iCs/>
              </w:rPr>
              <w:t>y</w:t>
            </w:r>
            <w:r w:rsidRPr="009600F3">
              <w:rPr>
                <w:bCs/>
              </w:rPr>
              <w:t xml:space="preserve"> should be written as </w:t>
            </w:r>
            <w:r w:rsidRPr="00423082">
              <w:rPr>
                <w:bCs/>
              </w:rPr>
              <w:t>7</w:t>
            </w:r>
            <w:r>
              <w:rPr>
                <w:bCs/>
                <w:i/>
                <w:iCs/>
              </w:rPr>
              <w:t>y</w:t>
            </w:r>
            <w:r w:rsidRPr="009600F3">
              <w:rPr>
                <w:bCs/>
              </w:rPr>
              <w:t xml:space="preserve"> </w:t>
            </w:r>
            <w:proofErr w:type="spellStart"/>
            <w:r w:rsidRPr="00C05F21">
              <w:rPr>
                <w:b/>
              </w:rPr>
              <w:t>oe</w:t>
            </w:r>
            <w:proofErr w:type="spellEnd"/>
          </w:p>
          <w:p w14:paraId="6A0F045D" w14:textId="77777777" w:rsidR="00192BA3" w:rsidRDefault="00192BA3" w:rsidP="00997DF0">
            <w:pPr>
              <w:rPr>
                <w:bCs/>
              </w:rPr>
            </w:pPr>
            <w:r>
              <w:rPr>
                <w:bCs/>
              </w:rPr>
              <w:t xml:space="preserve">or </w:t>
            </w:r>
          </w:p>
          <w:p w14:paraId="5D27645C" w14:textId="77777777" w:rsidR="00192BA3" w:rsidRDefault="00192BA3" w:rsidP="00997DF0">
            <w:pPr>
              <w:rPr>
                <w:bCs/>
              </w:rPr>
            </w:pPr>
            <w:r>
              <w:rPr>
                <w:bCs/>
              </w:rPr>
              <w:t xml:space="preserve">the 7 and y should not be separated </w:t>
            </w:r>
            <w:proofErr w:type="spellStart"/>
            <w:r w:rsidRPr="00C05F21">
              <w:rPr>
                <w:b/>
              </w:rPr>
              <w:t>oe</w:t>
            </w:r>
            <w:proofErr w:type="spellEnd"/>
          </w:p>
          <w:p w14:paraId="4B4211EF" w14:textId="77777777" w:rsidR="00192BA3" w:rsidRPr="009600F3" w:rsidRDefault="00192BA3" w:rsidP="00997DF0">
            <w:pPr>
              <w:rPr>
                <w:bCs/>
              </w:rPr>
            </w:pPr>
          </w:p>
          <w:p w14:paraId="40B6E8F9" w14:textId="77777777" w:rsidR="00192BA3" w:rsidRDefault="00192BA3" w:rsidP="00997DF0">
            <w:pPr>
              <w:rPr>
                <w:bCs/>
              </w:rPr>
            </w:pPr>
            <w:r>
              <w:rPr>
                <w:bCs/>
              </w:rPr>
              <w:t xml:space="preserve">or </w:t>
            </w:r>
          </w:p>
          <w:p w14:paraId="4414688E" w14:textId="77777777" w:rsidR="00192BA3" w:rsidRDefault="00192BA3" w:rsidP="00997DF0">
            <w:pPr>
              <w:rPr>
                <w:bCs/>
              </w:rPr>
            </w:pPr>
          </w:p>
          <w:p w14:paraId="5DFBF018" w14:textId="77777777" w:rsidR="00192BA3" w:rsidRDefault="00192BA3" w:rsidP="00997DF0">
            <w:pPr>
              <w:rPr>
                <w:bCs/>
              </w:rPr>
            </w:pPr>
            <w:r>
              <w:rPr>
                <w:bCs/>
              </w:rPr>
              <w:t xml:space="preserve">correct expression written </w:t>
            </w:r>
            <w:r w:rsidRPr="00423082">
              <w:rPr>
                <w:bCs/>
              </w:rPr>
              <w:t>8</w:t>
            </w:r>
            <w:r>
              <w:rPr>
                <w:bCs/>
                <w:i/>
                <w:iCs/>
              </w:rPr>
              <w:t>x</w:t>
            </w:r>
            <w:r>
              <w:rPr>
                <w:bCs/>
              </w:rPr>
              <w:t xml:space="preserve"> + </w:t>
            </w:r>
            <w:r w:rsidRPr="00423082">
              <w:rPr>
                <w:bCs/>
              </w:rPr>
              <w:t>7</w:t>
            </w:r>
            <w:r>
              <w:rPr>
                <w:bCs/>
                <w:i/>
                <w:iCs/>
              </w:rPr>
              <w:t>y</w:t>
            </w:r>
            <w:r>
              <w:rPr>
                <w:bCs/>
              </w:rPr>
              <w:t xml:space="preserve"> </w:t>
            </w:r>
          </w:p>
          <w:p w14:paraId="2536A0C3" w14:textId="77777777" w:rsidR="00192BA3" w:rsidRPr="009600F3" w:rsidRDefault="00192BA3" w:rsidP="00997DF0">
            <w:pPr>
              <w:rPr>
                <w:bCs/>
              </w:rPr>
            </w:pPr>
          </w:p>
        </w:tc>
        <w:tc>
          <w:tcPr>
            <w:tcW w:w="1249" w:type="pct"/>
          </w:tcPr>
          <w:p w14:paraId="3BC21CBA" w14:textId="77777777" w:rsidR="00192BA3" w:rsidRPr="009600F3" w:rsidRDefault="00192BA3" w:rsidP="00997DF0">
            <w:pPr>
              <w:rPr>
                <w:bCs/>
              </w:rPr>
            </w:pPr>
            <w:r>
              <w:rPr>
                <w:bCs/>
              </w:rPr>
              <w:t>Must refer to error in each term for 2 marks</w:t>
            </w:r>
          </w:p>
          <w:p w14:paraId="20D4D4C7" w14:textId="77777777" w:rsidR="00192BA3" w:rsidRPr="009600F3" w:rsidRDefault="00192BA3" w:rsidP="00997DF0">
            <w:pPr>
              <w:rPr>
                <w:bCs/>
              </w:rPr>
            </w:pPr>
            <w:r w:rsidRPr="009600F3">
              <w:rPr>
                <w:bCs/>
              </w:rPr>
              <w:t xml:space="preserve">Incorrect statements </w:t>
            </w:r>
            <w:r>
              <w:rPr>
                <w:bCs/>
              </w:rPr>
              <w:t xml:space="preserve">apply </w:t>
            </w:r>
            <w:r w:rsidRPr="009600F3">
              <w:rPr>
                <w:bCs/>
              </w:rPr>
              <w:t xml:space="preserve">penalty 1 mark if 2 marks earned </w:t>
            </w:r>
          </w:p>
          <w:p w14:paraId="1FF39B87" w14:textId="77777777" w:rsidR="00192BA3" w:rsidRDefault="00192BA3" w:rsidP="00997DF0">
            <w:pPr>
              <w:rPr>
                <w:bCs/>
              </w:rPr>
            </w:pPr>
          </w:p>
          <w:p w14:paraId="5FA25D96" w14:textId="77777777" w:rsidR="00192BA3" w:rsidRDefault="00192BA3" w:rsidP="00997DF0">
            <w:pPr>
              <w:rPr>
                <w:bCs/>
              </w:rPr>
            </w:pPr>
          </w:p>
          <w:p w14:paraId="72ED31A2" w14:textId="77777777" w:rsidR="00192BA3" w:rsidRDefault="00192BA3" w:rsidP="00997DF0">
            <w:pPr>
              <w:rPr>
                <w:bCs/>
              </w:rPr>
            </w:pPr>
          </w:p>
          <w:p w14:paraId="10961482" w14:textId="77777777" w:rsidR="00192BA3" w:rsidRDefault="00192BA3" w:rsidP="00997DF0">
            <w:pPr>
              <w:rPr>
                <w:bCs/>
              </w:rPr>
            </w:pPr>
          </w:p>
          <w:p w14:paraId="689D6E0E" w14:textId="77777777" w:rsidR="00192BA3" w:rsidRDefault="00192BA3" w:rsidP="00997DF0">
            <w:pPr>
              <w:rPr>
                <w:bCs/>
              </w:rPr>
            </w:pPr>
          </w:p>
          <w:p w14:paraId="7A93FD14" w14:textId="77777777" w:rsidR="00192BA3" w:rsidRDefault="00192BA3" w:rsidP="00997DF0">
            <w:pPr>
              <w:rPr>
                <w:bCs/>
              </w:rPr>
            </w:pPr>
          </w:p>
          <w:p w14:paraId="1A60DAFC" w14:textId="77777777" w:rsidR="00192BA3" w:rsidRDefault="00192BA3" w:rsidP="00997DF0">
            <w:pPr>
              <w:rPr>
                <w:bCs/>
              </w:rPr>
            </w:pPr>
          </w:p>
          <w:p w14:paraId="10BDAC9F" w14:textId="77777777" w:rsidR="00192BA3" w:rsidRDefault="00192BA3" w:rsidP="00997DF0">
            <w:pPr>
              <w:rPr>
                <w:bCs/>
              </w:rPr>
            </w:pPr>
          </w:p>
          <w:p w14:paraId="579416A5" w14:textId="77777777" w:rsidR="00192BA3" w:rsidRDefault="00192BA3" w:rsidP="00997DF0">
            <w:pPr>
              <w:rPr>
                <w:bCs/>
              </w:rPr>
            </w:pPr>
          </w:p>
          <w:p w14:paraId="0C2F4274" w14:textId="77777777" w:rsidR="00192BA3" w:rsidRPr="00BB0948" w:rsidRDefault="00192BA3" w:rsidP="00997DF0">
            <w:pPr>
              <w:rPr>
                <w:bCs/>
              </w:rPr>
            </w:pPr>
            <w:r w:rsidRPr="00BB0948">
              <w:rPr>
                <w:bCs/>
              </w:rPr>
              <w:t>See appendix 2</w:t>
            </w:r>
          </w:p>
          <w:p w14:paraId="0C151850" w14:textId="77777777" w:rsidR="00192BA3" w:rsidRPr="009600F3" w:rsidRDefault="00192BA3" w:rsidP="00997DF0">
            <w:pPr>
              <w:rPr>
                <w:bCs/>
              </w:rPr>
            </w:pPr>
          </w:p>
        </w:tc>
      </w:tr>
      <w:tr w:rsidR="00192BA3" w:rsidRPr="00A34ABA" w14:paraId="77336C6F" w14:textId="77777777" w:rsidTr="004A34C5">
        <w:trPr>
          <w:cantSplit/>
          <w:trHeight w:val="193"/>
          <w:jc w:val="center"/>
        </w:trPr>
        <w:tc>
          <w:tcPr>
            <w:tcW w:w="241" w:type="pct"/>
          </w:tcPr>
          <w:p w14:paraId="13AF7140" w14:textId="77777777" w:rsidR="00192BA3" w:rsidRPr="00144400" w:rsidRDefault="00192BA3" w:rsidP="00997DF0">
            <w:pPr>
              <w:jc w:val="center"/>
              <w:rPr>
                <w:b/>
                <w:color w:val="FF0000"/>
              </w:rPr>
            </w:pPr>
            <w:r w:rsidRPr="0043457F">
              <w:rPr>
                <w:b/>
                <w:color w:val="000000" w:themeColor="text1"/>
              </w:rPr>
              <w:t>9</w:t>
            </w:r>
          </w:p>
        </w:tc>
        <w:tc>
          <w:tcPr>
            <w:tcW w:w="241" w:type="pct"/>
          </w:tcPr>
          <w:p w14:paraId="4C985135" w14:textId="77777777" w:rsidR="00192BA3" w:rsidRPr="00144400" w:rsidRDefault="00192BA3" w:rsidP="00997DF0">
            <w:pPr>
              <w:jc w:val="center"/>
              <w:rPr>
                <w:b/>
                <w:color w:val="FF0000"/>
              </w:rPr>
            </w:pPr>
          </w:p>
        </w:tc>
        <w:tc>
          <w:tcPr>
            <w:tcW w:w="241" w:type="pct"/>
          </w:tcPr>
          <w:p w14:paraId="0A70377F" w14:textId="77777777" w:rsidR="00192BA3" w:rsidRPr="00144400" w:rsidRDefault="00192BA3" w:rsidP="00997DF0">
            <w:pPr>
              <w:jc w:val="center"/>
              <w:rPr>
                <w:b/>
                <w:color w:val="FF0000"/>
              </w:rPr>
            </w:pPr>
          </w:p>
        </w:tc>
        <w:tc>
          <w:tcPr>
            <w:tcW w:w="1248" w:type="pct"/>
          </w:tcPr>
          <w:p w14:paraId="0E0DC36E" w14:textId="77777777" w:rsidR="00192BA3" w:rsidRPr="00B66673" w:rsidRDefault="00192BA3" w:rsidP="00997DF0">
            <w:pPr>
              <w:rPr>
                <w:bCs/>
                <w:color w:val="000000" w:themeColor="text1"/>
              </w:rPr>
            </w:pPr>
            <w:r w:rsidRPr="00BB0948">
              <w:rPr>
                <w:bCs/>
                <w:color w:val="000000" w:themeColor="text1"/>
                <w:position w:val="4"/>
              </w:rPr>
              <w:t>-</w:t>
            </w:r>
            <w:r>
              <w:rPr>
                <w:bCs/>
                <w:color w:val="000000" w:themeColor="text1"/>
              </w:rPr>
              <w:t>0.4</w:t>
            </w:r>
            <w:r w:rsidRPr="00B66673">
              <w:rPr>
                <w:bCs/>
                <w:color w:val="000000" w:themeColor="text1"/>
              </w:rPr>
              <w:t xml:space="preserve"> </w:t>
            </w:r>
            <w:proofErr w:type="spellStart"/>
            <w:r w:rsidRPr="00C05F21">
              <w:rPr>
                <w:b/>
                <w:color w:val="000000" w:themeColor="text1"/>
              </w:rPr>
              <w:t>oe</w:t>
            </w:r>
            <w:proofErr w:type="spellEnd"/>
          </w:p>
          <w:p w14:paraId="410F0098" w14:textId="77777777" w:rsidR="00192BA3" w:rsidRPr="00B66673" w:rsidRDefault="00192BA3" w:rsidP="00997DF0">
            <w:pPr>
              <w:rPr>
                <w:bCs/>
                <w:color w:val="000000" w:themeColor="text1"/>
              </w:rPr>
            </w:pPr>
          </w:p>
          <w:p w14:paraId="77969272" w14:textId="77777777" w:rsidR="00192BA3" w:rsidRPr="00B66673" w:rsidRDefault="00192BA3" w:rsidP="00997DF0">
            <w:pPr>
              <w:rPr>
                <w:bCs/>
                <w:i/>
                <w:iCs/>
                <w:color w:val="000000" w:themeColor="text1"/>
              </w:rPr>
            </w:pPr>
          </w:p>
        </w:tc>
        <w:tc>
          <w:tcPr>
            <w:tcW w:w="337" w:type="pct"/>
          </w:tcPr>
          <w:p w14:paraId="667D0756" w14:textId="77777777" w:rsidR="00192BA3" w:rsidRPr="00B66673" w:rsidRDefault="00192BA3" w:rsidP="00997DF0">
            <w:pPr>
              <w:jc w:val="center"/>
              <w:rPr>
                <w:b/>
                <w:color w:val="000000" w:themeColor="text1"/>
              </w:rPr>
            </w:pPr>
            <w:r w:rsidRPr="00B66673">
              <w:rPr>
                <w:b/>
                <w:color w:val="000000" w:themeColor="text1"/>
              </w:rPr>
              <w:t>3</w:t>
            </w:r>
          </w:p>
        </w:tc>
        <w:tc>
          <w:tcPr>
            <w:tcW w:w="1443" w:type="pct"/>
          </w:tcPr>
          <w:p w14:paraId="658F6C0B" w14:textId="77777777" w:rsidR="00192BA3" w:rsidRDefault="00192BA3" w:rsidP="00997DF0">
            <w:pPr>
              <w:rPr>
                <w:bCs/>
                <w:color w:val="000000" w:themeColor="text1"/>
              </w:rPr>
            </w:pPr>
            <w:r w:rsidRPr="00B66673">
              <w:rPr>
                <w:b/>
                <w:color w:val="000000" w:themeColor="text1"/>
              </w:rPr>
              <w:t xml:space="preserve">M1 </w:t>
            </w:r>
            <w:r w:rsidRPr="00B66673">
              <w:rPr>
                <w:bCs/>
                <w:color w:val="000000" w:themeColor="text1"/>
              </w:rPr>
              <w:t>for correct first step</w:t>
            </w:r>
            <w:r w:rsidRPr="00B66673">
              <w:rPr>
                <w:bCs/>
                <w:color w:val="000000" w:themeColor="text1"/>
              </w:rPr>
              <w:br/>
            </w:r>
          </w:p>
          <w:p w14:paraId="4A30E139" w14:textId="2C4F0002" w:rsidR="00192BA3" w:rsidRDefault="00192BA3" w:rsidP="00997DF0">
            <w:pPr>
              <w:rPr>
                <w:bCs/>
                <w:color w:val="000000" w:themeColor="text1"/>
              </w:rPr>
            </w:pPr>
            <w:r w:rsidRPr="00B66673">
              <w:rPr>
                <w:bCs/>
                <w:color w:val="000000" w:themeColor="text1"/>
              </w:rPr>
              <w:br/>
            </w:r>
            <w:r w:rsidRPr="00A17899">
              <w:rPr>
                <w:b/>
                <w:color w:val="000000" w:themeColor="text1"/>
              </w:rPr>
              <w:t>M1</w:t>
            </w:r>
            <w:r w:rsidRPr="00A17899">
              <w:rPr>
                <w:bCs/>
                <w:color w:val="000000" w:themeColor="text1"/>
              </w:rPr>
              <w:t xml:space="preserve"> </w:t>
            </w:r>
            <w:r w:rsidRPr="00C05F21">
              <w:rPr>
                <w:b/>
                <w:color w:val="000000" w:themeColor="text1"/>
              </w:rPr>
              <w:t>FT</w:t>
            </w:r>
            <w:r w:rsidRPr="00A17899">
              <w:rPr>
                <w:bCs/>
                <w:color w:val="000000" w:themeColor="text1"/>
              </w:rPr>
              <w:t xml:space="preserve"> </w:t>
            </w:r>
            <w:r w:rsidRPr="00A17899">
              <w:rPr>
                <w:bCs/>
                <w:i/>
                <w:iCs/>
                <w:color w:val="000000" w:themeColor="text1"/>
              </w:rPr>
              <w:t>their</w:t>
            </w:r>
            <w:r w:rsidRPr="00A17899">
              <w:rPr>
                <w:bCs/>
                <w:color w:val="000000" w:themeColor="text1"/>
              </w:rPr>
              <w:t xml:space="preserve"> first step to </w:t>
            </w:r>
            <w:proofErr w:type="spellStart"/>
            <w:r w:rsidRPr="00A17899">
              <w:rPr>
                <w:bCs/>
                <w:i/>
                <w:iCs/>
                <w:color w:val="000000" w:themeColor="text1"/>
              </w:rPr>
              <w:t>ax</w:t>
            </w:r>
            <w:proofErr w:type="spellEnd"/>
            <w:r w:rsidRPr="00A17899">
              <w:rPr>
                <w:bCs/>
                <w:color w:val="000000" w:themeColor="text1"/>
              </w:rPr>
              <w:t xml:space="preserve"> = </w:t>
            </w:r>
            <w:r w:rsidRPr="00A17899">
              <w:rPr>
                <w:bCs/>
                <w:i/>
                <w:iCs/>
                <w:color w:val="000000" w:themeColor="text1"/>
              </w:rPr>
              <w:t>b</w:t>
            </w:r>
          </w:p>
          <w:p w14:paraId="503D31E1" w14:textId="77777777" w:rsidR="00192BA3" w:rsidRPr="00B66673" w:rsidRDefault="00192BA3" w:rsidP="00997DF0">
            <w:pPr>
              <w:rPr>
                <w:b/>
                <w:color w:val="000000" w:themeColor="text1"/>
              </w:rPr>
            </w:pPr>
          </w:p>
        </w:tc>
        <w:tc>
          <w:tcPr>
            <w:tcW w:w="1249" w:type="pct"/>
          </w:tcPr>
          <w:p w14:paraId="56AF6D56" w14:textId="11E10A43" w:rsidR="00192BA3" w:rsidRDefault="00192BA3" w:rsidP="00997DF0">
            <w:pPr>
              <w:rPr>
                <w:bCs/>
                <w:color w:val="000000" w:themeColor="text1"/>
              </w:rPr>
            </w:pPr>
            <w:r w:rsidRPr="00B66673">
              <w:rPr>
                <w:bCs/>
                <w:color w:val="000000" w:themeColor="text1"/>
              </w:rPr>
              <w:t xml:space="preserve">Embedded answer scores </w:t>
            </w:r>
            <w:r w:rsidRPr="00B66673">
              <w:rPr>
                <w:b/>
                <w:color w:val="000000" w:themeColor="text1"/>
              </w:rPr>
              <w:t>M2</w:t>
            </w:r>
            <w:r w:rsidRPr="00B66673">
              <w:rPr>
                <w:bCs/>
                <w:color w:val="000000" w:themeColor="text1"/>
              </w:rPr>
              <w:t xml:space="preserve"> max</w:t>
            </w:r>
            <w:r w:rsidRPr="00B66673">
              <w:rPr>
                <w:bCs/>
                <w:color w:val="000000" w:themeColor="text1"/>
              </w:rPr>
              <w:br/>
              <w:t xml:space="preserve">If not shown, </w:t>
            </w:r>
            <w:r w:rsidRPr="00B66673">
              <w:rPr>
                <w:b/>
                <w:color w:val="000000" w:themeColor="text1"/>
              </w:rPr>
              <w:t>M1</w:t>
            </w:r>
            <w:r w:rsidRPr="00B66673">
              <w:rPr>
                <w:bCs/>
                <w:color w:val="000000" w:themeColor="text1"/>
              </w:rPr>
              <w:t xml:space="preserve"> impl</w:t>
            </w:r>
            <w:r>
              <w:rPr>
                <w:bCs/>
                <w:color w:val="000000" w:themeColor="text1"/>
              </w:rPr>
              <w:t>i</w:t>
            </w:r>
            <w:r w:rsidRPr="00B66673">
              <w:rPr>
                <w:bCs/>
                <w:color w:val="000000" w:themeColor="text1"/>
              </w:rPr>
              <w:t>ed by 10</w:t>
            </w:r>
            <w:r w:rsidRPr="00B66673">
              <w:rPr>
                <w:bCs/>
                <w:i/>
                <w:iCs/>
                <w:color w:val="000000" w:themeColor="text1"/>
              </w:rPr>
              <w:t>x</w:t>
            </w:r>
            <w:r w:rsidRPr="00B66673">
              <w:rPr>
                <w:bCs/>
                <w:color w:val="000000" w:themeColor="text1"/>
              </w:rPr>
              <w:t xml:space="preserve"> = </w:t>
            </w:r>
            <w:r w:rsidRPr="00B66673">
              <w:rPr>
                <w:bCs/>
                <w:i/>
                <w:iCs/>
                <w:color w:val="000000" w:themeColor="text1"/>
              </w:rPr>
              <w:t>b</w:t>
            </w:r>
            <w:r w:rsidRPr="00B66673">
              <w:rPr>
                <w:bCs/>
                <w:color w:val="000000" w:themeColor="text1"/>
              </w:rPr>
              <w:t xml:space="preserve"> or </w:t>
            </w:r>
            <w:proofErr w:type="spellStart"/>
            <w:r w:rsidRPr="00B66673">
              <w:rPr>
                <w:bCs/>
                <w:i/>
                <w:iCs/>
                <w:color w:val="000000" w:themeColor="text1"/>
              </w:rPr>
              <w:t>ax</w:t>
            </w:r>
            <w:proofErr w:type="spellEnd"/>
            <w:r w:rsidRPr="00B66673">
              <w:rPr>
                <w:bCs/>
                <w:color w:val="000000" w:themeColor="text1"/>
              </w:rPr>
              <w:t xml:space="preserve"> =</w:t>
            </w:r>
            <w:r w:rsidRPr="00D42192">
              <w:rPr>
                <w:bCs/>
                <w:color w:val="000000" w:themeColor="text1"/>
                <w:position w:val="4"/>
              </w:rPr>
              <w:t>-</w:t>
            </w:r>
            <w:r>
              <w:rPr>
                <w:bCs/>
                <w:color w:val="000000" w:themeColor="text1"/>
              </w:rPr>
              <w:t>4</w:t>
            </w:r>
          </w:p>
          <w:p w14:paraId="23026BF6" w14:textId="77777777" w:rsidR="00192BA3" w:rsidRDefault="00192BA3" w:rsidP="00997DF0">
            <w:pPr>
              <w:rPr>
                <w:bCs/>
                <w:color w:val="000000" w:themeColor="text1"/>
              </w:rPr>
            </w:pPr>
          </w:p>
          <w:p w14:paraId="2EF48F8A" w14:textId="77777777" w:rsidR="00192BA3" w:rsidRPr="004377C7" w:rsidRDefault="00192BA3" w:rsidP="00997DF0">
            <w:pPr>
              <w:rPr>
                <w:bCs/>
                <w:color w:val="000000" w:themeColor="text1"/>
              </w:rPr>
            </w:pPr>
            <w:r>
              <w:rPr>
                <w:bCs/>
                <w:color w:val="000000" w:themeColor="text1"/>
              </w:rPr>
              <w:t>10</w:t>
            </w:r>
            <w:r>
              <w:rPr>
                <w:bCs/>
                <w:i/>
                <w:iCs/>
                <w:color w:val="000000" w:themeColor="text1"/>
              </w:rPr>
              <w:t>x</w:t>
            </w:r>
            <w:r>
              <w:rPr>
                <w:bCs/>
                <w:color w:val="000000" w:themeColor="text1"/>
              </w:rPr>
              <w:t xml:space="preserve"> = </w:t>
            </w:r>
            <w:r w:rsidRPr="00D42192">
              <w:rPr>
                <w:bCs/>
                <w:color w:val="000000" w:themeColor="text1"/>
                <w:position w:val="4"/>
              </w:rPr>
              <w:t>-</w:t>
            </w:r>
            <w:r>
              <w:rPr>
                <w:bCs/>
                <w:color w:val="000000" w:themeColor="text1"/>
              </w:rPr>
              <w:t xml:space="preserve">4 or </w:t>
            </w:r>
            <w:r w:rsidRPr="00D42192">
              <w:rPr>
                <w:bCs/>
                <w:color w:val="000000" w:themeColor="text1"/>
                <w:position w:val="4"/>
              </w:rPr>
              <w:t>-</w:t>
            </w:r>
            <w:r>
              <w:rPr>
                <w:bCs/>
                <w:color w:val="000000" w:themeColor="text1"/>
              </w:rPr>
              <w:t>10</w:t>
            </w:r>
            <w:r>
              <w:rPr>
                <w:bCs/>
                <w:i/>
                <w:iCs/>
                <w:color w:val="000000" w:themeColor="text1"/>
              </w:rPr>
              <w:t>x</w:t>
            </w:r>
            <w:r>
              <w:rPr>
                <w:bCs/>
                <w:color w:val="000000" w:themeColor="text1"/>
              </w:rPr>
              <w:t xml:space="preserve"> = 4</w:t>
            </w:r>
          </w:p>
        </w:tc>
      </w:tr>
      <w:tr w:rsidR="00192BA3" w:rsidRPr="00A34ABA" w14:paraId="3A3A33BC" w14:textId="77777777" w:rsidTr="004A34C5">
        <w:trPr>
          <w:cantSplit/>
          <w:trHeight w:val="193"/>
          <w:jc w:val="center"/>
        </w:trPr>
        <w:tc>
          <w:tcPr>
            <w:tcW w:w="241" w:type="pct"/>
          </w:tcPr>
          <w:p w14:paraId="0AD3CD39" w14:textId="77777777" w:rsidR="00192BA3" w:rsidRPr="00A34ABA" w:rsidRDefault="00192BA3" w:rsidP="00997DF0">
            <w:pPr>
              <w:jc w:val="center"/>
              <w:rPr>
                <w:b/>
              </w:rPr>
            </w:pPr>
            <w:r>
              <w:rPr>
                <w:b/>
              </w:rPr>
              <w:t>10</w:t>
            </w:r>
          </w:p>
        </w:tc>
        <w:tc>
          <w:tcPr>
            <w:tcW w:w="241" w:type="pct"/>
          </w:tcPr>
          <w:p w14:paraId="7A74B096" w14:textId="77777777" w:rsidR="00192BA3" w:rsidRPr="00A34ABA" w:rsidRDefault="00192BA3" w:rsidP="00997DF0">
            <w:pPr>
              <w:jc w:val="center"/>
              <w:rPr>
                <w:b/>
              </w:rPr>
            </w:pPr>
            <w:r>
              <w:rPr>
                <w:b/>
              </w:rPr>
              <w:t>(a)</w:t>
            </w:r>
          </w:p>
        </w:tc>
        <w:tc>
          <w:tcPr>
            <w:tcW w:w="241" w:type="pct"/>
          </w:tcPr>
          <w:p w14:paraId="69A76320" w14:textId="77777777" w:rsidR="00192BA3" w:rsidRPr="00A34ABA" w:rsidRDefault="00192BA3" w:rsidP="00997DF0">
            <w:pPr>
              <w:jc w:val="center"/>
              <w:rPr>
                <w:b/>
              </w:rPr>
            </w:pPr>
          </w:p>
        </w:tc>
        <w:tc>
          <w:tcPr>
            <w:tcW w:w="1248" w:type="pct"/>
          </w:tcPr>
          <w:p w14:paraId="5592AD8C" w14:textId="77777777" w:rsidR="00192BA3" w:rsidRPr="002709A0" w:rsidRDefault="00192BA3" w:rsidP="00997DF0">
            <w:pPr>
              <w:rPr>
                <w:bCs/>
              </w:rPr>
            </w:pPr>
            <w:r>
              <w:rPr>
                <w:bCs/>
              </w:rPr>
              <w:t>5</w:t>
            </w:r>
          </w:p>
        </w:tc>
        <w:tc>
          <w:tcPr>
            <w:tcW w:w="337" w:type="pct"/>
          </w:tcPr>
          <w:p w14:paraId="7718B56A" w14:textId="77777777" w:rsidR="00192BA3" w:rsidRPr="00A34ABA" w:rsidRDefault="00192BA3" w:rsidP="00997DF0">
            <w:pPr>
              <w:jc w:val="center"/>
              <w:rPr>
                <w:b/>
              </w:rPr>
            </w:pPr>
            <w:r>
              <w:rPr>
                <w:b/>
              </w:rPr>
              <w:t>1</w:t>
            </w:r>
          </w:p>
        </w:tc>
        <w:tc>
          <w:tcPr>
            <w:tcW w:w="1443" w:type="pct"/>
          </w:tcPr>
          <w:p w14:paraId="09F49062" w14:textId="77777777" w:rsidR="00192BA3" w:rsidRDefault="00192BA3" w:rsidP="00997DF0">
            <w:pPr>
              <w:jc w:val="center"/>
              <w:rPr>
                <w:b/>
              </w:rPr>
            </w:pPr>
          </w:p>
          <w:p w14:paraId="0653B03C" w14:textId="77777777" w:rsidR="00192BA3" w:rsidRPr="00A34ABA" w:rsidRDefault="00192BA3" w:rsidP="00997DF0">
            <w:pPr>
              <w:jc w:val="center"/>
              <w:rPr>
                <w:b/>
              </w:rPr>
            </w:pPr>
          </w:p>
        </w:tc>
        <w:tc>
          <w:tcPr>
            <w:tcW w:w="1249" w:type="pct"/>
          </w:tcPr>
          <w:p w14:paraId="539C9CDA" w14:textId="77777777" w:rsidR="00192BA3" w:rsidRPr="00A34ABA" w:rsidRDefault="00192BA3" w:rsidP="00997DF0">
            <w:pPr>
              <w:jc w:val="center"/>
              <w:rPr>
                <w:b/>
              </w:rPr>
            </w:pPr>
          </w:p>
        </w:tc>
      </w:tr>
      <w:tr w:rsidR="00192BA3" w:rsidRPr="00A34ABA" w14:paraId="0F22960A" w14:textId="77777777" w:rsidTr="004A34C5">
        <w:trPr>
          <w:cantSplit/>
          <w:trHeight w:val="193"/>
          <w:jc w:val="center"/>
        </w:trPr>
        <w:tc>
          <w:tcPr>
            <w:tcW w:w="241" w:type="pct"/>
          </w:tcPr>
          <w:p w14:paraId="65DF7349" w14:textId="0DB4D051" w:rsidR="00192BA3" w:rsidRPr="00A34ABA" w:rsidRDefault="00192BA3" w:rsidP="00997DF0">
            <w:pPr>
              <w:jc w:val="center"/>
              <w:rPr>
                <w:b/>
              </w:rPr>
            </w:pPr>
          </w:p>
        </w:tc>
        <w:tc>
          <w:tcPr>
            <w:tcW w:w="241" w:type="pct"/>
          </w:tcPr>
          <w:p w14:paraId="48569601" w14:textId="77777777" w:rsidR="00192BA3" w:rsidRPr="00A34ABA" w:rsidRDefault="00192BA3" w:rsidP="00997DF0">
            <w:pPr>
              <w:jc w:val="center"/>
              <w:rPr>
                <w:b/>
              </w:rPr>
            </w:pPr>
            <w:r>
              <w:rPr>
                <w:b/>
              </w:rPr>
              <w:t>(b)</w:t>
            </w:r>
          </w:p>
        </w:tc>
        <w:tc>
          <w:tcPr>
            <w:tcW w:w="241" w:type="pct"/>
          </w:tcPr>
          <w:p w14:paraId="3CC58013" w14:textId="77777777" w:rsidR="00192BA3" w:rsidRPr="00A34ABA" w:rsidRDefault="00192BA3" w:rsidP="00997DF0">
            <w:pPr>
              <w:jc w:val="center"/>
              <w:rPr>
                <w:b/>
              </w:rPr>
            </w:pPr>
          </w:p>
        </w:tc>
        <w:tc>
          <w:tcPr>
            <w:tcW w:w="1248" w:type="pct"/>
          </w:tcPr>
          <w:p w14:paraId="7FCF3F53" w14:textId="77777777" w:rsidR="00192BA3" w:rsidRDefault="00192BA3" w:rsidP="00997DF0">
            <w:pPr>
              <w:rPr>
                <w:bCs/>
              </w:rPr>
            </w:pPr>
            <w:r>
              <w:rPr>
                <w:bCs/>
              </w:rPr>
              <w:t xml:space="preserve">No and 5 × 3 + 11 = 26 </w:t>
            </w:r>
            <w:proofErr w:type="spellStart"/>
            <w:r w:rsidRPr="00C05F21">
              <w:rPr>
                <w:b/>
              </w:rPr>
              <w:t>oe</w:t>
            </w:r>
            <w:proofErr w:type="spellEnd"/>
          </w:p>
          <w:p w14:paraId="4CBD5EF8" w14:textId="77777777" w:rsidR="00192BA3" w:rsidRDefault="00192BA3" w:rsidP="00997DF0">
            <w:pPr>
              <w:rPr>
                <w:bCs/>
              </w:rPr>
            </w:pPr>
            <w:r>
              <w:rPr>
                <w:bCs/>
              </w:rPr>
              <w:t xml:space="preserve">Or </w:t>
            </w:r>
          </w:p>
          <w:p w14:paraId="17F127D6" w14:textId="77777777" w:rsidR="00192BA3" w:rsidRDefault="00192BA3" w:rsidP="00997DF0">
            <w:pPr>
              <w:rPr>
                <w:bCs/>
              </w:rPr>
            </w:pPr>
            <w:r>
              <w:rPr>
                <w:bCs/>
              </w:rPr>
              <w:t xml:space="preserve">No and (23 – 11) ÷ 5 = 2.4 </w:t>
            </w:r>
            <w:proofErr w:type="spellStart"/>
            <w:r w:rsidRPr="00C05F21">
              <w:rPr>
                <w:b/>
              </w:rPr>
              <w:t>oe</w:t>
            </w:r>
            <w:proofErr w:type="spellEnd"/>
          </w:p>
          <w:p w14:paraId="19920B1F" w14:textId="77777777" w:rsidR="00192BA3" w:rsidRDefault="00192BA3" w:rsidP="00997DF0">
            <w:pPr>
              <w:rPr>
                <w:bCs/>
              </w:rPr>
            </w:pPr>
            <w:r>
              <w:rPr>
                <w:bCs/>
              </w:rPr>
              <w:t xml:space="preserve">Or </w:t>
            </w:r>
          </w:p>
          <w:p w14:paraId="12C15797" w14:textId="77777777" w:rsidR="00192BA3" w:rsidRDefault="00192BA3" w:rsidP="00997DF0">
            <w:pPr>
              <w:rPr>
                <w:bCs/>
              </w:rPr>
            </w:pPr>
            <w:r>
              <w:rPr>
                <w:bCs/>
              </w:rPr>
              <w:t xml:space="preserve">No the equation would need to be </w:t>
            </w:r>
          </w:p>
          <w:p w14:paraId="1E49FF98" w14:textId="77777777" w:rsidR="00192BA3" w:rsidRPr="00D045C6" w:rsidRDefault="00192BA3" w:rsidP="00997DF0">
            <w:pPr>
              <w:rPr>
                <w:bCs/>
              </w:rPr>
            </w:pPr>
            <w:r w:rsidRPr="00572A2C">
              <w:rPr>
                <w:bCs/>
                <w:i/>
                <w:iCs/>
              </w:rPr>
              <w:t>y</w:t>
            </w:r>
            <w:r>
              <w:rPr>
                <w:bCs/>
              </w:rPr>
              <w:t xml:space="preserve"> = 5</w:t>
            </w:r>
            <w:r>
              <w:rPr>
                <w:bCs/>
                <w:i/>
                <w:iCs/>
              </w:rPr>
              <w:t>x</w:t>
            </w:r>
            <w:r>
              <w:rPr>
                <w:bCs/>
              </w:rPr>
              <w:t xml:space="preserve"> + 8</w:t>
            </w:r>
          </w:p>
          <w:p w14:paraId="17DF257D" w14:textId="77777777" w:rsidR="00192BA3" w:rsidRPr="002709A0" w:rsidRDefault="00192BA3" w:rsidP="00997DF0">
            <w:pPr>
              <w:rPr>
                <w:bCs/>
              </w:rPr>
            </w:pPr>
          </w:p>
        </w:tc>
        <w:tc>
          <w:tcPr>
            <w:tcW w:w="337" w:type="pct"/>
          </w:tcPr>
          <w:p w14:paraId="66ADF9E2" w14:textId="77777777" w:rsidR="00192BA3" w:rsidRPr="00A34ABA" w:rsidRDefault="00192BA3" w:rsidP="00997DF0">
            <w:pPr>
              <w:jc w:val="center"/>
              <w:rPr>
                <w:b/>
              </w:rPr>
            </w:pPr>
            <w:r>
              <w:rPr>
                <w:b/>
              </w:rPr>
              <w:t>2</w:t>
            </w:r>
          </w:p>
        </w:tc>
        <w:tc>
          <w:tcPr>
            <w:tcW w:w="1443" w:type="pct"/>
          </w:tcPr>
          <w:p w14:paraId="3B584C43" w14:textId="77777777" w:rsidR="00192BA3" w:rsidRDefault="00192BA3" w:rsidP="00997DF0">
            <w:pPr>
              <w:rPr>
                <w:b/>
              </w:rPr>
            </w:pPr>
          </w:p>
          <w:p w14:paraId="4572752A" w14:textId="77777777" w:rsidR="00192BA3" w:rsidRDefault="00192BA3" w:rsidP="00997DF0">
            <w:pPr>
              <w:rPr>
                <w:bCs/>
              </w:rPr>
            </w:pPr>
            <w:r>
              <w:rPr>
                <w:b/>
              </w:rPr>
              <w:t xml:space="preserve">M1 </w:t>
            </w:r>
            <w:r w:rsidRPr="002A12E0">
              <w:rPr>
                <w:bCs/>
              </w:rPr>
              <w:t xml:space="preserve">for </w:t>
            </w:r>
            <w:r>
              <w:rPr>
                <w:bCs/>
              </w:rPr>
              <w:t xml:space="preserve">5 × 3 + 11 </w:t>
            </w:r>
          </w:p>
          <w:p w14:paraId="5305A965" w14:textId="77777777" w:rsidR="00192BA3" w:rsidRPr="00A34ABA" w:rsidRDefault="00192BA3" w:rsidP="00997DF0">
            <w:pPr>
              <w:rPr>
                <w:b/>
              </w:rPr>
            </w:pPr>
            <w:r>
              <w:rPr>
                <w:bCs/>
              </w:rPr>
              <w:t>or for 23 – 11 ÷ 5</w:t>
            </w:r>
          </w:p>
        </w:tc>
        <w:tc>
          <w:tcPr>
            <w:tcW w:w="1249" w:type="pct"/>
          </w:tcPr>
          <w:p w14:paraId="1B405911" w14:textId="77777777" w:rsidR="00192BA3" w:rsidRDefault="00192BA3" w:rsidP="00997DF0">
            <w:pPr>
              <w:rPr>
                <w:bCs/>
              </w:rPr>
            </w:pPr>
            <w:r>
              <w:rPr>
                <w:bCs/>
              </w:rPr>
              <w:t xml:space="preserve">For </w:t>
            </w:r>
            <w:r w:rsidRPr="00C861B7">
              <w:rPr>
                <w:b/>
              </w:rPr>
              <w:t>2</w:t>
            </w:r>
            <w:r>
              <w:rPr>
                <w:bCs/>
              </w:rPr>
              <w:t xml:space="preserve"> marks no errors seen</w:t>
            </w:r>
          </w:p>
          <w:p w14:paraId="0EA59EB2" w14:textId="77777777" w:rsidR="00192BA3" w:rsidRDefault="00192BA3" w:rsidP="00997DF0">
            <w:pPr>
              <w:rPr>
                <w:bCs/>
              </w:rPr>
            </w:pPr>
            <w:r>
              <w:rPr>
                <w:bCs/>
              </w:rPr>
              <w:t>accept No and (3, 26) or (2.4, 23)</w:t>
            </w:r>
          </w:p>
          <w:p w14:paraId="02C5CB04" w14:textId="77777777" w:rsidR="00192BA3" w:rsidRDefault="00192BA3" w:rsidP="00997DF0">
            <w:pPr>
              <w:rPr>
                <w:bCs/>
              </w:rPr>
            </w:pPr>
          </w:p>
          <w:p w14:paraId="7909FC57" w14:textId="77777777" w:rsidR="00192BA3" w:rsidRPr="00757FCE" w:rsidRDefault="00192BA3" w:rsidP="00997DF0">
            <w:pPr>
              <w:rPr>
                <w:bCs/>
              </w:rPr>
            </w:pPr>
            <w:r>
              <w:rPr>
                <w:bCs/>
              </w:rPr>
              <w:t xml:space="preserve">For </w:t>
            </w:r>
            <w:r w:rsidRPr="00C05F21">
              <w:rPr>
                <w:b/>
              </w:rPr>
              <w:t>M1</w:t>
            </w:r>
            <w:r>
              <w:rPr>
                <w:bCs/>
              </w:rPr>
              <w:t xml:space="preserve"> allow no/incorrect evaluation</w:t>
            </w:r>
          </w:p>
        </w:tc>
      </w:tr>
      <w:tr w:rsidR="00192BA3" w:rsidRPr="00A34ABA" w14:paraId="22682BBB" w14:textId="77777777" w:rsidTr="004A34C5">
        <w:trPr>
          <w:cantSplit/>
          <w:trHeight w:val="193"/>
          <w:jc w:val="center"/>
        </w:trPr>
        <w:tc>
          <w:tcPr>
            <w:tcW w:w="241" w:type="pct"/>
          </w:tcPr>
          <w:p w14:paraId="3CE2AE90" w14:textId="77777777" w:rsidR="00192BA3" w:rsidRDefault="00192BA3" w:rsidP="00997DF0">
            <w:pPr>
              <w:jc w:val="center"/>
              <w:rPr>
                <w:b/>
              </w:rPr>
            </w:pPr>
            <w:r>
              <w:rPr>
                <w:b/>
              </w:rPr>
              <w:t>11</w:t>
            </w:r>
          </w:p>
        </w:tc>
        <w:tc>
          <w:tcPr>
            <w:tcW w:w="241" w:type="pct"/>
          </w:tcPr>
          <w:p w14:paraId="5F4F953D" w14:textId="77777777" w:rsidR="00192BA3" w:rsidRDefault="00192BA3" w:rsidP="00997DF0">
            <w:pPr>
              <w:jc w:val="center"/>
              <w:rPr>
                <w:b/>
              </w:rPr>
            </w:pPr>
            <w:r>
              <w:rPr>
                <w:b/>
              </w:rPr>
              <w:t>(a)</w:t>
            </w:r>
          </w:p>
        </w:tc>
        <w:tc>
          <w:tcPr>
            <w:tcW w:w="241" w:type="pct"/>
          </w:tcPr>
          <w:p w14:paraId="0B1D3794" w14:textId="77777777" w:rsidR="00192BA3" w:rsidRDefault="00192BA3" w:rsidP="00997DF0">
            <w:pPr>
              <w:jc w:val="center"/>
              <w:rPr>
                <w:b/>
              </w:rPr>
            </w:pPr>
          </w:p>
        </w:tc>
        <w:tc>
          <w:tcPr>
            <w:tcW w:w="1248" w:type="pct"/>
          </w:tcPr>
          <w:p w14:paraId="7AE9EA40" w14:textId="77777777" w:rsidR="00192BA3" w:rsidRPr="00B66673" w:rsidRDefault="00192BA3" w:rsidP="00997DF0">
            <w:pPr>
              <w:rPr>
                <w:bCs/>
                <w:color w:val="000000" w:themeColor="text1"/>
              </w:rPr>
            </w:pPr>
            <w:r>
              <w:rPr>
                <w:bCs/>
                <w:color w:val="000000" w:themeColor="text1"/>
              </w:rPr>
              <w:t>2250</w:t>
            </w:r>
            <w:r w:rsidRPr="00B66673">
              <w:rPr>
                <w:bCs/>
                <w:color w:val="000000" w:themeColor="text1"/>
              </w:rPr>
              <w:t xml:space="preserve"> with correct working</w:t>
            </w:r>
          </w:p>
        </w:tc>
        <w:tc>
          <w:tcPr>
            <w:tcW w:w="337" w:type="pct"/>
          </w:tcPr>
          <w:p w14:paraId="7ACC9002" w14:textId="77777777" w:rsidR="00192BA3" w:rsidRPr="00B66673" w:rsidRDefault="00192BA3" w:rsidP="00997DF0">
            <w:pPr>
              <w:jc w:val="center"/>
              <w:rPr>
                <w:b/>
                <w:color w:val="000000" w:themeColor="text1"/>
              </w:rPr>
            </w:pPr>
            <w:r w:rsidRPr="00B66673">
              <w:rPr>
                <w:b/>
                <w:color w:val="000000" w:themeColor="text1"/>
              </w:rPr>
              <w:t>5</w:t>
            </w:r>
          </w:p>
        </w:tc>
        <w:tc>
          <w:tcPr>
            <w:tcW w:w="1443" w:type="pct"/>
          </w:tcPr>
          <w:p w14:paraId="14BD992F" w14:textId="77777777" w:rsidR="00192BA3" w:rsidRDefault="00192BA3" w:rsidP="00997DF0">
            <w:pPr>
              <w:rPr>
                <w:bCs/>
                <w:color w:val="000000" w:themeColor="text1"/>
              </w:rPr>
            </w:pPr>
          </w:p>
          <w:p w14:paraId="48AA6EAC" w14:textId="77777777" w:rsidR="00192BA3" w:rsidRDefault="00192BA3" w:rsidP="00997DF0">
            <w:pPr>
              <w:rPr>
                <w:bCs/>
                <w:color w:val="000000" w:themeColor="text1"/>
              </w:rPr>
            </w:pPr>
          </w:p>
          <w:p w14:paraId="4D64AB14" w14:textId="77777777" w:rsidR="00192BA3" w:rsidRDefault="00192BA3" w:rsidP="00997DF0">
            <w:pPr>
              <w:rPr>
                <w:bCs/>
                <w:color w:val="000000" w:themeColor="text1"/>
              </w:rPr>
            </w:pPr>
          </w:p>
          <w:p w14:paraId="2C6448E8" w14:textId="77777777" w:rsidR="00800950" w:rsidRDefault="00800950" w:rsidP="00997DF0">
            <w:pPr>
              <w:rPr>
                <w:b/>
                <w:color w:val="000000" w:themeColor="text1"/>
              </w:rPr>
            </w:pPr>
          </w:p>
          <w:p w14:paraId="2A03FC01" w14:textId="7F59A037" w:rsidR="00192BA3" w:rsidRPr="004B18CB" w:rsidRDefault="00192BA3" w:rsidP="00997DF0">
            <w:pPr>
              <w:rPr>
                <w:bCs/>
                <w:color w:val="000000" w:themeColor="text1"/>
              </w:rPr>
            </w:pPr>
            <w:r w:rsidRPr="004B18CB">
              <w:rPr>
                <w:b/>
                <w:color w:val="000000" w:themeColor="text1"/>
              </w:rPr>
              <w:t>M3</w:t>
            </w:r>
            <w:r>
              <w:rPr>
                <w:bCs/>
                <w:color w:val="000000" w:themeColor="text1"/>
              </w:rPr>
              <w:t xml:space="preserve"> for (</w:t>
            </w:r>
            <w:r w:rsidRPr="00B66673">
              <w:rPr>
                <w:bCs/>
                <w:color w:val="000000" w:themeColor="text1"/>
              </w:rPr>
              <w:t>1 – (0.</w:t>
            </w:r>
            <w:r>
              <w:rPr>
                <w:bCs/>
                <w:color w:val="000000" w:themeColor="text1"/>
              </w:rPr>
              <w:t>25</w:t>
            </w:r>
            <w:r w:rsidRPr="00B66673">
              <w:rPr>
                <w:bCs/>
                <w:color w:val="000000" w:themeColor="text1"/>
              </w:rPr>
              <w:t xml:space="preserve"> + 0.</w:t>
            </w:r>
            <w:r>
              <w:rPr>
                <w:bCs/>
                <w:color w:val="000000" w:themeColor="text1"/>
              </w:rPr>
              <w:t>15</w:t>
            </w:r>
            <w:r w:rsidRPr="00B66673">
              <w:rPr>
                <w:bCs/>
                <w:color w:val="000000" w:themeColor="text1"/>
              </w:rPr>
              <w:t>)</w:t>
            </w:r>
            <w:r>
              <w:rPr>
                <w:bCs/>
                <w:color w:val="000000" w:themeColor="text1"/>
              </w:rPr>
              <w:t>) ×</w:t>
            </w:r>
            <w:r w:rsidR="004A7B77" w:rsidRPr="00C05F21">
              <w:rPr>
                <w:noProof/>
                <w:position w:val="-22"/>
              </w:rPr>
              <w:object w:dxaOrig="260" w:dyaOrig="580" w14:anchorId="3061F999">
                <v:shape id="_x0000_i1056" type="#_x0000_t75" alt="" style="width:13.9pt;height:29.3pt;mso-width-percent:0;mso-height-percent:0;mso-width-percent:0;mso-height-percent:0" o:ole="">
                  <v:imagedata r:id="rId78" o:title=""/>
                </v:shape>
                <o:OLEObject Type="Embed" ProgID="Equation.DSMT4" ShapeID="_x0000_i1056" DrawAspect="Content" ObjectID="_1804667230" r:id="rId79"/>
              </w:object>
            </w:r>
            <w:r>
              <w:rPr>
                <w:bCs/>
                <w:color w:val="000000" w:themeColor="text1"/>
              </w:rPr>
              <w:t xml:space="preserve"> × 3000 </w:t>
            </w:r>
            <w:proofErr w:type="spellStart"/>
            <w:r w:rsidRPr="00C05F21">
              <w:rPr>
                <w:b/>
                <w:color w:val="000000" w:themeColor="text1"/>
              </w:rPr>
              <w:t>oe</w:t>
            </w:r>
            <w:proofErr w:type="spellEnd"/>
            <w:r>
              <w:rPr>
                <w:bCs/>
                <w:color w:val="000000" w:themeColor="text1"/>
              </w:rPr>
              <w:t xml:space="preserve"> </w:t>
            </w:r>
          </w:p>
          <w:p w14:paraId="75E76EC1" w14:textId="77777777" w:rsidR="00192BA3" w:rsidRDefault="00192BA3" w:rsidP="00997DF0">
            <w:pPr>
              <w:rPr>
                <w:bCs/>
                <w:color w:val="000000" w:themeColor="text1"/>
              </w:rPr>
            </w:pPr>
            <w:r>
              <w:rPr>
                <w:b/>
                <w:color w:val="000000" w:themeColor="text1"/>
              </w:rPr>
              <w:t xml:space="preserve">M1 </w:t>
            </w:r>
            <w:r w:rsidRPr="004B18CB">
              <w:rPr>
                <w:bCs/>
                <w:color w:val="000000" w:themeColor="text1"/>
              </w:rPr>
              <w:t>for 0.</w:t>
            </w:r>
            <w:r>
              <w:rPr>
                <w:bCs/>
                <w:color w:val="000000" w:themeColor="text1"/>
              </w:rPr>
              <w:t>25</w:t>
            </w:r>
            <w:r w:rsidRPr="004B18CB">
              <w:rPr>
                <w:bCs/>
                <w:color w:val="000000" w:themeColor="text1"/>
              </w:rPr>
              <w:t xml:space="preserve"> × </w:t>
            </w:r>
            <w:r>
              <w:rPr>
                <w:bCs/>
                <w:color w:val="000000" w:themeColor="text1"/>
              </w:rPr>
              <w:t xml:space="preserve">3000 </w:t>
            </w:r>
            <w:proofErr w:type="spellStart"/>
            <w:r w:rsidRPr="00C05F21">
              <w:rPr>
                <w:b/>
                <w:color w:val="000000" w:themeColor="text1"/>
              </w:rPr>
              <w:t>oe</w:t>
            </w:r>
            <w:proofErr w:type="spellEnd"/>
          </w:p>
          <w:p w14:paraId="4A90CB63" w14:textId="77777777" w:rsidR="00192BA3" w:rsidRPr="004B18CB" w:rsidRDefault="00192BA3" w:rsidP="00997DF0">
            <w:pPr>
              <w:rPr>
                <w:bCs/>
                <w:color w:val="000000" w:themeColor="text1"/>
              </w:rPr>
            </w:pPr>
            <w:r>
              <w:rPr>
                <w:b/>
                <w:color w:val="000000" w:themeColor="text1"/>
              </w:rPr>
              <w:t xml:space="preserve"> </w:t>
            </w:r>
            <w:r w:rsidRPr="004B18CB">
              <w:rPr>
                <w:bCs/>
                <w:color w:val="000000" w:themeColor="text1"/>
              </w:rPr>
              <w:t>OR</w:t>
            </w:r>
          </w:p>
          <w:p w14:paraId="2FD776BF" w14:textId="77777777" w:rsidR="00192BA3" w:rsidRDefault="00192BA3" w:rsidP="00997DF0">
            <w:pPr>
              <w:rPr>
                <w:bCs/>
                <w:color w:val="000000" w:themeColor="text1"/>
              </w:rPr>
            </w:pPr>
            <w:r w:rsidRPr="00B66673">
              <w:rPr>
                <w:b/>
                <w:color w:val="000000" w:themeColor="text1"/>
              </w:rPr>
              <w:t xml:space="preserve">B2 </w:t>
            </w:r>
            <w:r w:rsidRPr="00B66673">
              <w:rPr>
                <w:bCs/>
                <w:color w:val="000000" w:themeColor="text1"/>
              </w:rPr>
              <w:t xml:space="preserve">for </w:t>
            </w:r>
            <w:proofErr w:type="spellStart"/>
            <w:r w:rsidRPr="00B66673">
              <w:rPr>
                <w:bCs/>
                <w:color w:val="000000" w:themeColor="text1"/>
              </w:rPr>
              <w:t>rel</w:t>
            </w:r>
            <w:proofErr w:type="spellEnd"/>
            <w:r w:rsidRPr="00B66673">
              <w:rPr>
                <w:bCs/>
                <w:color w:val="000000" w:themeColor="text1"/>
              </w:rPr>
              <w:t xml:space="preserve"> </w:t>
            </w:r>
            <w:proofErr w:type="spellStart"/>
            <w:r w:rsidRPr="00B66673">
              <w:rPr>
                <w:bCs/>
                <w:color w:val="000000" w:themeColor="text1"/>
              </w:rPr>
              <w:t>freq</w:t>
            </w:r>
            <w:proofErr w:type="spellEnd"/>
            <w:r w:rsidRPr="00B66673">
              <w:rPr>
                <w:bCs/>
                <w:color w:val="000000" w:themeColor="text1"/>
              </w:rPr>
              <w:t xml:space="preserve"> of yellow disc = 0.</w:t>
            </w:r>
            <w:r>
              <w:rPr>
                <w:bCs/>
                <w:color w:val="000000" w:themeColor="text1"/>
              </w:rPr>
              <w:t>5</w:t>
            </w:r>
          </w:p>
          <w:p w14:paraId="77F358CC" w14:textId="0BDCFFAE" w:rsidR="00192BA3" w:rsidRDefault="00192BA3" w:rsidP="00997DF0">
            <w:pPr>
              <w:rPr>
                <w:bCs/>
                <w:color w:val="000000" w:themeColor="text1"/>
              </w:rPr>
            </w:pPr>
            <w:r>
              <w:rPr>
                <w:bCs/>
                <w:color w:val="000000" w:themeColor="text1"/>
              </w:rPr>
              <w:t xml:space="preserve">or for 1200 </w:t>
            </w:r>
            <w:r w:rsidR="00231FD1">
              <w:rPr>
                <w:bCs/>
                <w:color w:val="000000" w:themeColor="text1"/>
              </w:rPr>
              <w:t>g</w:t>
            </w:r>
            <w:r>
              <w:rPr>
                <w:bCs/>
                <w:color w:val="000000" w:themeColor="text1"/>
              </w:rPr>
              <w:t>reen and red discs in bag</w:t>
            </w:r>
          </w:p>
          <w:p w14:paraId="4DA27B07" w14:textId="77777777" w:rsidR="00192BA3" w:rsidRDefault="00192BA3" w:rsidP="00997DF0">
            <w:pPr>
              <w:rPr>
                <w:bCs/>
                <w:color w:val="000000" w:themeColor="text1"/>
              </w:rPr>
            </w:pPr>
            <w:r w:rsidRPr="00B66673">
              <w:rPr>
                <w:bCs/>
                <w:color w:val="000000" w:themeColor="text1"/>
              </w:rPr>
              <w:t>or</w:t>
            </w:r>
            <w:r w:rsidRPr="00B66673">
              <w:rPr>
                <w:b/>
                <w:color w:val="000000" w:themeColor="text1"/>
              </w:rPr>
              <w:t xml:space="preserve"> M1</w:t>
            </w:r>
            <w:r w:rsidRPr="00B66673">
              <w:rPr>
                <w:bCs/>
                <w:color w:val="000000" w:themeColor="text1"/>
              </w:rPr>
              <w:t xml:space="preserve"> for </w:t>
            </w:r>
            <w:r>
              <w:rPr>
                <w:bCs/>
              </w:rPr>
              <w:t>0.25+ 0.15 + P(y) + P(b) = 1 or better</w:t>
            </w:r>
          </w:p>
          <w:p w14:paraId="6D568B30" w14:textId="77777777" w:rsidR="00192BA3" w:rsidRDefault="00192BA3" w:rsidP="00997DF0">
            <w:pPr>
              <w:rPr>
                <w:bCs/>
                <w:color w:val="000000" w:themeColor="text1"/>
              </w:rPr>
            </w:pPr>
            <w:r>
              <w:rPr>
                <w:bCs/>
                <w:color w:val="000000" w:themeColor="text1"/>
              </w:rPr>
              <w:t xml:space="preserve">or for (0.25 + 0.15) × 3000 </w:t>
            </w:r>
            <w:proofErr w:type="spellStart"/>
            <w:r w:rsidRPr="00125215">
              <w:rPr>
                <w:b/>
                <w:color w:val="000000" w:themeColor="text1"/>
              </w:rPr>
              <w:t>oe</w:t>
            </w:r>
            <w:proofErr w:type="spellEnd"/>
          </w:p>
          <w:p w14:paraId="2C26B3DD" w14:textId="77777777" w:rsidR="00192BA3" w:rsidRPr="00B66673" w:rsidRDefault="00192BA3" w:rsidP="00997DF0">
            <w:pPr>
              <w:rPr>
                <w:bCs/>
                <w:color w:val="000000" w:themeColor="text1"/>
              </w:rPr>
            </w:pPr>
            <w:r w:rsidRPr="00B66673">
              <w:rPr>
                <w:b/>
                <w:color w:val="000000" w:themeColor="text1"/>
              </w:rPr>
              <w:t xml:space="preserve">M2dep </w:t>
            </w:r>
            <w:r w:rsidRPr="00B66673">
              <w:rPr>
                <w:bCs/>
                <w:color w:val="000000" w:themeColor="text1"/>
              </w:rPr>
              <w:t>for (</w:t>
            </w:r>
            <w:r w:rsidRPr="00B66673">
              <w:rPr>
                <w:bCs/>
                <w:i/>
                <w:iCs/>
                <w:color w:val="000000" w:themeColor="text1"/>
              </w:rPr>
              <w:t xml:space="preserve">their </w:t>
            </w:r>
            <w:r w:rsidRPr="00B66673">
              <w:rPr>
                <w:bCs/>
                <w:color w:val="000000" w:themeColor="text1"/>
              </w:rPr>
              <w:t>0.</w:t>
            </w:r>
            <w:r>
              <w:rPr>
                <w:bCs/>
                <w:color w:val="000000" w:themeColor="text1"/>
              </w:rPr>
              <w:t>5</w:t>
            </w:r>
            <w:r w:rsidRPr="00B66673">
              <w:rPr>
                <w:bCs/>
                <w:color w:val="000000" w:themeColor="text1"/>
              </w:rPr>
              <w:t xml:space="preserve"> + 0.</w:t>
            </w:r>
            <w:r>
              <w:rPr>
                <w:bCs/>
                <w:color w:val="000000" w:themeColor="text1"/>
              </w:rPr>
              <w:t>25</w:t>
            </w:r>
            <w:r w:rsidRPr="00B66673">
              <w:rPr>
                <w:bCs/>
                <w:color w:val="000000" w:themeColor="text1"/>
              </w:rPr>
              <w:t xml:space="preserve">) × </w:t>
            </w:r>
            <w:r>
              <w:rPr>
                <w:bCs/>
                <w:color w:val="000000" w:themeColor="text1"/>
              </w:rPr>
              <w:t>3000</w:t>
            </w:r>
            <w:r w:rsidRPr="00B66673">
              <w:rPr>
                <w:bCs/>
                <w:color w:val="000000" w:themeColor="text1"/>
              </w:rPr>
              <w:t xml:space="preserve"> </w:t>
            </w:r>
            <w:proofErr w:type="spellStart"/>
            <w:r w:rsidRPr="00C05F21">
              <w:rPr>
                <w:b/>
                <w:color w:val="000000" w:themeColor="text1"/>
              </w:rPr>
              <w:t>oe</w:t>
            </w:r>
            <w:proofErr w:type="spellEnd"/>
          </w:p>
          <w:p w14:paraId="63CEEFD6" w14:textId="77777777" w:rsidR="00192BA3" w:rsidRDefault="00192BA3" w:rsidP="00997DF0">
            <w:pPr>
              <w:rPr>
                <w:bCs/>
                <w:color w:val="000000" w:themeColor="text1"/>
              </w:rPr>
            </w:pPr>
            <w:r w:rsidRPr="00B66673">
              <w:rPr>
                <w:bCs/>
                <w:color w:val="000000" w:themeColor="text1"/>
              </w:rPr>
              <w:t xml:space="preserve">or </w:t>
            </w:r>
            <w:r w:rsidRPr="00B66673">
              <w:rPr>
                <w:b/>
                <w:color w:val="000000" w:themeColor="text1"/>
              </w:rPr>
              <w:t>M1dep</w:t>
            </w:r>
            <w:r w:rsidRPr="00B66673">
              <w:rPr>
                <w:bCs/>
                <w:color w:val="000000" w:themeColor="text1"/>
              </w:rPr>
              <w:t xml:space="preserve"> for (</w:t>
            </w:r>
            <w:r w:rsidRPr="00B66673">
              <w:rPr>
                <w:bCs/>
                <w:i/>
                <w:iCs/>
                <w:color w:val="000000" w:themeColor="text1"/>
              </w:rPr>
              <w:t xml:space="preserve">their </w:t>
            </w:r>
            <w:r w:rsidRPr="00B66673">
              <w:rPr>
                <w:bCs/>
                <w:color w:val="000000" w:themeColor="text1"/>
              </w:rPr>
              <w:t>0.</w:t>
            </w:r>
            <w:r>
              <w:rPr>
                <w:bCs/>
                <w:color w:val="000000" w:themeColor="text1"/>
              </w:rPr>
              <w:t>5</w:t>
            </w:r>
            <w:r w:rsidRPr="00B66673">
              <w:rPr>
                <w:bCs/>
                <w:color w:val="000000" w:themeColor="text1"/>
              </w:rPr>
              <w:t xml:space="preserve"> + 0.</w:t>
            </w:r>
            <w:r>
              <w:rPr>
                <w:bCs/>
                <w:color w:val="000000" w:themeColor="text1"/>
              </w:rPr>
              <w:t>25</w:t>
            </w:r>
            <w:r w:rsidRPr="00B66673">
              <w:rPr>
                <w:bCs/>
                <w:color w:val="000000" w:themeColor="text1"/>
              </w:rPr>
              <w:t xml:space="preserve">) </w:t>
            </w:r>
            <w:proofErr w:type="spellStart"/>
            <w:r w:rsidRPr="00C05F21">
              <w:rPr>
                <w:b/>
                <w:color w:val="000000" w:themeColor="text1"/>
              </w:rPr>
              <w:t>oe</w:t>
            </w:r>
            <w:proofErr w:type="spellEnd"/>
            <w:r w:rsidRPr="00B66673">
              <w:rPr>
                <w:bCs/>
                <w:color w:val="000000" w:themeColor="text1"/>
              </w:rPr>
              <w:t xml:space="preserve"> </w:t>
            </w:r>
          </w:p>
          <w:p w14:paraId="14D3DAAF" w14:textId="77777777" w:rsidR="00192BA3" w:rsidRPr="00B66673" w:rsidRDefault="00192BA3" w:rsidP="00997DF0">
            <w:pPr>
              <w:rPr>
                <w:bCs/>
                <w:color w:val="000000" w:themeColor="text1"/>
              </w:rPr>
            </w:pPr>
          </w:p>
          <w:p w14:paraId="1E791B4E" w14:textId="77777777" w:rsidR="00192BA3" w:rsidRPr="00B66673" w:rsidRDefault="00192BA3" w:rsidP="00997DF0">
            <w:pPr>
              <w:rPr>
                <w:bCs/>
                <w:color w:val="000000" w:themeColor="text1"/>
              </w:rPr>
            </w:pPr>
            <w:r w:rsidRPr="00B66673">
              <w:rPr>
                <w:bCs/>
                <w:color w:val="000000" w:themeColor="text1"/>
              </w:rPr>
              <w:t xml:space="preserve">If </w:t>
            </w:r>
            <w:r w:rsidRPr="004525C3">
              <w:rPr>
                <w:b/>
                <w:color w:val="000000" w:themeColor="text1"/>
              </w:rPr>
              <w:t>0</w:t>
            </w:r>
            <w:r w:rsidRPr="00B66673">
              <w:rPr>
                <w:bCs/>
                <w:color w:val="000000" w:themeColor="text1"/>
              </w:rPr>
              <w:t xml:space="preserve"> or </w:t>
            </w:r>
            <w:r w:rsidRPr="004525C3">
              <w:rPr>
                <w:b/>
                <w:color w:val="000000" w:themeColor="text1"/>
              </w:rPr>
              <w:t>M1</w:t>
            </w:r>
            <w:r w:rsidRPr="00B66673">
              <w:rPr>
                <w:bCs/>
                <w:color w:val="000000" w:themeColor="text1"/>
              </w:rPr>
              <w:t xml:space="preserve"> only scored, instead award </w:t>
            </w:r>
            <w:r w:rsidRPr="00B66673">
              <w:rPr>
                <w:b/>
                <w:color w:val="000000" w:themeColor="text1"/>
              </w:rPr>
              <w:t>SC2</w:t>
            </w:r>
            <w:r w:rsidRPr="00B66673">
              <w:rPr>
                <w:bCs/>
                <w:color w:val="000000" w:themeColor="text1"/>
              </w:rPr>
              <w:t xml:space="preserve"> for answer </w:t>
            </w:r>
            <w:r>
              <w:rPr>
                <w:bCs/>
                <w:color w:val="000000" w:themeColor="text1"/>
              </w:rPr>
              <w:t>2250</w:t>
            </w:r>
          </w:p>
          <w:p w14:paraId="27194DDD" w14:textId="77777777" w:rsidR="00192BA3" w:rsidRPr="00B66673" w:rsidRDefault="00192BA3" w:rsidP="00997DF0">
            <w:pPr>
              <w:rPr>
                <w:bCs/>
                <w:color w:val="000000" w:themeColor="text1"/>
              </w:rPr>
            </w:pPr>
            <w:r w:rsidRPr="00B66673">
              <w:rPr>
                <w:bCs/>
                <w:color w:val="000000" w:themeColor="text1"/>
              </w:rPr>
              <w:t xml:space="preserve">If </w:t>
            </w:r>
            <w:r w:rsidRPr="004525C3">
              <w:rPr>
                <w:b/>
                <w:color w:val="000000" w:themeColor="text1"/>
              </w:rPr>
              <w:t>0</w:t>
            </w:r>
            <w:r w:rsidRPr="00B66673">
              <w:rPr>
                <w:bCs/>
                <w:color w:val="000000" w:themeColor="text1"/>
              </w:rPr>
              <w:t xml:space="preserve"> scored, award </w:t>
            </w:r>
            <w:r w:rsidRPr="00B66673">
              <w:rPr>
                <w:b/>
                <w:color w:val="000000" w:themeColor="text1"/>
              </w:rPr>
              <w:t xml:space="preserve">SC1 </w:t>
            </w:r>
            <w:r w:rsidRPr="00B66673">
              <w:rPr>
                <w:bCs/>
                <w:color w:val="000000" w:themeColor="text1"/>
              </w:rPr>
              <w:t xml:space="preserve">for </w:t>
            </w:r>
            <w:r>
              <w:rPr>
                <w:bCs/>
                <w:color w:val="000000" w:themeColor="text1"/>
              </w:rPr>
              <w:t>750</w:t>
            </w:r>
          </w:p>
          <w:p w14:paraId="10CCD88D" w14:textId="77777777" w:rsidR="00192BA3" w:rsidRPr="00B66673" w:rsidRDefault="00192BA3" w:rsidP="00997DF0">
            <w:pPr>
              <w:rPr>
                <w:b/>
                <w:color w:val="000000" w:themeColor="text1"/>
              </w:rPr>
            </w:pPr>
          </w:p>
        </w:tc>
        <w:tc>
          <w:tcPr>
            <w:tcW w:w="1249" w:type="pct"/>
          </w:tcPr>
          <w:p w14:paraId="1D9C54B8" w14:textId="092D0597" w:rsidR="00192BA3" w:rsidRPr="00D10CA0" w:rsidRDefault="006D76AB" w:rsidP="00997DF0">
            <w:pPr>
              <w:rPr>
                <w:bCs/>
              </w:rPr>
            </w:pPr>
            <w:r>
              <w:rPr>
                <w:bCs/>
              </w:rPr>
              <w:t>“</w:t>
            </w:r>
            <w:r w:rsidR="00192BA3" w:rsidRPr="00D10CA0">
              <w:rPr>
                <w:bCs/>
              </w:rPr>
              <w:t>Correct working</w:t>
            </w:r>
            <w:r>
              <w:rPr>
                <w:bCs/>
              </w:rPr>
              <w:t>”</w:t>
            </w:r>
            <w:r w:rsidR="00192BA3">
              <w:rPr>
                <w:bCs/>
              </w:rPr>
              <w:t xml:space="preserve"> requires evidence of </w:t>
            </w:r>
            <w:r w:rsidR="00192BA3" w:rsidRPr="00C05F21">
              <w:rPr>
                <w:b/>
              </w:rPr>
              <w:t>M3</w:t>
            </w:r>
            <w:r w:rsidR="00192BA3">
              <w:rPr>
                <w:bCs/>
              </w:rPr>
              <w:t xml:space="preserve"> </w:t>
            </w:r>
          </w:p>
          <w:p w14:paraId="116AD2DD" w14:textId="77777777" w:rsidR="00192BA3" w:rsidRDefault="00192BA3" w:rsidP="00997DF0">
            <w:pPr>
              <w:rPr>
                <w:bCs/>
              </w:rPr>
            </w:pPr>
            <w:r>
              <w:rPr>
                <w:bCs/>
              </w:rPr>
              <w:t xml:space="preserve">Condone 2250 rounded to 2000 as answer for </w:t>
            </w:r>
            <w:r w:rsidRPr="00766E6F">
              <w:rPr>
                <w:b/>
              </w:rPr>
              <w:t>5</w:t>
            </w:r>
            <w:r>
              <w:rPr>
                <w:bCs/>
              </w:rPr>
              <w:t xml:space="preserve"> marks</w:t>
            </w:r>
          </w:p>
          <w:p w14:paraId="6566E781" w14:textId="77777777" w:rsidR="00800950" w:rsidRDefault="00800950" w:rsidP="00997DF0">
            <w:pPr>
              <w:rPr>
                <w:bCs/>
                <w:sz w:val="12"/>
                <w:szCs w:val="12"/>
              </w:rPr>
            </w:pPr>
          </w:p>
          <w:p w14:paraId="4A282EB8" w14:textId="66EE7762" w:rsidR="00192BA3" w:rsidRDefault="00192BA3" w:rsidP="00997DF0">
            <w:pPr>
              <w:rPr>
                <w:bCs/>
              </w:rPr>
            </w:pPr>
            <w:r>
              <w:rPr>
                <w:bCs/>
              </w:rPr>
              <w:t xml:space="preserve">For </w:t>
            </w:r>
            <w:r w:rsidRPr="00C05F21">
              <w:rPr>
                <w:b/>
              </w:rPr>
              <w:t>M3</w:t>
            </w:r>
            <w:r>
              <w:rPr>
                <w:bCs/>
              </w:rPr>
              <w:t xml:space="preserve"> a</w:t>
            </w:r>
            <w:r w:rsidRPr="004B18CB">
              <w:rPr>
                <w:bCs/>
              </w:rPr>
              <w:t xml:space="preserve">ccept </w:t>
            </w:r>
            <w:r>
              <w:rPr>
                <w:bCs/>
              </w:rPr>
              <w:t>1500</w:t>
            </w:r>
            <w:r w:rsidRPr="004B18CB">
              <w:rPr>
                <w:bCs/>
              </w:rPr>
              <w:t xml:space="preserve"> yellow</w:t>
            </w:r>
          </w:p>
          <w:p w14:paraId="735FB6FF" w14:textId="77777777" w:rsidR="00231FD1" w:rsidRPr="004B18CB" w:rsidRDefault="00231FD1" w:rsidP="00997DF0">
            <w:pPr>
              <w:rPr>
                <w:bCs/>
              </w:rPr>
            </w:pPr>
          </w:p>
          <w:p w14:paraId="029518CC" w14:textId="77777777" w:rsidR="00192BA3" w:rsidRDefault="00192BA3" w:rsidP="00997DF0">
            <w:pPr>
              <w:rPr>
                <w:bCs/>
              </w:rPr>
            </w:pPr>
            <w:r w:rsidRPr="00C05F21">
              <w:rPr>
                <w:b/>
              </w:rPr>
              <w:t>M1</w:t>
            </w:r>
            <w:r>
              <w:rPr>
                <w:bCs/>
              </w:rPr>
              <w:t xml:space="preserve"> implied by 750</w:t>
            </w:r>
          </w:p>
          <w:p w14:paraId="2CE4F652" w14:textId="77777777" w:rsidR="00192BA3" w:rsidRDefault="00192BA3" w:rsidP="00997DF0">
            <w:pPr>
              <w:rPr>
                <w:bCs/>
              </w:rPr>
            </w:pPr>
          </w:p>
          <w:p w14:paraId="7D135D41" w14:textId="3F2760DE" w:rsidR="00192BA3" w:rsidRPr="002C33DF" w:rsidRDefault="00192BA3" w:rsidP="00997DF0">
            <w:pPr>
              <w:rPr>
                <w:bCs/>
              </w:rPr>
            </w:pPr>
            <w:r w:rsidRPr="002C33DF">
              <w:rPr>
                <w:bCs/>
              </w:rPr>
              <w:t xml:space="preserve">For </w:t>
            </w:r>
            <w:r w:rsidRPr="00C05F21">
              <w:rPr>
                <w:b/>
              </w:rPr>
              <w:t>B2</w:t>
            </w:r>
            <w:r w:rsidRPr="002C33DF">
              <w:rPr>
                <w:bCs/>
              </w:rPr>
              <w:t xml:space="preserve"> accept </w:t>
            </w:r>
            <w:r>
              <w:rPr>
                <w:bCs/>
              </w:rPr>
              <w:t>750</w:t>
            </w:r>
            <w:r w:rsidRPr="002C33DF">
              <w:rPr>
                <w:bCs/>
              </w:rPr>
              <w:t xml:space="preserve"> for green and </w:t>
            </w:r>
            <w:r>
              <w:rPr>
                <w:bCs/>
              </w:rPr>
              <w:t>450</w:t>
            </w:r>
            <w:r w:rsidRPr="002C33DF">
              <w:rPr>
                <w:bCs/>
              </w:rPr>
              <w:t xml:space="preserve"> for red</w:t>
            </w:r>
          </w:p>
          <w:p w14:paraId="5D85E98B" w14:textId="77777777" w:rsidR="008478BA" w:rsidRDefault="008478BA" w:rsidP="00997DF0">
            <w:pPr>
              <w:rPr>
                <w:b/>
                <w:sz w:val="12"/>
                <w:szCs w:val="12"/>
              </w:rPr>
            </w:pPr>
          </w:p>
          <w:p w14:paraId="6AED7428" w14:textId="1986A573" w:rsidR="00192BA3" w:rsidRDefault="00192BA3" w:rsidP="00997DF0">
            <w:pPr>
              <w:rPr>
                <w:bCs/>
                <w:color w:val="000000" w:themeColor="text1"/>
              </w:rPr>
            </w:pPr>
            <w:r w:rsidRPr="00C05F21">
              <w:rPr>
                <w:b/>
              </w:rPr>
              <w:t>M1</w:t>
            </w:r>
            <w:r>
              <w:rPr>
                <w:bCs/>
              </w:rPr>
              <w:t xml:space="preserve"> for e.g.</w:t>
            </w:r>
            <w:r w:rsidRPr="00B66673">
              <w:rPr>
                <w:bCs/>
                <w:color w:val="000000" w:themeColor="text1"/>
              </w:rPr>
              <w:t>1 – (0.</w:t>
            </w:r>
            <w:r>
              <w:rPr>
                <w:bCs/>
                <w:color w:val="000000" w:themeColor="text1"/>
              </w:rPr>
              <w:t>25</w:t>
            </w:r>
            <w:r w:rsidRPr="00B66673">
              <w:rPr>
                <w:bCs/>
                <w:color w:val="000000" w:themeColor="text1"/>
              </w:rPr>
              <w:t xml:space="preserve"> + 0.</w:t>
            </w:r>
            <w:r>
              <w:rPr>
                <w:bCs/>
                <w:color w:val="000000" w:themeColor="text1"/>
              </w:rPr>
              <w:t>15</w:t>
            </w:r>
            <w:r w:rsidRPr="00B66673">
              <w:rPr>
                <w:bCs/>
                <w:color w:val="000000" w:themeColor="text1"/>
              </w:rPr>
              <w:t xml:space="preserve">) </w:t>
            </w:r>
            <w:proofErr w:type="spellStart"/>
            <w:r w:rsidRPr="00C05F21">
              <w:rPr>
                <w:b/>
                <w:color w:val="000000" w:themeColor="text1"/>
              </w:rPr>
              <w:t>oe</w:t>
            </w:r>
            <w:proofErr w:type="spellEnd"/>
            <w:r w:rsidRPr="00B66673">
              <w:rPr>
                <w:bCs/>
                <w:color w:val="000000" w:themeColor="text1"/>
              </w:rPr>
              <w:t xml:space="preserve"> </w:t>
            </w:r>
          </w:p>
          <w:p w14:paraId="328E11F3" w14:textId="77777777" w:rsidR="00192BA3" w:rsidRDefault="00192BA3" w:rsidP="00997DF0">
            <w:pPr>
              <w:rPr>
                <w:bCs/>
              </w:rPr>
            </w:pPr>
          </w:p>
          <w:p w14:paraId="1FA24546" w14:textId="77777777" w:rsidR="004525C3" w:rsidRDefault="004525C3" w:rsidP="00997DF0">
            <w:pPr>
              <w:rPr>
                <w:b/>
                <w:sz w:val="12"/>
                <w:szCs w:val="12"/>
              </w:rPr>
            </w:pPr>
          </w:p>
          <w:p w14:paraId="0FBCD6D9" w14:textId="5B928918" w:rsidR="00192BA3" w:rsidRDefault="00192BA3" w:rsidP="00997DF0">
            <w:pPr>
              <w:rPr>
                <w:bCs/>
                <w:color w:val="000000" w:themeColor="text1"/>
              </w:rPr>
            </w:pPr>
            <w:r w:rsidRPr="00C05F21">
              <w:rPr>
                <w:b/>
              </w:rPr>
              <w:t>M2dep</w:t>
            </w:r>
            <w:r>
              <w:rPr>
                <w:bCs/>
              </w:rPr>
              <w:t xml:space="preserve"> and </w:t>
            </w:r>
            <w:r w:rsidRPr="00C05F21">
              <w:rPr>
                <w:b/>
              </w:rPr>
              <w:t>M1 dep</w:t>
            </w:r>
            <w:r>
              <w:rPr>
                <w:bCs/>
              </w:rPr>
              <w:t xml:space="preserve"> on at least </w:t>
            </w:r>
            <w:r w:rsidRPr="00C05F21">
              <w:rPr>
                <w:b/>
              </w:rPr>
              <w:t>M1</w:t>
            </w:r>
            <w:r>
              <w:rPr>
                <w:bCs/>
              </w:rPr>
              <w:t xml:space="preserve"> earned</w:t>
            </w:r>
            <w:r w:rsidRPr="00B66673">
              <w:rPr>
                <w:bCs/>
                <w:color w:val="000000" w:themeColor="text1"/>
              </w:rPr>
              <w:t xml:space="preserve"> </w:t>
            </w:r>
          </w:p>
          <w:p w14:paraId="5A8B05BE" w14:textId="77777777" w:rsidR="00192BA3" w:rsidRDefault="00192BA3" w:rsidP="00997DF0">
            <w:pPr>
              <w:rPr>
                <w:bCs/>
              </w:rPr>
            </w:pPr>
            <w:r w:rsidRPr="00C05F21">
              <w:rPr>
                <w:b/>
                <w:color w:val="000000" w:themeColor="text1"/>
              </w:rPr>
              <w:t>M1dep</w:t>
            </w:r>
            <w:r>
              <w:rPr>
                <w:bCs/>
                <w:color w:val="000000" w:themeColor="text1"/>
              </w:rPr>
              <w:t xml:space="preserve"> </w:t>
            </w:r>
            <w:r w:rsidRPr="00B66673">
              <w:rPr>
                <w:bCs/>
                <w:color w:val="000000" w:themeColor="text1"/>
              </w:rPr>
              <w:t>implied by 0.</w:t>
            </w:r>
            <w:r>
              <w:rPr>
                <w:bCs/>
                <w:color w:val="000000" w:themeColor="text1"/>
              </w:rPr>
              <w:t>75</w:t>
            </w:r>
          </w:p>
        </w:tc>
      </w:tr>
      <w:tr w:rsidR="00192BA3" w:rsidRPr="00A34ABA" w14:paraId="3450005E" w14:textId="77777777" w:rsidTr="004A34C5">
        <w:trPr>
          <w:cantSplit/>
          <w:trHeight w:val="193"/>
          <w:jc w:val="center"/>
        </w:trPr>
        <w:tc>
          <w:tcPr>
            <w:tcW w:w="241" w:type="pct"/>
          </w:tcPr>
          <w:p w14:paraId="11627962" w14:textId="5F4078C5" w:rsidR="00192BA3" w:rsidRDefault="00192BA3" w:rsidP="00997DF0">
            <w:pPr>
              <w:jc w:val="center"/>
              <w:rPr>
                <w:b/>
              </w:rPr>
            </w:pPr>
          </w:p>
        </w:tc>
        <w:tc>
          <w:tcPr>
            <w:tcW w:w="241" w:type="pct"/>
          </w:tcPr>
          <w:p w14:paraId="09D74CEB" w14:textId="77777777" w:rsidR="00192BA3" w:rsidRDefault="00192BA3" w:rsidP="00997DF0">
            <w:pPr>
              <w:jc w:val="center"/>
              <w:rPr>
                <w:b/>
              </w:rPr>
            </w:pPr>
            <w:r>
              <w:rPr>
                <w:b/>
              </w:rPr>
              <w:t>(b)</w:t>
            </w:r>
          </w:p>
        </w:tc>
        <w:tc>
          <w:tcPr>
            <w:tcW w:w="241" w:type="pct"/>
          </w:tcPr>
          <w:p w14:paraId="23AE7C36" w14:textId="77777777" w:rsidR="00192BA3" w:rsidRDefault="00192BA3" w:rsidP="00997DF0">
            <w:pPr>
              <w:jc w:val="center"/>
              <w:rPr>
                <w:b/>
              </w:rPr>
            </w:pPr>
          </w:p>
        </w:tc>
        <w:tc>
          <w:tcPr>
            <w:tcW w:w="1248" w:type="pct"/>
          </w:tcPr>
          <w:p w14:paraId="77DFD6DD" w14:textId="77777777" w:rsidR="00192BA3" w:rsidRDefault="00192BA3" w:rsidP="00997DF0">
            <w:pPr>
              <w:rPr>
                <w:bCs/>
              </w:rPr>
            </w:pPr>
            <w:r w:rsidRPr="00B66673">
              <w:rPr>
                <w:bCs/>
                <w:color w:val="000000" w:themeColor="text1"/>
              </w:rPr>
              <w:t xml:space="preserve">She may not have done the experiment a lot of times </w:t>
            </w:r>
            <w:proofErr w:type="spellStart"/>
            <w:r w:rsidRPr="00C05F21">
              <w:rPr>
                <w:b/>
                <w:color w:val="000000" w:themeColor="text1"/>
              </w:rPr>
              <w:t>oe</w:t>
            </w:r>
            <w:proofErr w:type="spellEnd"/>
          </w:p>
        </w:tc>
        <w:tc>
          <w:tcPr>
            <w:tcW w:w="337" w:type="pct"/>
          </w:tcPr>
          <w:p w14:paraId="6142E5C7" w14:textId="77777777" w:rsidR="00192BA3" w:rsidRDefault="00192BA3" w:rsidP="00997DF0">
            <w:pPr>
              <w:jc w:val="center"/>
              <w:rPr>
                <w:b/>
              </w:rPr>
            </w:pPr>
            <w:r>
              <w:rPr>
                <w:b/>
              </w:rPr>
              <w:t>1</w:t>
            </w:r>
          </w:p>
        </w:tc>
        <w:tc>
          <w:tcPr>
            <w:tcW w:w="1443" w:type="pct"/>
          </w:tcPr>
          <w:p w14:paraId="5E75E91E" w14:textId="77777777" w:rsidR="00192BA3" w:rsidRDefault="00192BA3" w:rsidP="00997DF0">
            <w:pPr>
              <w:rPr>
                <w:b/>
              </w:rPr>
            </w:pPr>
          </w:p>
        </w:tc>
        <w:tc>
          <w:tcPr>
            <w:tcW w:w="1249" w:type="pct"/>
          </w:tcPr>
          <w:p w14:paraId="6C7D1E54" w14:textId="77777777" w:rsidR="00192BA3" w:rsidRDefault="00192BA3" w:rsidP="00997DF0">
            <w:pPr>
              <w:rPr>
                <w:bCs/>
              </w:rPr>
            </w:pPr>
          </w:p>
          <w:p w14:paraId="17017514" w14:textId="77777777" w:rsidR="00192BA3" w:rsidRDefault="00192BA3" w:rsidP="00997DF0">
            <w:pPr>
              <w:rPr>
                <w:bCs/>
              </w:rPr>
            </w:pPr>
          </w:p>
          <w:p w14:paraId="2DF53DC8" w14:textId="77777777" w:rsidR="00192BA3" w:rsidRDefault="00192BA3" w:rsidP="00997DF0">
            <w:pPr>
              <w:rPr>
                <w:bCs/>
              </w:rPr>
            </w:pPr>
          </w:p>
        </w:tc>
      </w:tr>
      <w:tr w:rsidR="00192BA3" w:rsidRPr="00A34ABA" w14:paraId="37E3A1A1" w14:textId="77777777" w:rsidTr="004A34C5">
        <w:trPr>
          <w:cantSplit/>
          <w:trHeight w:val="193"/>
          <w:jc w:val="center"/>
        </w:trPr>
        <w:tc>
          <w:tcPr>
            <w:tcW w:w="241" w:type="pct"/>
          </w:tcPr>
          <w:p w14:paraId="7C2AE066" w14:textId="77777777" w:rsidR="00192BA3" w:rsidRPr="00A34ABA" w:rsidRDefault="00192BA3" w:rsidP="00997DF0">
            <w:pPr>
              <w:jc w:val="center"/>
              <w:rPr>
                <w:b/>
              </w:rPr>
            </w:pPr>
            <w:r>
              <w:rPr>
                <w:b/>
              </w:rPr>
              <w:lastRenderedPageBreak/>
              <w:t>12</w:t>
            </w:r>
          </w:p>
        </w:tc>
        <w:tc>
          <w:tcPr>
            <w:tcW w:w="241" w:type="pct"/>
          </w:tcPr>
          <w:p w14:paraId="13EFA97C" w14:textId="77777777" w:rsidR="00192BA3" w:rsidRPr="00A34ABA" w:rsidRDefault="00192BA3" w:rsidP="00997DF0">
            <w:pPr>
              <w:jc w:val="center"/>
              <w:rPr>
                <w:b/>
              </w:rPr>
            </w:pPr>
          </w:p>
        </w:tc>
        <w:tc>
          <w:tcPr>
            <w:tcW w:w="241" w:type="pct"/>
          </w:tcPr>
          <w:p w14:paraId="6C45BA68" w14:textId="77777777" w:rsidR="00192BA3" w:rsidRPr="00A34ABA" w:rsidRDefault="00192BA3" w:rsidP="00997DF0">
            <w:pPr>
              <w:jc w:val="center"/>
              <w:rPr>
                <w:b/>
              </w:rPr>
            </w:pPr>
          </w:p>
        </w:tc>
        <w:tc>
          <w:tcPr>
            <w:tcW w:w="1248" w:type="pct"/>
          </w:tcPr>
          <w:p w14:paraId="4A0D291B" w14:textId="77777777" w:rsidR="00192BA3" w:rsidRDefault="00192BA3" w:rsidP="00997DF0">
            <w:pPr>
              <w:rPr>
                <w:bCs/>
              </w:rPr>
            </w:pPr>
            <w:r>
              <w:rPr>
                <w:bCs/>
              </w:rPr>
              <w:t xml:space="preserve">Answer 1500 </w:t>
            </w:r>
          </w:p>
          <w:p w14:paraId="75EEDE6D" w14:textId="77777777" w:rsidR="00192BA3" w:rsidRPr="002709A0" w:rsidRDefault="00192BA3" w:rsidP="00997DF0">
            <w:pPr>
              <w:rPr>
                <w:bCs/>
              </w:rPr>
            </w:pPr>
            <w:r>
              <w:rPr>
                <w:bCs/>
              </w:rPr>
              <w:t>with 3, 4 and 9000 seen</w:t>
            </w:r>
          </w:p>
        </w:tc>
        <w:tc>
          <w:tcPr>
            <w:tcW w:w="337" w:type="pct"/>
          </w:tcPr>
          <w:p w14:paraId="67D7F1D5" w14:textId="77777777" w:rsidR="00192BA3" w:rsidRPr="00A34ABA" w:rsidRDefault="00192BA3" w:rsidP="00997DF0">
            <w:pPr>
              <w:jc w:val="center"/>
              <w:rPr>
                <w:b/>
              </w:rPr>
            </w:pPr>
            <w:r>
              <w:rPr>
                <w:b/>
              </w:rPr>
              <w:t>4</w:t>
            </w:r>
          </w:p>
        </w:tc>
        <w:tc>
          <w:tcPr>
            <w:tcW w:w="1443" w:type="pct"/>
          </w:tcPr>
          <w:p w14:paraId="62656A7E" w14:textId="77777777" w:rsidR="00192BA3" w:rsidRDefault="00192BA3" w:rsidP="00997DF0">
            <w:pPr>
              <w:rPr>
                <w:bCs/>
              </w:rPr>
            </w:pPr>
            <w:r>
              <w:rPr>
                <w:b/>
              </w:rPr>
              <w:t>B1</w:t>
            </w:r>
            <w:r w:rsidRPr="005A5061">
              <w:rPr>
                <w:bCs/>
              </w:rPr>
              <w:t xml:space="preserve"> for</w:t>
            </w:r>
            <w:r w:rsidRPr="003068D5">
              <w:rPr>
                <w:bCs/>
              </w:rPr>
              <w:t xml:space="preserve"> </w:t>
            </w:r>
            <w:r w:rsidRPr="00B66673">
              <w:rPr>
                <w:bCs/>
                <w:color w:val="000000" w:themeColor="text1"/>
              </w:rPr>
              <w:t>at least two</w:t>
            </w:r>
            <w:r>
              <w:rPr>
                <w:bCs/>
                <w:color w:val="000000" w:themeColor="text1"/>
              </w:rPr>
              <w:t xml:space="preserve"> of the values </w:t>
            </w:r>
            <w:r>
              <w:rPr>
                <w:bCs/>
              </w:rPr>
              <w:t>3</w:t>
            </w:r>
            <w:r w:rsidRPr="005A5061">
              <w:rPr>
                <w:bCs/>
              </w:rPr>
              <w:t xml:space="preserve">, </w:t>
            </w:r>
            <w:r>
              <w:rPr>
                <w:bCs/>
              </w:rPr>
              <w:t>4</w:t>
            </w:r>
            <w:r w:rsidRPr="005A5061">
              <w:rPr>
                <w:bCs/>
              </w:rPr>
              <w:t xml:space="preserve"> and</w:t>
            </w:r>
            <w:r>
              <w:rPr>
                <w:bCs/>
              </w:rPr>
              <w:t xml:space="preserve"> 9000</w:t>
            </w:r>
          </w:p>
          <w:p w14:paraId="67B3561D" w14:textId="77777777" w:rsidR="00192BA3" w:rsidRDefault="00192BA3" w:rsidP="00997DF0">
            <w:pPr>
              <w:rPr>
                <w:bCs/>
              </w:rPr>
            </w:pPr>
            <w:r w:rsidRPr="00A25150">
              <w:rPr>
                <w:b/>
              </w:rPr>
              <w:t>M</w:t>
            </w:r>
            <w:r>
              <w:rPr>
                <w:b/>
              </w:rPr>
              <w:t>2</w:t>
            </w:r>
            <w:r>
              <w:rPr>
                <w:bCs/>
              </w:rPr>
              <w:t xml:space="preserve"> for </w:t>
            </w:r>
            <w:r w:rsidR="004A7B77" w:rsidRPr="00C05F21">
              <w:rPr>
                <w:noProof/>
                <w:position w:val="-28"/>
              </w:rPr>
              <w:object w:dxaOrig="1960" w:dyaOrig="639" w14:anchorId="534C11C8">
                <v:shape id="_x0000_i1057" type="#_x0000_t75" alt="" style="width:97.45pt;height:30.7pt;mso-width-percent:0;mso-height-percent:0;mso-width-percent:0;mso-height-percent:0" o:ole="">
                  <v:imagedata r:id="rId80" o:title=""/>
                </v:shape>
                <o:OLEObject Type="Embed" ProgID="Equation.DSMT4" ShapeID="_x0000_i1057" DrawAspect="Content" ObjectID="_1804667231" r:id="rId81"/>
              </w:object>
            </w:r>
            <w:proofErr w:type="spellStart"/>
            <w:r w:rsidRPr="006B1FB0">
              <w:rPr>
                <w:b/>
              </w:rPr>
              <w:t>oe</w:t>
            </w:r>
            <w:proofErr w:type="spellEnd"/>
          </w:p>
          <w:p w14:paraId="65FB776A" w14:textId="77777777" w:rsidR="00192BA3" w:rsidRPr="00A34ABA" w:rsidRDefault="00192BA3" w:rsidP="00997DF0">
            <w:pPr>
              <w:rPr>
                <w:b/>
              </w:rPr>
            </w:pPr>
            <w:r>
              <w:rPr>
                <w:bCs/>
              </w:rPr>
              <w:t xml:space="preserve">or </w:t>
            </w:r>
            <w:r w:rsidRPr="004B0874">
              <w:rPr>
                <w:b/>
              </w:rPr>
              <w:t>M1</w:t>
            </w:r>
            <w:r>
              <w:rPr>
                <w:bCs/>
              </w:rPr>
              <w:t xml:space="preserve"> for</w:t>
            </w:r>
            <w:r w:rsidR="004A7B77" w:rsidRPr="00C05F21">
              <w:rPr>
                <w:noProof/>
                <w:position w:val="-22"/>
              </w:rPr>
              <w:object w:dxaOrig="220" w:dyaOrig="580" w14:anchorId="6B75D0C9">
                <v:shape id="_x0000_i1058" type="#_x0000_t75" alt="" style="width:10.1pt;height:29.3pt;mso-width-percent:0;mso-height-percent:0;mso-width-percent:0;mso-height-percent:0" o:ole="">
                  <v:imagedata r:id="rId82" o:title=""/>
                </v:shape>
                <o:OLEObject Type="Embed" ProgID="Equation.DSMT4" ShapeID="_x0000_i1058" DrawAspect="Content" ObjectID="_1804667232" r:id="rId83"/>
              </w:object>
            </w:r>
            <w:r w:rsidRPr="00611584">
              <w:rPr>
                <w:bCs/>
              </w:rPr>
              <w:t xml:space="preserve"> × </w:t>
            </w:r>
            <w:r w:rsidRPr="00C05F21">
              <w:rPr>
                <w:bCs/>
                <w:i/>
                <w:iCs/>
              </w:rPr>
              <w:t xml:space="preserve">their </w:t>
            </w:r>
            <w:r w:rsidRPr="006D76AB">
              <w:rPr>
                <w:bCs/>
              </w:rPr>
              <w:t>4</w:t>
            </w:r>
            <w:r w:rsidRPr="00C05F21">
              <w:rPr>
                <w:bCs/>
                <w:i/>
                <w:iCs/>
              </w:rPr>
              <w:t xml:space="preserve"> × their </w:t>
            </w:r>
            <w:r w:rsidRPr="006D76AB">
              <w:rPr>
                <w:bCs/>
              </w:rPr>
              <w:t>3</w:t>
            </w:r>
          </w:p>
        </w:tc>
        <w:tc>
          <w:tcPr>
            <w:tcW w:w="1249" w:type="pct"/>
          </w:tcPr>
          <w:p w14:paraId="7B211863" w14:textId="77777777" w:rsidR="00192BA3" w:rsidRPr="002C33DF" w:rsidRDefault="00192BA3" w:rsidP="00997DF0">
            <w:pPr>
              <w:rPr>
                <w:bCs/>
              </w:rPr>
            </w:pPr>
            <w:r w:rsidRPr="002C33DF">
              <w:rPr>
                <w:bCs/>
              </w:rPr>
              <w:t xml:space="preserve">For </w:t>
            </w:r>
            <w:r w:rsidRPr="00C05F21">
              <w:rPr>
                <w:b/>
              </w:rPr>
              <w:t>B1</w:t>
            </w:r>
            <w:r w:rsidRPr="002C33DF">
              <w:rPr>
                <w:bCs/>
              </w:rPr>
              <w:t xml:space="preserve"> condone trailing zeros </w:t>
            </w:r>
          </w:p>
          <w:p w14:paraId="3FB189F9" w14:textId="77777777" w:rsidR="00192BA3" w:rsidRDefault="00192BA3" w:rsidP="00997DF0">
            <w:pPr>
              <w:rPr>
                <w:bCs/>
              </w:rPr>
            </w:pPr>
          </w:p>
          <w:p w14:paraId="1906E09D" w14:textId="77777777" w:rsidR="00192BA3" w:rsidRPr="007B1CB4" w:rsidRDefault="00192BA3" w:rsidP="00997DF0">
            <w:pPr>
              <w:rPr>
                <w:bCs/>
              </w:rPr>
            </w:pPr>
            <w:r w:rsidRPr="00FF448D">
              <w:rPr>
                <w:bCs/>
              </w:rPr>
              <w:t xml:space="preserve">For </w:t>
            </w:r>
            <w:r w:rsidRPr="00C05F21">
              <w:rPr>
                <w:b/>
              </w:rPr>
              <w:t>M2</w:t>
            </w:r>
            <w:r w:rsidRPr="00FF448D">
              <w:rPr>
                <w:bCs/>
              </w:rPr>
              <w:t xml:space="preserve"> and </w:t>
            </w:r>
            <w:r w:rsidRPr="00C05F21">
              <w:rPr>
                <w:b/>
              </w:rPr>
              <w:t>M1</w:t>
            </w:r>
            <w:r>
              <w:rPr>
                <w:bCs/>
                <w:i/>
                <w:iCs/>
              </w:rPr>
              <w:t xml:space="preserve"> </w:t>
            </w:r>
            <w:r w:rsidRPr="00FF448D">
              <w:rPr>
                <w:bCs/>
                <w:i/>
                <w:iCs/>
              </w:rPr>
              <w:t>their</w:t>
            </w:r>
            <w:r>
              <w:rPr>
                <w:bCs/>
              </w:rPr>
              <w:t xml:space="preserve"> values can be 8947, 4.04, 2.96 or other rounded relatable values</w:t>
            </w:r>
          </w:p>
        </w:tc>
      </w:tr>
      <w:tr w:rsidR="00192BA3" w:rsidRPr="00A34ABA" w14:paraId="4BA81EBC" w14:textId="77777777" w:rsidTr="004A34C5">
        <w:trPr>
          <w:cantSplit/>
          <w:trHeight w:val="193"/>
          <w:jc w:val="center"/>
        </w:trPr>
        <w:tc>
          <w:tcPr>
            <w:tcW w:w="241" w:type="pct"/>
          </w:tcPr>
          <w:p w14:paraId="32BC78FA" w14:textId="77777777" w:rsidR="00192BA3" w:rsidRPr="00A34ABA" w:rsidRDefault="00192BA3" w:rsidP="00997DF0">
            <w:pPr>
              <w:jc w:val="center"/>
              <w:rPr>
                <w:b/>
              </w:rPr>
            </w:pPr>
            <w:r>
              <w:rPr>
                <w:b/>
              </w:rPr>
              <w:t>13</w:t>
            </w:r>
          </w:p>
        </w:tc>
        <w:tc>
          <w:tcPr>
            <w:tcW w:w="241" w:type="pct"/>
          </w:tcPr>
          <w:p w14:paraId="0379E059" w14:textId="77777777" w:rsidR="00192BA3" w:rsidRPr="00A34ABA" w:rsidRDefault="00192BA3" w:rsidP="00997DF0">
            <w:pPr>
              <w:jc w:val="center"/>
              <w:rPr>
                <w:b/>
              </w:rPr>
            </w:pPr>
          </w:p>
        </w:tc>
        <w:tc>
          <w:tcPr>
            <w:tcW w:w="241" w:type="pct"/>
          </w:tcPr>
          <w:p w14:paraId="75A05B6B" w14:textId="77777777" w:rsidR="00192BA3" w:rsidRPr="00A34ABA" w:rsidRDefault="00192BA3" w:rsidP="00997DF0">
            <w:pPr>
              <w:jc w:val="center"/>
              <w:rPr>
                <w:b/>
              </w:rPr>
            </w:pPr>
          </w:p>
        </w:tc>
        <w:tc>
          <w:tcPr>
            <w:tcW w:w="1248" w:type="pct"/>
          </w:tcPr>
          <w:p w14:paraId="23E014B4" w14:textId="7C54A74F" w:rsidR="00192BA3" w:rsidRPr="00302357" w:rsidRDefault="004A7B77" w:rsidP="00997DF0">
            <w:pPr>
              <w:tabs>
                <w:tab w:val="center" w:pos="1750"/>
                <w:tab w:val="right" w:pos="3500"/>
              </w:tabs>
              <w:rPr>
                <w:bCs/>
              </w:rPr>
            </w:pPr>
            <w:r w:rsidRPr="00C05F21">
              <w:rPr>
                <w:noProof/>
                <w:position w:val="-6"/>
              </w:rPr>
              <w:object w:dxaOrig="499" w:dyaOrig="320" w14:anchorId="53FB72A7">
                <v:shape id="_x0000_i1059" type="#_x0000_t75" alt="" style="width:25.45pt;height:16.3pt;mso-width-percent:0;mso-height-percent:0;mso-width-percent:0;mso-height-percent:0" o:ole="">
                  <v:imagedata r:id="rId84" o:title=""/>
                </v:shape>
                <o:OLEObject Type="Embed" ProgID="Equation.DSMT4" ShapeID="_x0000_i1059" DrawAspect="Content" ObjectID="_1804667233" r:id="rId85"/>
              </w:object>
            </w:r>
          </w:p>
        </w:tc>
        <w:tc>
          <w:tcPr>
            <w:tcW w:w="337" w:type="pct"/>
          </w:tcPr>
          <w:p w14:paraId="6687088B" w14:textId="77777777" w:rsidR="00192BA3" w:rsidRPr="00A34ABA" w:rsidRDefault="00192BA3" w:rsidP="00997DF0">
            <w:pPr>
              <w:jc w:val="center"/>
              <w:rPr>
                <w:b/>
              </w:rPr>
            </w:pPr>
            <w:r>
              <w:rPr>
                <w:b/>
              </w:rPr>
              <w:t>2</w:t>
            </w:r>
          </w:p>
        </w:tc>
        <w:tc>
          <w:tcPr>
            <w:tcW w:w="1443" w:type="pct"/>
          </w:tcPr>
          <w:p w14:paraId="655F9D74" w14:textId="77777777" w:rsidR="00192BA3" w:rsidRDefault="00192BA3" w:rsidP="00997DF0">
            <w:pPr>
              <w:rPr>
                <w:b/>
              </w:rPr>
            </w:pPr>
          </w:p>
          <w:p w14:paraId="202846A1" w14:textId="77777777" w:rsidR="00192BA3" w:rsidRPr="00A34ABA" w:rsidRDefault="00192BA3" w:rsidP="00997DF0">
            <w:pPr>
              <w:rPr>
                <w:b/>
              </w:rPr>
            </w:pPr>
            <w:r>
              <w:rPr>
                <w:b/>
              </w:rPr>
              <w:t xml:space="preserve">M1 </w:t>
            </w:r>
            <w:r w:rsidRPr="002A4F2A">
              <w:rPr>
                <w:bCs/>
              </w:rPr>
              <w:t xml:space="preserve">for </w:t>
            </w:r>
            <w:r>
              <w:rPr>
                <w:bCs/>
              </w:rPr>
              <w:t xml:space="preserve">7 ÷ 11 </w:t>
            </w:r>
            <w:r w:rsidRPr="00C05F21">
              <w:rPr>
                <w:b/>
              </w:rPr>
              <w:t>soi</w:t>
            </w:r>
          </w:p>
        </w:tc>
        <w:tc>
          <w:tcPr>
            <w:tcW w:w="1249" w:type="pct"/>
          </w:tcPr>
          <w:p w14:paraId="442A6003" w14:textId="77777777" w:rsidR="00192BA3" w:rsidRDefault="00192BA3" w:rsidP="00997DF0">
            <w:pPr>
              <w:rPr>
                <w:bCs/>
              </w:rPr>
            </w:pPr>
            <w:r w:rsidRPr="00AE694E">
              <w:rPr>
                <w:bCs/>
              </w:rPr>
              <w:t xml:space="preserve">Accept </w:t>
            </w:r>
            <w:r>
              <w:rPr>
                <w:bCs/>
              </w:rPr>
              <w:t xml:space="preserve">e.g. </w:t>
            </w:r>
            <w:r w:rsidR="004A7B77" w:rsidRPr="00C05F21">
              <w:rPr>
                <w:noProof/>
                <w:position w:val="-6"/>
              </w:rPr>
              <w:object w:dxaOrig="520" w:dyaOrig="320" w14:anchorId="78934CD0">
                <v:shape id="_x0000_i1060" type="#_x0000_t75" alt="" style="width:25.45pt;height:16.3pt;mso-width-percent:0;mso-height-percent:0;mso-width-percent:0;mso-height-percent:0" o:ole="">
                  <v:imagedata r:id="rId86" o:title=""/>
                </v:shape>
                <o:OLEObject Type="Embed" ProgID="Equation.DSMT4" ShapeID="_x0000_i1060" DrawAspect="Content" ObjectID="_1804667234" r:id="rId87"/>
              </w:object>
            </w:r>
          </w:p>
          <w:p w14:paraId="28B21E8B" w14:textId="77777777" w:rsidR="00192BA3" w:rsidRDefault="00192BA3" w:rsidP="00997DF0">
            <w:pPr>
              <w:rPr>
                <w:bCs/>
              </w:rPr>
            </w:pPr>
            <w:r w:rsidRPr="00C05F21">
              <w:rPr>
                <w:b/>
              </w:rPr>
              <w:t>M1</w:t>
            </w:r>
            <w:r>
              <w:rPr>
                <w:bCs/>
              </w:rPr>
              <w:t xml:space="preserve"> implied by 0.63…</w:t>
            </w:r>
          </w:p>
          <w:p w14:paraId="544A90F6" w14:textId="77777777" w:rsidR="00192BA3" w:rsidRPr="00AE694E" w:rsidRDefault="00192BA3" w:rsidP="00997DF0">
            <w:pPr>
              <w:rPr>
                <w:bCs/>
              </w:rPr>
            </w:pPr>
          </w:p>
        </w:tc>
      </w:tr>
      <w:tr w:rsidR="00192BA3" w:rsidRPr="00A34ABA" w14:paraId="1C4E8B04" w14:textId="77777777" w:rsidTr="004A34C5">
        <w:trPr>
          <w:cantSplit/>
          <w:trHeight w:val="193"/>
          <w:jc w:val="center"/>
        </w:trPr>
        <w:tc>
          <w:tcPr>
            <w:tcW w:w="241" w:type="pct"/>
          </w:tcPr>
          <w:p w14:paraId="0BAFE552" w14:textId="77777777" w:rsidR="00192BA3" w:rsidRPr="00A34ABA" w:rsidRDefault="00192BA3" w:rsidP="00997DF0">
            <w:pPr>
              <w:jc w:val="center"/>
              <w:rPr>
                <w:b/>
              </w:rPr>
            </w:pPr>
            <w:r>
              <w:rPr>
                <w:b/>
              </w:rPr>
              <w:t>14</w:t>
            </w:r>
          </w:p>
        </w:tc>
        <w:tc>
          <w:tcPr>
            <w:tcW w:w="241" w:type="pct"/>
          </w:tcPr>
          <w:p w14:paraId="75FD3827" w14:textId="77777777" w:rsidR="00192BA3" w:rsidRPr="00A34ABA" w:rsidRDefault="00192BA3" w:rsidP="00997DF0">
            <w:pPr>
              <w:jc w:val="center"/>
              <w:rPr>
                <w:b/>
              </w:rPr>
            </w:pPr>
            <w:r>
              <w:rPr>
                <w:b/>
              </w:rPr>
              <w:t>(a)</w:t>
            </w:r>
          </w:p>
        </w:tc>
        <w:tc>
          <w:tcPr>
            <w:tcW w:w="241" w:type="pct"/>
          </w:tcPr>
          <w:p w14:paraId="0E60274F" w14:textId="77777777" w:rsidR="00192BA3" w:rsidRPr="00A34ABA" w:rsidRDefault="00192BA3" w:rsidP="00997DF0">
            <w:pPr>
              <w:jc w:val="center"/>
              <w:rPr>
                <w:b/>
              </w:rPr>
            </w:pPr>
          </w:p>
        </w:tc>
        <w:tc>
          <w:tcPr>
            <w:tcW w:w="1248" w:type="pct"/>
          </w:tcPr>
          <w:p w14:paraId="19D0ADFC" w14:textId="77777777" w:rsidR="00192BA3" w:rsidRDefault="00192BA3" w:rsidP="00997DF0">
            <w:pPr>
              <w:rPr>
                <w:bCs/>
              </w:rPr>
            </w:pPr>
            <w:r>
              <w:rPr>
                <w:bCs/>
              </w:rPr>
              <w:t>3000</w:t>
            </w:r>
          </w:p>
          <w:p w14:paraId="75AF5D6F" w14:textId="77777777" w:rsidR="00192BA3" w:rsidRDefault="00192BA3" w:rsidP="00997DF0">
            <w:pPr>
              <w:rPr>
                <w:bCs/>
              </w:rPr>
            </w:pPr>
          </w:p>
          <w:p w14:paraId="63A050B3" w14:textId="77777777" w:rsidR="00192BA3" w:rsidRPr="002709A0" w:rsidRDefault="00192BA3" w:rsidP="00997DF0">
            <w:pPr>
              <w:rPr>
                <w:bCs/>
              </w:rPr>
            </w:pPr>
          </w:p>
        </w:tc>
        <w:tc>
          <w:tcPr>
            <w:tcW w:w="337" w:type="pct"/>
          </w:tcPr>
          <w:p w14:paraId="1844DA17" w14:textId="77777777" w:rsidR="00192BA3" w:rsidRPr="00A34ABA" w:rsidRDefault="00192BA3" w:rsidP="00997DF0">
            <w:pPr>
              <w:jc w:val="center"/>
              <w:rPr>
                <w:b/>
              </w:rPr>
            </w:pPr>
            <w:r>
              <w:rPr>
                <w:b/>
              </w:rPr>
              <w:t>1</w:t>
            </w:r>
          </w:p>
        </w:tc>
        <w:tc>
          <w:tcPr>
            <w:tcW w:w="1443" w:type="pct"/>
          </w:tcPr>
          <w:p w14:paraId="246F6FE3" w14:textId="77777777" w:rsidR="00192BA3" w:rsidRPr="00A34ABA" w:rsidRDefault="00192BA3" w:rsidP="00997DF0">
            <w:pPr>
              <w:jc w:val="center"/>
              <w:rPr>
                <w:b/>
              </w:rPr>
            </w:pPr>
          </w:p>
        </w:tc>
        <w:tc>
          <w:tcPr>
            <w:tcW w:w="1249" w:type="pct"/>
          </w:tcPr>
          <w:p w14:paraId="62240E89" w14:textId="77777777" w:rsidR="00192BA3" w:rsidRPr="00A34ABA" w:rsidRDefault="00192BA3" w:rsidP="00997DF0">
            <w:pPr>
              <w:jc w:val="center"/>
              <w:rPr>
                <w:b/>
              </w:rPr>
            </w:pPr>
          </w:p>
        </w:tc>
      </w:tr>
      <w:tr w:rsidR="00192BA3" w:rsidRPr="00A34ABA" w14:paraId="00C8E9B9" w14:textId="77777777" w:rsidTr="004A34C5">
        <w:trPr>
          <w:cantSplit/>
          <w:trHeight w:val="193"/>
          <w:jc w:val="center"/>
        </w:trPr>
        <w:tc>
          <w:tcPr>
            <w:tcW w:w="241" w:type="pct"/>
          </w:tcPr>
          <w:p w14:paraId="0C37EBDA" w14:textId="2D7246B9" w:rsidR="00192BA3" w:rsidRPr="00A34ABA" w:rsidRDefault="00192BA3" w:rsidP="006D76AB">
            <w:pPr>
              <w:rPr>
                <w:b/>
              </w:rPr>
            </w:pPr>
          </w:p>
        </w:tc>
        <w:tc>
          <w:tcPr>
            <w:tcW w:w="241" w:type="pct"/>
          </w:tcPr>
          <w:p w14:paraId="585FC40A" w14:textId="77777777" w:rsidR="00192BA3" w:rsidRPr="00A34ABA" w:rsidRDefault="00192BA3" w:rsidP="00997DF0">
            <w:pPr>
              <w:jc w:val="center"/>
              <w:rPr>
                <w:b/>
              </w:rPr>
            </w:pPr>
            <w:r>
              <w:rPr>
                <w:b/>
              </w:rPr>
              <w:t>(b)</w:t>
            </w:r>
          </w:p>
        </w:tc>
        <w:tc>
          <w:tcPr>
            <w:tcW w:w="241" w:type="pct"/>
          </w:tcPr>
          <w:p w14:paraId="6CF09629" w14:textId="77777777" w:rsidR="00192BA3" w:rsidRPr="00A34ABA" w:rsidRDefault="00192BA3" w:rsidP="00997DF0">
            <w:pPr>
              <w:jc w:val="center"/>
              <w:rPr>
                <w:b/>
              </w:rPr>
            </w:pPr>
          </w:p>
        </w:tc>
        <w:tc>
          <w:tcPr>
            <w:tcW w:w="1248" w:type="pct"/>
          </w:tcPr>
          <w:p w14:paraId="64BD9DA0" w14:textId="77777777" w:rsidR="00192BA3" w:rsidRDefault="00192BA3" w:rsidP="00997DF0">
            <w:pPr>
              <w:rPr>
                <w:bCs/>
              </w:rPr>
            </w:pPr>
            <w:r>
              <w:rPr>
                <w:bCs/>
              </w:rPr>
              <w:t>15</w:t>
            </w:r>
          </w:p>
          <w:p w14:paraId="5954F158" w14:textId="77777777" w:rsidR="00192BA3" w:rsidRPr="002709A0" w:rsidRDefault="00192BA3" w:rsidP="00997DF0">
            <w:pPr>
              <w:rPr>
                <w:bCs/>
              </w:rPr>
            </w:pPr>
          </w:p>
        </w:tc>
        <w:tc>
          <w:tcPr>
            <w:tcW w:w="337" w:type="pct"/>
          </w:tcPr>
          <w:p w14:paraId="2ABB9E3A" w14:textId="77777777" w:rsidR="00192BA3" w:rsidRPr="00A34ABA" w:rsidRDefault="00192BA3" w:rsidP="00997DF0">
            <w:pPr>
              <w:jc w:val="center"/>
              <w:rPr>
                <w:b/>
              </w:rPr>
            </w:pPr>
            <w:r>
              <w:rPr>
                <w:b/>
              </w:rPr>
              <w:t>1</w:t>
            </w:r>
          </w:p>
        </w:tc>
        <w:tc>
          <w:tcPr>
            <w:tcW w:w="1443" w:type="pct"/>
          </w:tcPr>
          <w:p w14:paraId="7AB1E811" w14:textId="77777777" w:rsidR="00192BA3" w:rsidRPr="00A34ABA" w:rsidRDefault="00192BA3" w:rsidP="00997DF0">
            <w:pPr>
              <w:jc w:val="center"/>
              <w:rPr>
                <w:b/>
              </w:rPr>
            </w:pPr>
          </w:p>
        </w:tc>
        <w:tc>
          <w:tcPr>
            <w:tcW w:w="1249" w:type="pct"/>
          </w:tcPr>
          <w:p w14:paraId="1620BB94" w14:textId="77777777" w:rsidR="00192BA3" w:rsidRPr="00A34ABA" w:rsidRDefault="00192BA3" w:rsidP="00997DF0">
            <w:pPr>
              <w:jc w:val="center"/>
              <w:rPr>
                <w:b/>
              </w:rPr>
            </w:pPr>
          </w:p>
        </w:tc>
      </w:tr>
      <w:tr w:rsidR="00192BA3" w:rsidRPr="00A34ABA" w14:paraId="169391BD" w14:textId="77777777" w:rsidTr="004A34C5">
        <w:trPr>
          <w:cantSplit/>
          <w:trHeight w:val="193"/>
          <w:jc w:val="center"/>
        </w:trPr>
        <w:tc>
          <w:tcPr>
            <w:tcW w:w="241" w:type="pct"/>
          </w:tcPr>
          <w:p w14:paraId="36BB003A" w14:textId="4255F9F1" w:rsidR="00192BA3" w:rsidRPr="00D21607" w:rsidRDefault="00192BA3" w:rsidP="006D76AB">
            <w:pPr>
              <w:rPr>
                <w:b/>
                <w:color w:val="FF0000"/>
              </w:rPr>
            </w:pPr>
          </w:p>
        </w:tc>
        <w:tc>
          <w:tcPr>
            <w:tcW w:w="241" w:type="pct"/>
          </w:tcPr>
          <w:p w14:paraId="3F047661" w14:textId="77777777" w:rsidR="00192BA3" w:rsidRPr="00D21607" w:rsidRDefault="00192BA3" w:rsidP="00997DF0">
            <w:pPr>
              <w:jc w:val="center"/>
              <w:rPr>
                <w:b/>
                <w:color w:val="FF0000"/>
              </w:rPr>
            </w:pPr>
            <w:r w:rsidRPr="004B18CB">
              <w:rPr>
                <w:b/>
              </w:rPr>
              <w:t>(c)</w:t>
            </w:r>
          </w:p>
        </w:tc>
        <w:tc>
          <w:tcPr>
            <w:tcW w:w="241" w:type="pct"/>
          </w:tcPr>
          <w:p w14:paraId="293E4D38" w14:textId="77777777" w:rsidR="00192BA3" w:rsidRPr="00D21607" w:rsidRDefault="00192BA3" w:rsidP="00997DF0">
            <w:pPr>
              <w:jc w:val="center"/>
              <w:rPr>
                <w:b/>
                <w:color w:val="FF0000"/>
              </w:rPr>
            </w:pPr>
          </w:p>
        </w:tc>
        <w:tc>
          <w:tcPr>
            <w:tcW w:w="1248" w:type="pct"/>
          </w:tcPr>
          <w:p w14:paraId="562518FC" w14:textId="3587E784" w:rsidR="00192BA3" w:rsidRPr="009600F3" w:rsidRDefault="00192BA3" w:rsidP="00997DF0">
            <w:pPr>
              <w:rPr>
                <w:bCs/>
              </w:rPr>
            </w:pPr>
            <w:r w:rsidRPr="009600F3">
              <w:rPr>
                <w:bCs/>
              </w:rPr>
              <w:t xml:space="preserve">Correct increasing curve with </w:t>
            </w:r>
            <w:r>
              <w:rPr>
                <w:bCs/>
              </w:rPr>
              <w:t xml:space="preserve">3000 </w:t>
            </w:r>
            <w:r w:rsidRPr="009600F3">
              <w:rPr>
                <w:bCs/>
              </w:rPr>
              <w:t xml:space="preserve">indicated as </w:t>
            </w:r>
            <w:r w:rsidRPr="009600F3">
              <w:rPr>
                <w:bCs/>
                <w:i/>
                <w:iCs/>
              </w:rPr>
              <w:t>y</w:t>
            </w:r>
            <w:r w:rsidRPr="009600F3">
              <w:rPr>
                <w:bCs/>
              </w:rPr>
              <w:t>–intercept</w:t>
            </w:r>
          </w:p>
          <w:p w14:paraId="683C6BDD" w14:textId="77777777" w:rsidR="00192BA3" w:rsidRPr="009600F3" w:rsidRDefault="00192BA3" w:rsidP="00997DF0">
            <w:pPr>
              <w:rPr>
                <w:bCs/>
              </w:rPr>
            </w:pPr>
          </w:p>
        </w:tc>
        <w:tc>
          <w:tcPr>
            <w:tcW w:w="337" w:type="pct"/>
          </w:tcPr>
          <w:p w14:paraId="7102E1D6" w14:textId="77777777" w:rsidR="00192BA3" w:rsidRPr="009600F3" w:rsidRDefault="00192BA3" w:rsidP="00997DF0">
            <w:pPr>
              <w:jc w:val="center"/>
              <w:rPr>
                <w:b/>
              </w:rPr>
            </w:pPr>
            <w:r w:rsidRPr="009600F3">
              <w:rPr>
                <w:b/>
              </w:rPr>
              <w:t>3</w:t>
            </w:r>
          </w:p>
        </w:tc>
        <w:tc>
          <w:tcPr>
            <w:tcW w:w="1443" w:type="pct"/>
          </w:tcPr>
          <w:p w14:paraId="169EC5CE" w14:textId="77777777" w:rsidR="00192BA3" w:rsidRPr="009600F3" w:rsidRDefault="00192BA3" w:rsidP="00997DF0">
            <w:pPr>
              <w:rPr>
                <w:bCs/>
              </w:rPr>
            </w:pPr>
            <w:r w:rsidRPr="009600F3">
              <w:rPr>
                <w:b/>
              </w:rPr>
              <w:t xml:space="preserve">B1 </w:t>
            </w:r>
            <w:r w:rsidRPr="009600F3">
              <w:rPr>
                <w:bCs/>
              </w:rPr>
              <w:t>for 3 of 4 correct plots at 1, 2, 3, 4</w:t>
            </w:r>
          </w:p>
          <w:p w14:paraId="64173B70" w14:textId="77777777" w:rsidR="00192BA3" w:rsidRPr="009600F3" w:rsidRDefault="00192BA3" w:rsidP="00997DF0">
            <w:pPr>
              <w:rPr>
                <w:bCs/>
              </w:rPr>
            </w:pPr>
          </w:p>
          <w:p w14:paraId="6A501C17" w14:textId="77777777" w:rsidR="00192BA3" w:rsidRPr="009600F3" w:rsidRDefault="00192BA3" w:rsidP="00997DF0">
            <w:pPr>
              <w:rPr>
                <w:bCs/>
              </w:rPr>
            </w:pPr>
          </w:p>
          <w:p w14:paraId="1E52877B" w14:textId="77777777" w:rsidR="00192BA3" w:rsidRPr="009600F3" w:rsidRDefault="00192BA3" w:rsidP="00997DF0">
            <w:pPr>
              <w:rPr>
                <w:bCs/>
              </w:rPr>
            </w:pPr>
            <w:r w:rsidRPr="009600F3">
              <w:rPr>
                <w:b/>
              </w:rPr>
              <w:t xml:space="preserve">B1 </w:t>
            </w:r>
            <w:r w:rsidRPr="009600F3">
              <w:rPr>
                <w:bCs/>
              </w:rPr>
              <w:t>for</w:t>
            </w:r>
            <w:r w:rsidRPr="009600F3">
              <w:rPr>
                <w:b/>
              </w:rPr>
              <w:t xml:space="preserve"> </w:t>
            </w:r>
            <w:r w:rsidRPr="009600F3">
              <w:rPr>
                <w:bCs/>
              </w:rPr>
              <w:t xml:space="preserve">plot or intercept at </w:t>
            </w:r>
            <w:r>
              <w:rPr>
                <w:bCs/>
              </w:rPr>
              <w:t>3000</w:t>
            </w:r>
          </w:p>
          <w:p w14:paraId="17BA4843" w14:textId="77777777" w:rsidR="00ED70F2" w:rsidRDefault="00192BA3" w:rsidP="00997DF0">
            <w:pPr>
              <w:rPr>
                <w:bCs/>
              </w:rPr>
            </w:pPr>
            <w:r w:rsidRPr="009600F3">
              <w:rPr>
                <w:bCs/>
              </w:rPr>
              <w:br/>
            </w:r>
            <w:r w:rsidRPr="009600F3">
              <w:rPr>
                <w:b/>
              </w:rPr>
              <w:t>B1</w:t>
            </w:r>
            <w:r w:rsidRPr="009600F3">
              <w:rPr>
                <w:bCs/>
              </w:rPr>
              <w:t xml:space="preserve"> for increasing curve from </w:t>
            </w:r>
            <w:r w:rsidRPr="009600F3">
              <w:rPr>
                <w:bCs/>
                <w:i/>
                <w:iCs/>
              </w:rPr>
              <w:t>x</w:t>
            </w:r>
            <w:r w:rsidRPr="009600F3">
              <w:rPr>
                <w:bCs/>
              </w:rPr>
              <w:t xml:space="preserve"> = 1 to </w:t>
            </w:r>
          </w:p>
          <w:p w14:paraId="5F244D74" w14:textId="528D747A" w:rsidR="00192BA3" w:rsidRPr="009600F3" w:rsidRDefault="00192BA3" w:rsidP="00997DF0">
            <w:pPr>
              <w:rPr>
                <w:bCs/>
              </w:rPr>
            </w:pPr>
            <w:r w:rsidRPr="009600F3">
              <w:rPr>
                <w:bCs/>
                <w:i/>
                <w:iCs/>
              </w:rPr>
              <w:t>x</w:t>
            </w:r>
            <w:r w:rsidRPr="009600F3">
              <w:rPr>
                <w:bCs/>
              </w:rPr>
              <w:t xml:space="preserve"> = 4</w:t>
            </w:r>
            <w:r>
              <w:rPr>
                <w:bCs/>
              </w:rPr>
              <w:t xml:space="preserve"> through </w:t>
            </w:r>
            <w:r w:rsidRPr="003D62B9">
              <w:rPr>
                <w:bCs/>
                <w:i/>
                <w:iCs/>
              </w:rPr>
              <w:t xml:space="preserve">their </w:t>
            </w:r>
            <w:r>
              <w:rPr>
                <w:bCs/>
              </w:rPr>
              <w:t>4 points</w:t>
            </w:r>
          </w:p>
          <w:p w14:paraId="0EBC37D5" w14:textId="77777777" w:rsidR="00192BA3" w:rsidRPr="009600F3" w:rsidRDefault="00192BA3" w:rsidP="00997DF0">
            <w:pPr>
              <w:rPr>
                <w:bCs/>
              </w:rPr>
            </w:pPr>
          </w:p>
        </w:tc>
        <w:tc>
          <w:tcPr>
            <w:tcW w:w="1249" w:type="pct"/>
          </w:tcPr>
          <w:p w14:paraId="65B68DF0" w14:textId="77777777" w:rsidR="00192BA3" w:rsidRPr="009600F3" w:rsidRDefault="00192BA3" w:rsidP="00997DF0">
            <w:pPr>
              <w:rPr>
                <w:bCs/>
              </w:rPr>
            </w:pPr>
            <w:r>
              <w:rPr>
                <w:bCs/>
              </w:rPr>
              <w:t>3968, 4563 and 5247</w:t>
            </w:r>
            <w:r w:rsidRPr="009600F3">
              <w:rPr>
                <w:bCs/>
              </w:rPr>
              <w:t xml:space="preserve"> should be in the correct small square including the boundaries</w:t>
            </w:r>
          </w:p>
          <w:p w14:paraId="27702CCC" w14:textId="77777777" w:rsidR="00192BA3" w:rsidRPr="009600F3" w:rsidRDefault="00192BA3" w:rsidP="00997DF0">
            <w:pPr>
              <w:rPr>
                <w:bCs/>
              </w:rPr>
            </w:pPr>
          </w:p>
          <w:p w14:paraId="15734436" w14:textId="77777777" w:rsidR="00192BA3" w:rsidRPr="009600F3" w:rsidRDefault="00192BA3" w:rsidP="00997DF0">
            <w:pPr>
              <w:rPr>
                <w:bCs/>
              </w:rPr>
            </w:pPr>
          </w:p>
          <w:p w14:paraId="020C84A4" w14:textId="77777777" w:rsidR="00192BA3" w:rsidRPr="009600F3" w:rsidRDefault="00192BA3" w:rsidP="00997DF0">
            <w:pPr>
              <w:rPr>
                <w:bCs/>
              </w:rPr>
            </w:pPr>
            <w:r w:rsidRPr="009600F3">
              <w:rPr>
                <w:bCs/>
              </w:rPr>
              <w:t xml:space="preserve">Do not accept ruled linear graph </w:t>
            </w:r>
          </w:p>
          <w:p w14:paraId="354943D2" w14:textId="77777777" w:rsidR="00192BA3" w:rsidRDefault="00192BA3" w:rsidP="00997DF0">
            <w:pPr>
              <w:rPr>
                <w:bCs/>
              </w:rPr>
            </w:pPr>
            <w:r w:rsidRPr="009600F3">
              <w:rPr>
                <w:bCs/>
              </w:rPr>
              <w:t>Ignore if joined to (0, 0)</w:t>
            </w:r>
            <w:r>
              <w:rPr>
                <w:bCs/>
              </w:rPr>
              <w:t xml:space="preserve"> </w:t>
            </w:r>
          </w:p>
          <w:p w14:paraId="56BBAAA1" w14:textId="77777777" w:rsidR="00192BA3" w:rsidRDefault="00192BA3" w:rsidP="00997DF0">
            <w:pPr>
              <w:rPr>
                <w:bCs/>
              </w:rPr>
            </w:pPr>
          </w:p>
          <w:p w14:paraId="788DBD13" w14:textId="77777777" w:rsidR="00192BA3" w:rsidRPr="009600F3" w:rsidRDefault="00192BA3" w:rsidP="00997DF0">
            <w:pPr>
              <w:rPr>
                <w:bCs/>
              </w:rPr>
            </w:pPr>
            <w:r>
              <w:rPr>
                <w:bCs/>
              </w:rPr>
              <w:t xml:space="preserve">Maximum </w:t>
            </w:r>
            <w:r w:rsidRPr="00ED70F2">
              <w:rPr>
                <w:b/>
              </w:rPr>
              <w:t>2</w:t>
            </w:r>
            <w:r>
              <w:rPr>
                <w:bCs/>
              </w:rPr>
              <w:t xml:space="preserve"> marks if curve incorrect</w:t>
            </w:r>
          </w:p>
          <w:p w14:paraId="709B72E4" w14:textId="77777777" w:rsidR="00192BA3" w:rsidRPr="009600F3" w:rsidRDefault="00192BA3" w:rsidP="00997DF0">
            <w:pPr>
              <w:rPr>
                <w:bCs/>
              </w:rPr>
            </w:pPr>
            <w:r w:rsidRPr="009600F3">
              <w:rPr>
                <w:bCs/>
              </w:rPr>
              <w:t xml:space="preserve"> </w:t>
            </w:r>
          </w:p>
        </w:tc>
      </w:tr>
      <w:tr w:rsidR="00192BA3" w:rsidRPr="00A34ABA" w14:paraId="37961074" w14:textId="77777777" w:rsidTr="004A34C5">
        <w:trPr>
          <w:cantSplit/>
          <w:trHeight w:val="566"/>
          <w:jc w:val="center"/>
        </w:trPr>
        <w:tc>
          <w:tcPr>
            <w:tcW w:w="241" w:type="pct"/>
          </w:tcPr>
          <w:p w14:paraId="364AAB58" w14:textId="031CE594" w:rsidR="00192BA3" w:rsidRPr="006F771F" w:rsidRDefault="00192BA3" w:rsidP="00997DF0">
            <w:pPr>
              <w:jc w:val="center"/>
              <w:rPr>
                <w:b/>
                <w:color w:val="FF0000"/>
              </w:rPr>
            </w:pPr>
          </w:p>
        </w:tc>
        <w:tc>
          <w:tcPr>
            <w:tcW w:w="241" w:type="pct"/>
          </w:tcPr>
          <w:p w14:paraId="699C24D6" w14:textId="77777777" w:rsidR="00192BA3" w:rsidRPr="00556629" w:rsidRDefault="00192BA3" w:rsidP="00997DF0">
            <w:pPr>
              <w:jc w:val="center"/>
              <w:rPr>
                <w:b/>
                <w:color w:val="FF0000"/>
              </w:rPr>
            </w:pPr>
            <w:r w:rsidRPr="00556629">
              <w:rPr>
                <w:b/>
              </w:rPr>
              <w:t>(d)</w:t>
            </w:r>
          </w:p>
        </w:tc>
        <w:tc>
          <w:tcPr>
            <w:tcW w:w="241" w:type="pct"/>
          </w:tcPr>
          <w:p w14:paraId="263E05BA" w14:textId="77777777" w:rsidR="00192BA3" w:rsidRPr="006F771F" w:rsidRDefault="00192BA3" w:rsidP="00997DF0">
            <w:pPr>
              <w:jc w:val="center"/>
              <w:rPr>
                <w:b/>
                <w:color w:val="FF0000"/>
              </w:rPr>
            </w:pPr>
          </w:p>
        </w:tc>
        <w:tc>
          <w:tcPr>
            <w:tcW w:w="1248" w:type="pct"/>
          </w:tcPr>
          <w:p w14:paraId="346E7E32" w14:textId="77777777" w:rsidR="00192BA3" w:rsidRPr="009600F3" w:rsidRDefault="00192BA3" w:rsidP="00997DF0">
            <w:pPr>
              <w:rPr>
                <w:bCs/>
              </w:rPr>
            </w:pPr>
            <w:r w:rsidRPr="009600F3">
              <w:rPr>
                <w:bCs/>
              </w:rPr>
              <w:t xml:space="preserve">That the annual percentage increase stays the same </w:t>
            </w:r>
            <w:proofErr w:type="spellStart"/>
            <w:r w:rsidRPr="00C05F21">
              <w:rPr>
                <w:b/>
              </w:rPr>
              <w:t>oe</w:t>
            </w:r>
            <w:proofErr w:type="spellEnd"/>
          </w:p>
          <w:p w14:paraId="0DEC24E6" w14:textId="77777777" w:rsidR="00192BA3" w:rsidRPr="009600F3" w:rsidRDefault="00192BA3" w:rsidP="00997DF0">
            <w:pPr>
              <w:rPr>
                <w:bCs/>
              </w:rPr>
            </w:pPr>
          </w:p>
        </w:tc>
        <w:tc>
          <w:tcPr>
            <w:tcW w:w="337" w:type="pct"/>
          </w:tcPr>
          <w:p w14:paraId="37505223" w14:textId="77777777" w:rsidR="00192BA3" w:rsidRPr="009600F3" w:rsidRDefault="00192BA3" w:rsidP="00997DF0">
            <w:pPr>
              <w:jc w:val="center"/>
              <w:rPr>
                <w:b/>
              </w:rPr>
            </w:pPr>
            <w:r w:rsidRPr="009600F3">
              <w:rPr>
                <w:b/>
              </w:rPr>
              <w:t>1</w:t>
            </w:r>
          </w:p>
        </w:tc>
        <w:tc>
          <w:tcPr>
            <w:tcW w:w="1443" w:type="pct"/>
          </w:tcPr>
          <w:p w14:paraId="1F6BE69A" w14:textId="77777777" w:rsidR="00192BA3" w:rsidRPr="009600F3" w:rsidRDefault="00192BA3" w:rsidP="00997DF0">
            <w:pPr>
              <w:rPr>
                <w:b/>
              </w:rPr>
            </w:pPr>
          </w:p>
        </w:tc>
        <w:tc>
          <w:tcPr>
            <w:tcW w:w="1249" w:type="pct"/>
          </w:tcPr>
          <w:p w14:paraId="097A6C47" w14:textId="56076E1F" w:rsidR="00192BA3" w:rsidRPr="009600F3" w:rsidRDefault="00192BA3" w:rsidP="00997DF0">
            <w:pPr>
              <w:rPr>
                <w:bCs/>
              </w:rPr>
            </w:pPr>
            <w:r w:rsidRPr="009600F3">
              <w:rPr>
                <w:bCs/>
              </w:rPr>
              <w:t>Accept %</w:t>
            </w:r>
            <w:r w:rsidR="00243D78">
              <w:rPr>
                <w:bCs/>
              </w:rPr>
              <w:t xml:space="preserve"> </w:t>
            </w:r>
            <w:r w:rsidRPr="009600F3">
              <w:rPr>
                <w:bCs/>
              </w:rPr>
              <w:t>increase/interest/</w:t>
            </w:r>
            <w:r>
              <w:rPr>
                <w:bCs/>
              </w:rPr>
              <w:t>%</w:t>
            </w:r>
            <w:r w:rsidRPr="009600F3">
              <w:rPr>
                <w:bCs/>
              </w:rPr>
              <w:t>change remains constant each year</w:t>
            </w:r>
          </w:p>
          <w:p w14:paraId="38989A76" w14:textId="621ADE87" w:rsidR="00192BA3" w:rsidRDefault="00192BA3" w:rsidP="00997DF0">
            <w:pPr>
              <w:rPr>
                <w:bCs/>
              </w:rPr>
            </w:pPr>
            <w:r w:rsidRPr="009600F3">
              <w:rPr>
                <w:bCs/>
              </w:rPr>
              <w:t xml:space="preserve">If % value is given then accept </w:t>
            </w:r>
            <w:r>
              <w:rPr>
                <w:bCs/>
              </w:rPr>
              <w:t>15</w:t>
            </w:r>
            <w:r w:rsidRPr="009600F3">
              <w:rPr>
                <w:bCs/>
              </w:rPr>
              <w:t xml:space="preserve">% or </w:t>
            </w:r>
            <w:r w:rsidRPr="00E56D3D">
              <w:rPr>
                <w:bCs/>
                <w:i/>
                <w:iCs/>
              </w:rPr>
              <w:t>t</w:t>
            </w:r>
            <w:r w:rsidRPr="009600F3">
              <w:rPr>
                <w:bCs/>
                <w:i/>
                <w:iCs/>
              </w:rPr>
              <w:t>heir</w:t>
            </w:r>
            <w:r w:rsidR="00DA5C65">
              <w:rPr>
                <w:bCs/>
                <w:i/>
                <w:iCs/>
              </w:rPr>
              <w:t xml:space="preserve"> </w:t>
            </w:r>
            <w:r w:rsidRPr="00DA5C65">
              <w:rPr>
                <w:b/>
              </w:rPr>
              <w:t>(b)</w:t>
            </w:r>
          </w:p>
          <w:p w14:paraId="516A8352" w14:textId="77777777" w:rsidR="00192BA3" w:rsidRDefault="00192BA3" w:rsidP="00997DF0">
            <w:pPr>
              <w:rPr>
                <w:bCs/>
              </w:rPr>
            </w:pPr>
          </w:p>
          <w:p w14:paraId="7E3CD48D" w14:textId="036E06AE" w:rsidR="00192BA3" w:rsidRPr="00243D78" w:rsidRDefault="00192BA3" w:rsidP="00997DF0">
            <w:pPr>
              <w:rPr>
                <w:bCs/>
              </w:rPr>
            </w:pPr>
            <w:r w:rsidRPr="00243D78">
              <w:rPr>
                <w:bCs/>
              </w:rPr>
              <w:t xml:space="preserve">See </w:t>
            </w:r>
            <w:r w:rsidR="00D05135">
              <w:rPr>
                <w:bCs/>
              </w:rPr>
              <w:t>A</w:t>
            </w:r>
            <w:r w:rsidRPr="00243D78">
              <w:rPr>
                <w:bCs/>
              </w:rPr>
              <w:t>ppendix 3</w:t>
            </w:r>
          </w:p>
          <w:p w14:paraId="7EB31769" w14:textId="77777777" w:rsidR="00192BA3" w:rsidRPr="009600F3" w:rsidRDefault="00192BA3" w:rsidP="00997DF0">
            <w:pPr>
              <w:rPr>
                <w:bCs/>
              </w:rPr>
            </w:pPr>
          </w:p>
        </w:tc>
      </w:tr>
      <w:tr w:rsidR="00192BA3" w:rsidRPr="00A34ABA" w14:paraId="234C7AA3" w14:textId="77777777" w:rsidTr="004A34C5">
        <w:trPr>
          <w:cantSplit/>
          <w:trHeight w:val="193"/>
          <w:jc w:val="center"/>
        </w:trPr>
        <w:tc>
          <w:tcPr>
            <w:tcW w:w="241" w:type="pct"/>
          </w:tcPr>
          <w:p w14:paraId="13020EFB" w14:textId="77777777" w:rsidR="00192BA3" w:rsidRDefault="00192BA3" w:rsidP="00997DF0">
            <w:pPr>
              <w:jc w:val="center"/>
              <w:rPr>
                <w:b/>
              </w:rPr>
            </w:pPr>
            <w:r>
              <w:rPr>
                <w:b/>
              </w:rPr>
              <w:t>15</w:t>
            </w:r>
          </w:p>
        </w:tc>
        <w:tc>
          <w:tcPr>
            <w:tcW w:w="241" w:type="pct"/>
          </w:tcPr>
          <w:p w14:paraId="510568AF" w14:textId="77777777" w:rsidR="00192BA3" w:rsidRDefault="00192BA3" w:rsidP="00997DF0">
            <w:pPr>
              <w:jc w:val="center"/>
              <w:rPr>
                <w:b/>
              </w:rPr>
            </w:pPr>
            <w:r>
              <w:rPr>
                <w:b/>
              </w:rPr>
              <w:t>(a)</w:t>
            </w:r>
          </w:p>
        </w:tc>
        <w:tc>
          <w:tcPr>
            <w:tcW w:w="241" w:type="pct"/>
          </w:tcPr>
          <w:p w14:paraId="578DCF93" w14:textId="77777777" w:rsidR="00192BA3" w:rsidRDefault="00192BA3" w:rsidP="00997DF0">
            <w:pPr>
              <w:jc w:val="center"/>
              <w:rPr>
                <w:b/>
              </w:rPr>
            </w:pPr>
          </w:p>
        </w:tc>
        <w:tc>
          <w:tcPr>
            <w:tcW w:w="1248" w:type="pct"/>
          </w:tcPr>
          <w:p w14:paraId="7661179C" w14:textId="77777777" w:rsidR="00192BA3" w:rsidRPr="004F13F8" w:rsidRDefault="004A7B77" w:rsidP="00997DF0">
            <w:pPr>
              <w:rPr>
                <w:bCs/>
                <w:iCs/>
              </w:rPr>
            </w:pPr>
            <w:r w:rsidRPr="00C05F21">
              <w:rPr>
                <w:noProof/>
                <w:position w:val="-6"/>
              </w:rPr>
              <w:object w:dxaOrig="460" w:dyaOrig="260" w14:anchorId="5985727B">
                <v:shape id="_x0000_i1061" type="#_x0000_t75" alt="" style="width:22.1pt;height:13.9pt;mso-width-percent:0;mso-height-percent:0;mso-width-percent:0;mso-height-percent:0" o:ole="">
                  <v:imagedata r:id="rId88" o:title=""/>
                </v:shape>
                <o:OLEObject Type="Embed" ProgID="Equation.DSMT4" ShapeID="_x0000_i1061" DrawAspect="Content" ObjectID="_1804667235" r:id="rId89"/>
              </w:object>
            </w:r>
            <w:r w:rsidR="00192BA3" w:rsidRPr="009600F3">
              <w:rPr>
                <w:rFonts w:ascii="Cambria Math" w:hAnsi="Cambria Math"/>
                <w:bCs/>
                <w:i/>
              </w:rPr>
              <w:t xml:space="preserve"> </w:t>
            </w:r>
            <w:r w:rsidR="00192BA3" w:rsidRPr="00C05F21">
              <w:rPr>
                <w:b/>
                <w:iCs/>
              </w:rPr>
              <w:t>final answer</w:t>
            </w:r>
          </w:p>
        </w:tc>
        <w:tc>
          <w:tcPr>
            <w:tcW w:w="337" w:type="pct"/>
          </w:tcPr>
          <w:p w14:paraId="05D3BA61" w14:textId="77777777" w:rsidR="00192BA3" w:rsidRPr="009600F3" w:rsidRDefault="00192BA3" w:rsidP="00997DF0">
            <w:pPr>
              <w:jc w:val="center"/>
              <w:rPr>
                <w:b/>
              </w:rPr>
            </w:pPr>
            <w:r w:rsidRPr="009600F3">
              <w:rPr>
                <w:b/>
              </w:rPr>
              <w:t>4</w:t>
            </w:r>
          </w:p>
        </w:tc>
        <w:tc>
          <w:tcPr>
            <w:tcW w:w="1443" w:type="pct"/>
          </w:tcPr>
          <w:p w14:paraId="26A1D4B6" w14:textId="77777777" w:rsidR="00192BA3" w:rsidRPr="009600F3" w:rsidRDefault="00192BA3" w:rsidP="00997DF0">
            <w:pPr>
              <w:rPr>
                <w:b/>
              </w:rPr>
            </w:pPr>
          </w:p>
          <w:p w14:paraId="296A09CF" w14:textId="77777777" w:rsidR="00192BA3" w:rsidRPr="009600F3" w:rsidRDefault="00192BA3" w:rsidP="00997DF0">
            <w:pPr>
              <w:rPr>
                <w:bCs/>
              </w:rPr>
            </w:pPr>
            <w:r w:rsidRPr="009600F3">
              <w:rPr>
                <w:b/>
              </w:rPr>
              <w:t>M2</w:t>
            </w:r>
            <w:r w:rsidRPr="009600F3">
              <w:rPr>
                <w:bCs/>
              </w:rPr>
              <w:t xml:space="preserve"> for </w:t>
            </w:r>
            <w:r w:rsidR="004A7B77" w:rsidRPr="00C05F21">
              <w:rPr>
                <w:noProof/>
                <w:position w:val="-8"/>
              </w:rPr>
              <w:object w:dxaOrig="1020" w:dyaOrig="380" w14:anchorId="28406A5B">
                <v:shape id="_x0000_i1062" type="#_x0000_t75" alt="" style="width:51.35pt;height:18.25pt;mso-width-percent:0;mso-height-percent:0;mso-width-percent:0;mso-height-percent:0" o:ole="">
                  <v:imagedata r:id="rId90" o:title=""/>
                </v:shape>
                <o:OLEObject Type="Embed" ProgID="Equation.DSMT4" ShapeID="_x0000_i1062" DrawAspect="Content" ObjectID="_1804667236" r:id="rId91"/>
              </w:object>
            </w:r>
            <w:proofErr w:type="spellStart"/>
            <w:r w:rsidRPr="00C05F21">
              <w:rPr>
                <w:b/>
              </w:rPr>
              <w:t>oe</w:t>
            </w:r>
            <w:proofErr w:type="spellEnd"/>
          </w:p>
          <w:p w14:paraId="64070CCF" w14:textId="77777777" w:rsidR="00192BA3" w:rsidRDefault="00192BA3" w:rsidP="00997DF0">
            <w:pPr>
              <w:rPr>
                <w:bCs/>
              </w:rPr>
            </w:pPr>
            <w:r w:rsidRPr="009600F3">
              <w:rPr>
                <w:bCs/>
              </w:rPr>
              <w:t xml:space="preserve">or </w:t>
            </w:r>
            <w:r w:rsidRPr="009600F3">
              <w:rPr>
                <w:b/>
              </w:rPr>
              <w:t>M1</w:t>
            </w:r>
            <w:r w:rsidRPr="009600F3">
              <w:rPr>
                <w:bCs/>
              </w:rPr>
              <w:t xml:space="preserve"> for </w:t>
            </w:r>
            <w:r>
              <w:rPr>
                <w:bCs/>
              </w:rPr>
              <w:t>12</w:t>
            </w:r>
            <w:r w:rsidRPr="009600F3">
              <w:rPr>
                <w:bCs/>
                <w:vertAlign w:val="superscript"/>
              </w:rPr>
              <w:t>2</w:t>
            </w:r>
            <w:r w:rsidRPr="009600F3">
              <w:rPr>
                <w:bCs/>
              </w:rPr>
              <w:t xml:space="preserve"> and </w:t>
            </w:r>
            <w:r>
              <w:rPr>
                <w:bCs/>
              </w:rPr>
              <w:t>5</w:t>
            </w:r>
            <w:r w:rsidRPr="009600F3">
              <w:rPr>
                <w:bCs/>
                <w:vertAlign w:val="superscript"/>
              </w:rPr>
              <w:t>2</w:t>
            </w:r>
            <w:r w:rsidRPr="009600F3">
              <w:rPr>
                <w:bCs/>
              </w:rPr>
              <w:t xml:space="preserve"> </w:t>
            </w:r>
            <w:proofErr w:type="spellStart"/>
            <w:r w:rsidRPr="00C05F21">
              <w:rPr>
                <w:b/>
              </w:rPr>
              <w:t>oe</w:t>
            </w:r>
            <w:proofErr w:type="spellEnd"/>
          </w:p>
          <w:p w14:paraId="7D834D64" w14:textId="77777777" w:rsidR="00192BA3" w:rsidRPr="009600F3" w:rsidRDefault="00192BA3" w:rsidP="00997DF0">
            <w:pPr>
              <w:rPr>
                <w:bCs/>
              </w:rPr>
            </w:pPr>
          </w:p>
          <w:p w14:paraId="313D009F" w14:textId="39F7F5F4" w:rsidR="00192BA3" w:rsidRDefault="00192BA3" w:rsidP="00997DF0">
            <w:pPr>
              <w:rPr>
                <w:i/>
                <w:iCs/>
              </w:rPr>
            </w:pPr>
            <w:r>
              <w:rPr>
                <w:b/>
              </w:rPr>
              <w:t xml:space="preserve">M1dep </w:t>
            </w:r>
            <w:r>
              <w:rPr>
                <w:bCs/>
              </w:rPr>
              <w:t xml:space="preserve">for 2 × </w:t>
            </w:r>
            <m:oMath>
              <m:r>
                <m:rPr>
                  <m:nor/>
                </m:rPr>
                <w:rPr>
                  <w:rFonts w:ascii="Times New Roman" w:hAnsi="Times New Roman" w:cs="Times New Roman"/>
                  <w:bCs/>
                  <w:sz w:val="24"/>
                  <w:szCs w:val="24"/>
                </w:rPr>
                <m:t>π</m:t>
              </m:r>
            </m:oMath>
            <w:r w:rsidR="00911EC0">
              <w:rPr>
                <w:rFonts w:ascii="Times New Roman" w:hAnsi="Times New Roman" w:cs="Times New Roman"/>
              </w:rPr>
              <w:t xml:space="preserve"> </w:t>
            </w:r>
            <w:r>
              <w:t xml:space="preserve">× </w:t>
            </w:r>
            <w:r>
              <w:rPr>
                <w:i/>
                <w:iCs/>
              </w:rPr>
              <w:t>their</w:t>
            </w:r>
            <w:r w:rsidRPr="00613781">
              <w:rPr>
                <w:i/>
                <w:iCs/>
              </w:rPr>
              <w:t xml:space="preserve"> r</w:t>
            </w:r>
          </w:p>
          <w:p w14:paraId="0C4DA104" w14:textId="77777777" w:rsidR="00192BA3" w:rsidRPr="00613781" w:rsidRDefault="00192BA3" w:rsidP="00997DF0">
            <w:pPr>
              <w:rPr>
                <w:bCs/>
              </w:rPr>
            </w:pPr>
          </w:p>
        </w:tc>
        <w:tc>
          <w:tcPr>
            <w:tcW w:w="1249" w:type="pct"/>
          </w:tcPr>
          <w:p w14:paraId="1926D459" w14:textId="6F3CFF8C" w:rsidR="00192BA3" w:rsidRDefault="00192BA3" w:rsidP="00997DF0">
            <w:pPr>
              <w:rPr>
                <w:noProof/>
              </w:rPr>
            </w:pPr>
            <w:r w:rsidRPr="009600F3">
              <w:rPr>
                <w:bCs/>
                <w:noProof/>
              </w:rPr>
              <w:t xml:space="preserve">Accept e.g. C = </w:t>
            </w:r>
            <w:r w:rsidR="00AE091E">
              <w:t>26</w:t>
            </w:r>
            <w:r w:rsidR="00AE091E" w:rsidRPr="00911EC0">
              <w:rPr>
                <w:rFonts w:ascii="Times New Roman" w:hAnsi="Times New Roman" w:cs="Times New Roman"/>
                <w:bCs/>
                <w:sz w:val="24"/>
                <w:szCs w:val="24"/>
              </w:rPr>
              <w:t xml:space="preserve"> </w:t>
            </w:r>
            <m:oMath>
              <m:r>
                <m:rPr>
                  <m:nor/>
                </m:rPr>
                <w:rPr>
                  <w:rFonts w:ascii="Times New Roman" w:hAnsi="Times New Roman" w:cs="Times New Roman"/>
                  <w:bCs/>
                  <w:sz w:val="24"/>
                  <w:szCs w:val="24"/>
                </w:rPr>
                <m:t>π</m:t>
              </m:r>
            </m:oMath>
          </w:p>
          <w:p w14:paraId="01AD0F29" w14:textId="77777777" w:rsidR="00192BA3" w:rsidRDefault="00192BA3" w:rsidP="00997DF0">
            <w:pPr>
              <w:rPr>
                <w:bCs/>
                <w:noProof/>
              </w:rPr>
            </w:pPr>
          </w:p>
          <w:p w14:paraId="672B4D8B" w14:textId="77777777" w:rsidR="00192BA3" w:rsidRDefault="00192BA3" w:rsidP="00997DF0">
            <w:pPr>
              <w:rPr>
                <w:bCs/>
                <w:noProof/>
              </w:rPr>
            </w:pPr>
            <w:r w:rsidRPr="00C05F21">
              <w:rPr>
                <w:b/>
                <w:noProof/>
              </w:rPr>
              <w:t>M2</w:t>
            </w:r>
            <w:r>
              <w:rPr>
                <w:bCs/>
                <w:noProof/>
              </w:rPr>
              <w:t xml:space="preserve"> implied by 13</w:t>
            </w:r>
          </w:p>
          <w:p w14:paraId="034AA971" w14:textId="77777777" w:rsidR="00192BA3" w:rsidRDefault="00192BA3" w:rsidP="00997DF0">
            <w:pPr>
              <w:rPr>
                <w:bCs/>
                <w:noProof/>
              </w:rPr>
            </w:pPr>
          </w:p>
          <w:p w14:paraId="3553EA83" w14:textId="77777777" w:rsidR="00F66304" w:rsidRDefault="00F66304" w:rsidP="00997DF0">
            <w:pPr>
              <w:rPr>
                <w:b/>
                <w:noProof/>
                <w:sz w:val="12"/>
                <w:szCs w:val="12"/>
              </w:rPr>
            </w:pPr>
          </w:p>
          <w:p w14:paraId="6252F34B" w14:textId="6510171F" w:rsidR="00192BA3" w:rsidRPr="009600F3" w:rsidRDefault="00192BA3" w:rsidP="00997DF0">
            <w:pPr>
              <w:rPr>
                <w:bCs/>
                <w:noProof/>
              </w:rPr>
            </w:pPr>
            <w:r w:rsidRPr="00C05F21">
              <w:rPr>
                <w:b/>
                <w:noProof/>
              </w:rPr>
              <w:t>M1 dep</w:t>
            </w:r>
            <w:r>
              <w:rPr>
                <w:bCs/>
                <w:noProof/>
              </w:rPr>
              <w:t xml:space="preserve"> on at least </w:t>
            </w:r>
            <w:r w:rsidRPr="00C05F21">
              <w:rPr>
                <w:b/>
                <w:noProof/>
              </w:rPr>
              <w:t>M1</w:t>
            </w:r>
          </w:p>
        </w:tc>
      </w:tr>
      <w:tr w:rsidR="00192BA3" w:rsidRPr="00A34ABA" w14:paraId="2201AD34" w14:textId="77777777" w:rsidTr="004A34C5">
        <w:trPr>
          <w:cantSplit/>
          <w:trHeight w:val="193"/>
          <w:jc w:val="center"/>
        </w:trPr>
        <w:tc>
          <w:tcPr>
            <w:tcW w:w="241" w:type="pct"/>
          </w:tcPr>
          <w:p w14:paraId="48098965" w14:textId="46672082" w:rsidR="00192BA3" w:rsidRDefault="00192BA3" w:rsidP="003D2C99">
            <w:pPr>
              <w:rPr>
                <w:b/>
              </w:rPr>
            </w:pPr>
          </w:p>
        </w:tc>
        <w:tc>
          <w:tcPr>
            <w:tcW w:w="241" w:type="pct"/>
          </w:tcPr>
          <w:p w14:paraId="30E8BACA" w14:textId="77777777" w:rsidR="00192BA3" w:rsidRDefault="00192BA3" w:rsidP="00997DF0">
            <w:pPr>
              <w:jc w:val="center"/>
              <w:rPr>
                <w:b/>
              </w:rPr>
            </w:pPr>
            <w:r>
              <w:rPr>
                <w:b/>
              </w:rPr>
              <w:t>(b)</w:t>
            </w:r>
          </w:p>
        </w:tc>
        <w:tc>
          <w:tcPr>
            <w:tcW w:w="241" w:type="pct"/>
          </w:tcPr>
          <w:p w14:paraId="6B529BB7" w14:textId="77777777" w:rsidR="00192BA3" w:rsidRDefault="00192BA3" w:rsidP="00997DF0">
            <w:pPr>
              <w:jc w:val="center"/>
              <w:rPr>
                <w:b/>
              </w:rPr>
            </w:pPr>
          </w:p>
        </w:tc>
        <w:tc>
          <w:tcPr>
            <w:tcW w:w="1248" w:type="pct"/>
          </w:tcPr>
          <w:p w14:paraId="5B2CAE7E" w14:textId="77777777" w:rsidR="00192BA3" w:rsidRPr="009600F3" w:rsidRDefault="004A7B77" w:rsidP="00997DF0">
            <w:pPr>
              <w:rPr>
                <w:bCs/>
              </w:rPr>
            </w:pPr>
            <w:r w:rsidRPr="00C05F21">
              <w:rPr>
                <w:noProof/>
                <w:position w:val="-6"/>
              </w:rPr>
              <w:object w:dxaOrig="460" w:dyaOrig="260" w14:anchorId="3D234885">
                <v:shape id="_x0000_i1063" type="#_x0000_t75" alt="" style="width:22.1pt;height:13.9pt;mso-width-percent:0;mso-height-percent:0;mso-width-percent:0;mso-height-percent:0" o:ole="">
                  <v:imagedata r:id="rId92" o:title=""/>
                </v:shape>
                <o:OLEObject Type="Embed" ProgID="Equation.DSMT4" ShapeID="_x0000_i1063" DrawAspect="Content" ObjectID="_1804667237" r:id="rId93"/>
              </w:object>
            </w:r>
            <w:r w:rsidR="00192BA3">
              <w:rPr>
                <w:bCs/>
              </w:rPr>
              <w:t xml:space="preserve"> </w:t>
            </w:r>
            <w:r w:rsidR="00192BA3" w:rsidRPr="00C05F21">
              <w:rPr>
                <w:b/>
              </w:rPr>
              <w:t>final answer</w:t>
            </w:r>
          </w:p>
        </w:tc>
        <w:tc>
          <w:tcPr>
            <w:tcW w:w="337" w:type="pct"/>
          </w:tcPr>
          <w:p w14:paraId="5C2F1115" w14:textId="77777777" w:rsidR="00192BA3" w:rsidRPr="009600F3" w:rsidRDefault="00192BA3" w:rsidP="00997DF0">
            <w:pPr>
              <w:jc w:val="center"/>
              <w:rPr>
                <w:b/>
              </w:rPr>
            </w:pPr>
            <w:r w:rsidRPr="009600F3">
              <w:rPr>
                <w:b/>
              </w:rPr>
              <w:t>4</w:t>
            </w:r>
          </w:p>
        </w:tc>
        <w:tc>
          <w:tcPr>
            <w:tcW w:w="1443" w:type="pct"/>
          </w:tcPr>
          <w:p w14:paraId="14AF2F65" w14:textId="7AA0F0CD" w:rsidR="00192BA3" w:rsidRPr="009600F3" w:rsidRDefault="00192BA3" w:rsidP="00997DF0">
            <w:pPr>
              <w:rPr>
                <w:bCs/>
              </w:rPr>
            </w:pPr>
            <w:r w:rsidRPr="009600F3">
              <w:rPr>
                <w:b/>
              </w:rPr>
              <w:t>B2</w:t>
            </w:r>
            <w:r w:rsidRPr="009600F3">
              <w:rPr>
                <w:bCs/>
              </w:rPr>
              <w:t xml:space="preserve"> for </w:t>
            </w:r>
            <w:r w:rsidRPr="009600F3">
              <w:rPr>
                <w:bCs/>
                <w:i/>
                <w:iCs/>
              </w:rPr>
              <w:t>x</w:t>
            </w:r>
            <w:r w:rsidRPr="009600F3">
              <w:rPr>
                <w:bCs/>
              </w:rPr>
              <w:t xml:space="preserve"> = </w:t>
            </w:r>
            <w:r>
              <w:rPr>
                <w:bCs/>
              </w:rPr>
              <w:t>60</w:t>
            </w:r>
            <w:r w:rsidRPr="009600F3">
              <w:rPr>
                <w:bCs/>
              </w:rPr>
              <w:t xml:space="preserve"> or </w:t>
            </w:r>
            <w:r w:rsidR="004A7B77" w:rsidRPr="00241B90">
              <w:rPr>
                <w:noProof/>
                <w:position w:val="-22"/>
              </w:rPr>
              <w:object w:dxaOrig="480" w:dyaOrig="580" w14:anchorId="4F26FAB3">
                <v:shape id="_x0000_i1064" type="#_x0000_t75" alt="" style="width:24.5pt;height:29.3pt;mso-width-percent:0;mso-height-percent:0;mso-width-percent:0;mso-height-percent:0" o:ole="">
                  <v:imagedata r:id="rId94" o:title=""/>
                </v:shape>
                <o:OLEObject Type="Embed" ProgID="Equation.DSMT4" ShapeID="_x0000_i1064" DrawAspect="Content" ObjectID="_1804667238" r:id="rId95"/>
              </w:object>
            </w:r>
            <w:r w:rsidRPr="009600F3">
              <w:rPr>
                <w:bCs/>
              </w:rPr>
              <w:t xml:space="preserve"> </w:t>
            </w:r>
            <w:proofErr w:type="spellStart"/>
            <w:r w:rsidRPr="00C05F21">
              <w:rPr>
                <w:b/>
              </w:rPr>
              <w:t>oe</w:t>
            </w:r>
            <w:proofErr w:type="spellEnd"/>
            <w:r w:rsidRPr="009600F3">
              <w:rPr>
                <w:bCs/>
              </w:rPr>
              <w:t xml:space="preserve"> or</w:t>
            </w:r>
            <w:r w:rsidR="004A7B77" w:rsidRPr="00241B90">
              <w:rPr>
                <w:noProof/>
                <w:position w:val="-30"/>
              </w:rPr>
              <w:object w:dxaOrig="780" w:dyaOrig="700" w14:anchorId="44F164BF">
                <v:shape id="_x0000_i1065" type="#_x0000_t75" alt="" style="width:38.9pt;height:35.05pt;mso-width-percent:0;mso-height-percent:0;mso-width-percent:0;mso-height-percent:0" o:ole="">
                  <v:imagedata r:id="rId96" o:title=""/>
                </v:shape>
                <o:OLEObject Type="Embed" ProgID="Equation.DSMT4" ShapeID="_x0000_i1065" DrawAspect="Content" ObjectID="_1804667239" r:id="rId97"/>
              </w:object>
            </w:r>
            <w:proofErr w:type="spellStart"/>
            <w:r w:rsidRPr="00C05F21">
              <w:rPr>
                <w:b/>
              </w:rPr>
              <w:t>oe</w:t>
            </w:r>
            <w:proofErr w:type="spellEnd"/>
          </w:p>
          <w:p w14:paraId="1FB9E439" w14:textId="641C9855" w:rsidR="00192BA3" w:rsidRPr="009600F3" w:rsidRDefault="00192BA3" w:rsidP="00997DF0">
            <w:pPr>
              <w:rPr>
                <w:bCs/>
              </w:rPr>
            </w:pPr>
            <w:r w:rsidRPr="009600F3">
              <w:rPr>
                <w:bCs/>
              </w:rPr>
              <w:t xml:space="preserve">or </w:t>
            </w:r>
            <w:r w:rsidRPr="009600F3">
              <w:rPr>
                <w:b/>
              </w:rPr>
              <w:t>M1</w:t>
            </w:r>
            <w:r w:rsidRPr="009600F3">
              <w:rPr>
                <w:bCs/>
              </w:rPr>
              <w:t xml:space="preserve"> for </w:t>
            </w:r>
            <w:r w:rsidR="004A7B77" w:rsidRPr="00241B90">
              <w:rPr>
                <w:noProof/>
                <w:position w:val="-22"/>
              </w:rPr>
              <w:object w:dxaOrig="2020" w:dyaOrig="580" w14:anchorId="6B9C7426">
                <v:shape id="_x0000_i1066" type="#_x0000_t75" alt="" style="width:101.3pt;height:29.3pt;mso-width-percent:0;mso-height-percent:0;mso-width-percent:0;mso-height-percent:0" o:ole="">
                  <v:imagedata r:id="rId98" o:title=""/>
                </v:shape>
                <o:OLEObject Type="Embed" ProgID="Equation.DSMT4" ShapeID="_x0000_i1066" DrawAspect="Content" ObjectID="_1804667240" r:id="rId99"/>
              </w:object>
            </w:r>
            <w:r w:rsidRPr="009600F3">
              <w:rPr>
                <w:bCs/>
              </w:rPr>
              <w:t xml:space="preserve"> </w:t>
            </w:r>
            <w:proofErr w:type="spellStart"/>
            <w:r w:rsidRPr="00C05F21">
              <w:rPr>
                <w:b/>
              </w:rPr>
              <w:t>oe</w:t>
            </w:r>
            <w:proofErr w:type="spellEnd"/>
          </w:p>
          <w:p w14:paraId="397530D4" w14:textId="46E3E7CC" w:rsidR="00192BA3" w:rsidRDefault="00192BA3" w:rsidP="00997DF0">
            <w:pPr>
              <w:rPr>
                <w:bCs/>
              </w:rPr>
            </w:pPr>
            <w:r w:rsidRPr="009600F3">
              <w:rPr>
                <w:b/>
              </w:rPr>
              <w:t xml:space="preserve">M1 </w:t>
            </w:r>
            <w:r w:rsidRPr="009600F3">
              <w:rPr>
                <w:bCs/>
              </w:rPr>
              <w:t xml:space="preserve">for </w:t>
            </w:r>
            <w:r w:rsidR="004A7B77" w:rsidRPr="00241B90">
              <w:rPr>
                <w:noProof/>
                <w:position w:val="-22"/>
              </w:rPr>
              <w:object w:dxaOrig="1680" w:dyaOrig="580" w14:anchorId="33B75A5F">
                <v:shape id="_x0000_i1067" type="#_x0000_t75" alt="" style="width:84pt;height:29.3pt;mso-width-percent:0;mso-height-percent:0;mso-width-percent:0;mso-height-percent:0" o:ole="">
                  <v:imagedata r:id="rId100" o:title=""/>
                </v:shape>
                <o:OLEObject Type="Embed" ProgID="Equation.DSMT4" ShapeID="_x0000_i1067" DrawAspect="Content" ObjectID="_1804667241" r:id="rId101"/>
              </w:object>
            </w:r>
            <w:proofErr w:type="spellStart"/>
            <w:r w:rsidRPr="00C05F21">
              <w:rPr>
                <w:b/>
              </w:rPr>
              <w:t>oe</w:t>
            </w:r>
            <w:proofErr w:type="spellEnd"/>
          </w:p>
          <w:p w14:paraId="5FDF11DA" w14:textId="77777777" w:rsidR="00192BA3" w:rsidRDefault="00192BA3" w:rsidP="00997DF0">
            <w:pPr>
              <w:rPr>
                <w:bCs/>
              </w:rPr>
            </w:pPr>
          </w:p>
          <w:p w14:paraId="0BBCB410" w14:textId="1D5CC3CD" w:rsidR="00192BA3" w:rsidRPr="00FF3A2F" w:rsidRDefault="00192BA3" w:rsidP="00997DF0">
            <w:pPr>
              <w:rPr>
                <w:bCs/>
              </w:rPr>
            </w:pPr>
            <w:r w:rsidRPr="00FF3A2F">
              <w:rPr>
                <w:bCs/>
              </w:rPr>
              <w:t>or</w:t>
            </w:r>
            <w:r>
              <w:rPr>
                <w:bCs/>
              </w:rPr>
              <w:t xml:space="preserve"> </w:t>
            </w:r>
            <w:r w:rsidR="004A7B77" w:rsidRPr="00241B90">
              <w:rPr>
                <w:noProof/>
                <w:position w:val="-22"/>
              </w:rPr>
              <w:object w:dxaOrig="1400" w:dyaOrig="580" w14:anchorId="4C616EE9">
                <v:shape id="_x0000_i1068" type="#_x0000_t75" alt="" style="width:70.55pt;height:29.3pt;mso-width-percent:0;mso-height-percent:0;mso-width-percent:0;mso-height-percent:0" o:ole="">
                  <v:imagedata r:id="rId102" o:title=""/>
                </v:shape>
                <o:OLEObject Type="Embed" ProgID="Equation.DSMT4" ShapeID="_x0000_i1068" DrawAspect="Content" ObjectID="_1804667242" r:id="rId103"/>
              </w:object>
            </w:r>
          </w:p>
          <w:p w14:paraId="61547173" w14:textId="77777777" w:rsidR="00192BA3" w:rsidRPr="009600F3" w:rsidRDefault="00192BA3" w:rsidP="00997DF0">
            <w:pPr>
              <w:rPr>
                <w:b/>
              </w:rPr>
            </w:pPr>
          </w:p>
        </w:tc>
        <w:tc>
          <w:tcPr>
            <w:tcW w:w="1249" w:type="pct"/>
          </w:tcPr>
          <w:p w14:paraId="7F9125FC" w14:textId="77777777" w:rsidR="00192BA3" w:rsidRPr="009600F3" w:rsidRDefault="00192BA3" w:rsidP="00997DF0">
            <w:pPr>
              <w:rPr>
                <w:bCs/>
              </w:rPr>
            </w:pPr>
          </w:p>
          <w:p w14:paraId="7E6B333F" w14:textId="77777777" w:rsidR="00192BA3" w:rsidRDefault="00192BA3" w:rsidP="00997DF0">
            <w:pPr>
              <w:rPr>
                <w:bCs/>
              </w:rPr>
            </w:pPr>
          </w:p>
          <w:p w14:paraId="7199FE15" w14:textId="77777777" w:rsidR="00192BA3" w:rsidRPr="009600F3" w:rsidRDefault="00192BA3" w:rsidP="00997DF0">
            <w:pPr>
              <w:rPr>
                <w:bCs/>
              </w:rPr>
            </w:pPr>
          </w:p>
          <w:p w14:paraId="3BB551C2" w14:textId="77777777" w:rsidR="00192BA3" w:rsidRPr="009600F3" w:rsidRDefault="00192BA3" w:rsidP="00997DF0">
            <w:pPr>
              <w:rPr>
                <w:bCs/>
              </w:rPr>
            </w:pPr>
          </w:p>
          <w:p w14:paraId="360E4922" w14:textId="77777777" w:rsidR="00192BA3" w:rsidRPr="009600F3" w:rsidRDefault="00192BA3" w:rsidP="00997DF0">
            <w:pPr>
              <w:rPr>
                <w:bCs/>
              </w:rPr>
            </w:pPr>
          </w:p>
          <w:p w14:paraId="5D186608" w14:textId="77777777" w:rsidR="00192BA3" w:rsidRPr="009600F3" w:rsidRDefault="00192BA3" w:rsidP="00997DF0">
            <w:pPr>
              <w:rPr>
                <w:bCs/>
              </w:rPr>
            </w:pPr>
          </w:p>
          <w:p w14:paraId="0C0F2217" w14:textId="77777777" w:rsidR="00192BA3" w:rsidRDefault="00192BA3" w:rsidP="00997DF0">
            <w:pPr>
              <w:rPr>
                <w:bCs/>
              </w:rPr>
            </w:pPr>
            <w:r>
              <w:rPr>
                <w:bCs/>
              </w:rPr>
              <w:t>0 &lt;</w:t>
            </w:r>
            <w:r w:rsidRPr="00222CE9">
              <w:rPr>
                <w:bCs/>
                <w:i/>
                <w:iCs/>
              </w:rPr>
              <w:t xml:space="preserve"> their</w:t>
            </w:r>
            <w:r>
              <w:rPr>
                <w:bCs/>
              </w:rPr>
              <w:t xml:space="preserve"> 45 &lt; 90</w:t>
            </w:r>
          </w:p>
          <w:p w14:paraId="3B9B9663" w14:textId="69A1A4FE" w:rsidR="00192BA3" w:rsidRDefault="00192BA3" w:rsidP="00997DF0">
            <w:pPr>
              <w:rPr>
                <w:bCs/>
                <w:vertAlign w:val="superscript"/>
              </w:rPr>
            </w:pPr>
            <w:r w:rsidRPr="00C05F21">
              <w:rPr>
                <w:b/>
              </w:rPr>
              <w:t>M1</w:t>
            </w:r>
            <w:r w:rsidRPr="009600F3">
              <w:rPr>
                <w:bCs/>
              </w:rPr>
              <w:t xml:space="preserve"> for e.g. </w:t>
            </w:r>
            <w:r w:rsidR="004A7B77" w:rsidRPr="00241B90">
              <w:rPr>
                <w:noProof/>
                <w:position w:val="-30"/>
              </w:rPr>
              <w:object w:dxaOrig="780" w:dyaOrig="700" w14:anchorId="6E8E8BF0">
                <v:shape id="_x0000_i1069" type="#_x0000_t75" alt="" style="width:38.9pt;height:35.05pt;mso-width-percent:0;mso-height-percent:0;mso-width-percent:0;mso-height-percent:0" o:ole="">
                  <v:imagedata r:id="rId104" o:title=""/>
                </v:shape>
                <o:OLEObject Type="Embed" ProgID="Equation.DSMT4" ShapeID="_x0000_i1069" DrawAspect="Content" ObjectID="_1804667243" r:id="rId105"/>
              </w:object>
            </w:r>
            <w:r w:rsidRPr="009600F3">
              <w:rPr>
                <w:bCs/>
              </w:rPr>
              <w:t>×</w:t>
            </w:r>
            <w:r w:rsidR="005D0B57" w:rsidRPr="00911EC0">
              <w:rPr>
                <w:rFonts w:ascii="Times New Roman" w:hAnsi="Times New Roman" w:cs="Times New Roman"/>
                <w:bCs/>
                <w:sz w:val="24"/>
                <w:szCs w:val="24"/>
              </w:rPr>
              <w:t xml:space="preserve"> </w:t>
            </w:r>
            <m:oMath>
              <m:r>
                <m:rPr>
                  <m:nor/>
                </m:rPr>
                <w:rPr>
                  <w:rFonts w:ascii="Times New Roman" w:hAnsi="Times New Roman" w:cs="Times New Roman"/>
                  <w:bCs/>
                  <w:sz w:val="24"/>
                  <w:szCs w:val="24"/>
                </w:rPr>
                <m:t>π</m:t>
              </m:r>
            </m:oMath>
            <w:r w:rsidR="005D0B57" w:rsidRPr="009600F3">
              <w:rPr>
                <w:bCs/>
              </w:rPr>
              <w:t xml:space="preserve"> </w:t>
            </w:r>
            <w:r w:rsidRPr="009600F3">
              <w:rPr>
                <w:bCs/>
              </w:rPr>
              <w:t>×</w:t>
            </w:r>
            <w:r>
              <w:rPr>
                <w:bCs/>
              </w:rPr>
              <w:t>12</w:t>
            </w:r>
            <w:r w:rsidRPr="009600F3">
              <w:rPr>
                <w:bCs/>
                <w:vertAlign w:val="superscript"/>
              </w:rPr>
              <w:t>2</w:t>
            </w:r>
          </w:p>
          <w:p w14:paraId="5AE5191F" w14:textId="77777777" w:rsidR="00192BA3" w:rsidRPr="00222CE9" w:rsidRDefault="00192BA3" w:rsidP="00997DF0">
            <w:pPr>
              <w:rPr>
                <w:bCs/>
              </w:rPr>
            </w:pPr>
          </w:p>
        </w:tc>
      </w:tr>
      <w:tr w:rsidR="00192BA3" w:rsidRPr="00A34ABA" w14:paraId="331C2100" w14:textId="77777777" w:rsidTr="004A34C5">
        <w:trPr>
          <w:cantSplit/>
          <w:trHeight w:val="193"/>
          <w:jc w:val="center"/>
        </w:trPr>
        <w:tc>
          <w:tcPr>
            <w:tcW w:w="241" w:type="pct"/>
          </w:tcPr>
          <w:p w14:paraId="355E6FCB" w14:textId="77777777" w:rsidR="00192BA3" w:rsidRPr="00B66673" w:rsidRDefault="00192BA3" w:rsidP="00997DF0">
            <w:pPr>
              <w:jc w:val="center"/>
              <w:rPr>
                <w:b/>
                <w:color w:val="000000" w:themeColor="text1"/>
              </w:rPr>
            </w:pPr>
            <w:r w:rsidRPr="00B66673">
              <w:rPr>
                <w:b/>
                <w:color w:val="000000" w:themeColor="text1"/>
              </w:rPr>
              <w:t>1</w:t>
            </w:r>
            <w:r>
              <w:rPr>
                <w:b/>
                <w:color w:val="000000" w:themeColor="text1"/>
              </w:rPr>
              <w:t>6</w:t>
            </w:r>
          </w:p>
        </w:tc>
        <w:tc>
          <w:tcPr>
            <w:tcW w:w="241" w:type="pct"/>
          </w:tcPr>
          <w:p w14:paraId="02F398AA" w14:textId="77777777" w:rsidR="00192BA3" w:rsidRPr="00B66673" w:rsidRDefault="00192BA3" w:rsidP="00997DF0">
            <w:pPr>
              <w:jc w:val="center"/>
              <w:rPr>
                <w:b/>
                <w:color w:val="000000" w:themeColor="text1"/>
              </w:rPr>
            </w:pPr>
            <w:r>
              <w:rPr>
                <w:b/>
                <w:color w:val="000000" w:themeColor="text1"/>
              </w:rPr>
              <w:t>(a)</w:t>
            </w:r>
          </w:p>
        </w:tc>
        <w:tc>
          <w:tcPr>
            <w:tcW w:w="241" w:type="pct"/>
          </w:tcPr>
          <w:p w14:paraId="56346409" w14:textId="77777777" w:rsidR="00192BA3" w:rsidRPr="00B66673" w:rsidRDefault="00192BA3" w:rsidP="00997DF0">
            <w:pPr>
              <w:jc w:val="center"/>
              <w:rPr>
                <w:b/>
                <w:color w:val="000000" w:themeColor="text1"/>
              </w:rPr>
            </w:pPr>
          </w:p>
        </w:tc>
        <w:tc>
          <w:tcPr>
            <w:tcW w:w="1248" w:type="pct"/>
          </w:tcPr>
          <w:p w14:paraId="32EE828B" w14:textId="77777777" w:rsidR="00192BA3" w:rsidRPr="009600F3" w:rsidRDefault="00192BA3" w:rsidP="00997DF0">
            <w:pPr>
              <w:rPr>
                <w:bCs/>
              </w:rPr>
            </w:pPr>
            <w:r w:rsidRPr="009600F3">
              <w:rPr>
                <w:bCs/>
                <w:i/>
                <w:iCs/>
              </w:rPr>
              <w:t>y</w:t>
            </w:r>
            <w:r w:rsidRPr="009600F3">
              <w:rPr>
                <w:bCs/>
              </w:rPr>
              <w:t xml:space="preserve"> ≤ </w:t>
            </w:r>
            <w:r w:rsidRPr="009600F3">
              <w:rPr>
                <w:bCs/>
                <w:i/>
                <w:iCs/>
              </w:rPr>
              <w:t>x</w:t>
            </w:r>
            <w:r w:rsidRPr="009600F3">
              <w:rPr>
                <w:bCs/>
              </w:rPr>
              <w:t xml:space="preserve"> + </w:t>
            </w:r>
            <w:r>
              <w:rPr>
                <w:bCs/>
              </w:rPr>
              <w:t>5</w:t>
            </w:r>
            <w:r w:rsidRPr="009600F3">
              <w:rPr>
                <w:bCs/>
              </w:rPr>
              <w:t xml:space="preserve"> </w:t>
            </w:r>
            <w:proofErr w:type="spellStart"/>
            <w:r w:rsidRPr="00C05F21">
              <w:rPr>
                <w:b/>
              </w:rPr>
              <w:t>oe</w:t>
            </w:r>
            <w:proofErr w:type="spellEnd"/>
          </w:p>
          <w:p w14:paraId="0312CDBD" w14:textId="77777777" w:rsidR="00192BA3" w:rsidRPr="009600F3" w:rsidRDefault="00192BA3" w:rsidP="00997DF0">
            <w:pPr>
              <w:rPr>
                <w:bCs/>
              </w:rPr>
            </w:pPr>
          </w:p>
          <w:p w14:paraId="036B8AD4" w14:textId="77777777" w:rsidR="00192BA3" w:rsidRPr="009600F3" w:rsidRDefault="00192BA3" w:rsidP="00997DF0">
            <w:pPr>
              <w:rPr>
                <w:bCs/>
              </w:rPr>
            </w:pPr>
            <w:r w:rsidRPr="009600F3">
              <w:rPr>
                <w:bCs/>
              </w:rPr>
              <w:t xml:space="preserve">and </w:t>
            </w:r>
          </w:p>
          <w:p w14:paraId="4FB99F37" w14:textId="77777777" w:rsidR="00192BA3" w:rsidRPr="009600F3" w:rsidRDefault="00192BA3" w:rsidP="00997DF0">
            <w:pPr>
              <w:rPr>
                <w:bCs/>
              </w:rPr>
            </w:pPr>
          </w:p>
          <w:p w14:paraId="1F1DD44B" w14:textId="77777777" w:rsidR="00192BA3" w:rsidRPr="009600F3" w:rsidRDefault="00192BA3" w:rsidP="00997DF0">
            <w:pPr>
              <w:rPr>
                <w:bCs/>
              </w:rPr>
            </w:pPr>
            <w:r w:rsidRPr="009600F3">
              <w:rPr>
                <w:bCs/>
                <w:i/>
                <w:iCs/>
              </w:rPr>
              <w:t xml:space="preserve">y </w:t>
            </w:r>
            <w:r w:rsidRPr="009600F3">
              <w:rPr>
                <w:bCs/>
              </w:rPr>
              <w:t>&lt;</w:t>
            </w:r>
            <w:r>
              <w:rPr>
                <w:bCs/>
              </w:rPr>
              <w:t xml:space="preserve"> 12</w:t>
            </w:r>
          </w:p>
          <w:p w14:paraId="56660B33" w14:textId="77777777" w:rsidR="00192BA3" w:rsidRPr="009600F3" w:rsidRDefault="00192BA3" w:rsidP="00997DF0">
            <w:pPr>
              <w:rPr>
                <w:bCs/>
              </w:rPr>
            </w:pPr>
          </w:p>
        </w:tc>
        <w:tc>
          <w:tcPr>
            <w:tcW w:w="337" w:type="pct"/>
          </w:tcPr>
          <w:p w14:paraId="23C88815" w14:textId="77777777" w:rsidR="00192BA3" w:rsidRPr="009600F3" w:rsidRDefault="00192BA3" w:rsidP="00997DF0">
            <w:pPr>
              <w:jc w:val="center"/>
              <w:rPr>
                <w:b/>
              </w:rPr>
            </w:pPr>
            <w:r w:rsidRPr="009600F3">
              <w:rPr>
                <w:b/>
              </w:rPr>
              <w:t>3</w:t>
            </w:r>
          </w:p>
        </w:tc>
        <w:tc>
          <w:tcPr>
            <w:tcW w:w="1443" w:type="pct"/>
          </w:tcPr>
          <w:p w14:paraId="5F195E53" w14:textId="77777777" w:rsidR="00192BA3" w:rsidRDefault="00192BA3" w:rsidP="00997DF0">
            <w:pPr>
              <w:rPr>
                <w:b/>
              </w:rPr>
            </w:pPr>
          </w:p>
          <w:p w14:paraId="6B44880B" w14:textId="77777777" w:rsidR="00192BA3" w:rsidRPr="009600F3" w:rsidRDefault="00192BA3" w:rsidP="00997DF0">
            <w:pPr>
              <w:rPr>
                <w:bCs/>
              </w:rPr>
            </w:pPr>
            <w:r w:rsidRPr="009600F3">
              <w:rPr>
                <w:b/>
              </w:rPr>
              <w:t xml:space="preserve">B2 </w:t>
            </w:r>
            <w:r w:rsidRPr="009600F3">
              <w:rPr>
                <w:bCs/>
              </w:rPr>
              <w:t xml:space="preserve">for </w:t>
            </w:r>
            <w:r w:rsidRPr="009600F3">
              <w:rPr>
                <w:bCs/>
                <w:i/>
                <w:iCs/>
              </w:rPr>
              <w:t>y</w:t>
            </w:r>
            <w:r w:rsidRPr="009600F3">
              <w:rPr>
                <w:bCs/>
              </w:rPr>
              <w:t xml:space="preserve"> ≤ </w:t>
            </w:r>
            <w:r w:rsidRPr="009600F3">
              <w:rPr>
                <w:bCs/>
                <w:i/>
                <w:iCs/>
              </w:rPr>
              <w:t>x</w:t>
            </w:r>
            <w:r w:rsidRPr="009600F3">
              <w:rPr>
                <w:bCs/>
              </w:rPr>
              <w:t xml:space="preserve"> + </w:t>
            </w:r>
            <w:r>
              <w:rPr>
                <w:bCs/>
              </w:rPr>
              <w:t>5</w:t>
            </w:r>
            <w:r w:rsidRPr="009600F3">
              <w:rPr>
                <w:bCs/>
              </w:rPr>
              <w:t xml:space="preserve"> </w:t>
            </w:r>
            <w:proofErr w:type="spellStart"/>
            <w:r w:rsidRPr="00C05F21">
              <w:rPr>
                <w:b/>
              </w:rPr>
              <w:t>oe</w:t>
            </w:r>
            <w:proofErr w:type="spellEnd"/>
          </w:p>
          <w:p w14:paraId="3F23EB6F" w14:textId="77777777" w:rsidR="00192BA3" w:rsidRPr="009600F3" w:rsidRDefault="00192BA3" w:rsidP="00997DF0">
            <w:pPr>
              <w:rPr>
                <w:bCs/>
              </w:rPr>
            </w:pPr>
            <w:r w:rsidRPr="0002222E">
              <w:rPr>
                <w:bCs/>
              </w:rPr>
              <w:t>or</w:t>
            </w:r>
            <w:r w:rsidRPr="009600F3">
              <w:rPr>
                <w:b/>
              </w:rPr>
              <w:t xml:space="preserve"> B1</w:t>
            </w:r>
            <w:r w:rsidRPr="009600F3">
              <w:rPr>
                <w:bCs/>
              </w:rPr>
              <w:t xml:space="preserve"> for </w:t>
            </w:r>
            <w:r w:rsidRPr="009600F3">
              <w:rPr>
                <w:bCs/>
                <w:i/>
                <w:iCs/>
              </w:rPr>
              <w:t>y</w:t>
            </w:r>
            <w:r w:rsidRPr="009600F3">
              <w:rPr>
                <w:bCs/>
              </w:rPr>
              <w:t xml:space="preserve"> … </w:t>
            </w:r>
            <w:r w:rsidRPr="009600F3">
              <w:rPr>
                <w:bCs/>
                <w:i/>
                <w:iCs/>
              </w:rPr>
              <w:t>x</w:t>
            </w:r>
            <w:r w:rsidRPr="009600F3">
              <w:rPr>
                <w:bCs/>
              </w:rPr>
              <w:t xml:space="preserve"> + </w:t>
            </w:r>
            <w:r>
              <w:rPr>
                <w:bCs/>
              </w:rPr>
              <w:t>5</w:t>
            </w:r>
            <w:r w:rsidRPr="009600F3">
              <w:rPr>
                <w:bCs/>
              </w:rPr>
              <w:t xml:space="preserve"> </w:t>
            </w:r>
            <w:proofErr w:type="spellStart"/>
            <w:r w:rsidRPr="00C05F21">
              <w:rPr>
                <w:b/>
              </w:rPr>
              <w:t>oe</w:t>
            </w:r>
            <w:proofErr w:type="spellEnd"/>
            <w:r w:rsidRPr="009600F3">
              <w:rPr>
                <w:bCs/>
              </w:rPr>
              <w:t xml:space="preserve"> but with = or an incorrect inequality symbol</w:t>
            </w:r>
          </w:p>
          <w:p w14:paraId="600BC848" w14:textId="77777777" w:rsidR="00192BA3" w:rsidRPr="009600F3" w:rsidRDefault="00192BA3" w:rsidP="00997DF0">
            <w:pPr>
              <w:rPr>
                <w:bCs/>
              </w:rPr>
            </w:pPr>
          </w:p>
          <w:p w14:paraId="3F0F4C85" w14:textId="77777777" w:rsidR="00192BA3" w:rsidRPr="009600F3" w:rsidRDefault="00192BA3" w:rsidP="00997DF0">
            <w:pPr>
              <w:rPr>
                <w:bCs/>
              </w:rPr>
            </w:pPr>
            <w:r w:rsidRPr="009600F3">
              <w:rPr>
                <w:b/>
              </w:rPr>
              <w:t>B1</w:t>
            </w:r>
            <w:r w:rsidRPr="009600F3">
              <w:rPr>
                <w:bCs/>
              </w:rPr>
              <w:t xml:space="preserve"> for </w:t>
            </w:r>
            <w:r w:rsidRPr="009600F3">
              <w:rPr>
                <w:bCs/>
                <w:i/>
                <w:iCs/>
              </w:rPr>
              <w:t xml:space="preserve">y </w:t>
            </w:r>
            <w:r w:rsidRPr="009600F3">
              <w:rPr>
                <w:bCs/>
              </w:rPr>
              <w:t>&lt;</w:t>
            </w:r>
            <w:r>
              <w:rPr>
                <w:bCs/>
              </w:rPr>
              <w:t xml:space="preserve"> 12</w:t>
            </w:r>
          </w:p>
          <w:p w14:paraId="48F76667" w14:textId="77777777" w:rsidR="00192BA3" w:rsidRPr="009600F3" w:rsidRDefault="00192BA3" w:rsidP="00997DF0">
            <w:pPr>
              <w:rPr>
                <w:bCs/>
              </w:rPr>
            </w:pPr>
          </w:p>
        </w:tc>
        <w:tc>
          <w:tcPr>
            <w:tcW w:w="1249" w:type="pct"/>
          </w:tcPr>
          <w:p w14:paraId="56206053" w14:textId="77777777" w:rsidR="00192BA3" w:rsidRPr="009600F3" w:rsidRDefault="00192BA3" w:rsidP="00997DF0">
            <w:pPr>
              <w:rPr>
                <w:bCs/>
              </w:rPr>
            </w:pPr>
            <w:r>
              <w:rPr>
                <w:bCs/>
              </w:rPr>
              <w:t>Accept inequalities in either order</w:t>
            </w:r>
          </w:p>
        </w:tc>
      </w:tr>
      <w:tr w:rsidR="00192BA3" w:rsidRPr="009600F3" w14:paraId="3FBD5500" w14:textId="77777777" w:rsidTr="004A34C5">
        <w:trPr>
          <w:cantSplit/>
          <w:trHeight w:val="193"/>
          <w:jc w:val="center"/>
        </w:trPr>
        <w:tc>
          <w:tcPr>
            <w:tcW w:w="241" w:type="pct"/>
          </w:tcPr>
          <w:p w14:paraId="592AD677" w14:textId="5DDA90F9" w:rsidR="00192BA3" w:rsidRPr="009600F3" w:rsidRDefault="00192BA3" w:rsidP="00997DF0">
            <w:pPr>
              <w:jc w:val="center"/>
              <w:rPr>
                <w:b/>
              </w:rPr>
            </w:pPr>
          </w:p>
        </w:tc>
        <w:tc>
          <w:tcPr>
            <w:tcW w:w="241" w:type="pct"/>
          </w:tcPr>
          <w:p w14:paraId="5B72686C" w14:textId="77777777" w:rsidR="00192BA3" w:rsidRPr="009600F3" w:rsidRDefault="00192BA3" w:rsidP="00997DF0">
            <w:pPr>
              <w:rPr>
                <w:b/>
              </w:rPr>
            </w:pPr>
            <w:r w:rsidRPr="009600F3">
              <w:rPr>
                <w:b/>
              </w:rPr>
              <w:t>(b)</w:t>
            </w:r>
          </w:p>
        </w:tc>
        <w:tc>
          <w:tcPr>
            <w:tcW w:w="241" w:type="pct"/>
          </w:tcPr>
          <w:p w14:paraId="4F1CE53A" w14:textId="77777777" w:rsidR="00192BA3" w:rsidRPr="009600F3" w:rsidRDefault="00192BA3" w:rsidP="00997DF0">
            <w:pPr>
              <w:jc w:val="center"/>
              <w:rPr>
                <w:b/>
              </w:rPr>
            </w:pPr>
          </w:p>
        </w:tc>
        <w:tc>
          <w:tcPr>
            <w:tcW w:w="1248" w:type="pct"/>
          </w:tcPr>
          <w:p w14:paraId="2292D4CA" w14:textId="77777777" w:rsidR="00192BA3" w:rsidRPr="009600F3" w:rsidRDefault="00192BA3" w:rsidP="00997DF0">
            <w:pPr>
              <w:rPr>
                <w:bCs/>
              </w:rPr>
            </w:pPr>
            <w:r>
              <w:rPr>
                <w:bCs/>
              </w:rPr>
              <w:t>20</w:t>
            </w:r>
            <w:r w:rsidRPr="009600F3">
              <w:rPr>
                <w:bCs/>
              </w:rPr>
              <w:t xml:space="preserve"> </w:t>
            </w:r>
            <w:proofErr w:type="spellStart"/>
            <w:r w:rsidRPr="00C05F21">
              <w:rPr>
                <w:b/>
              </w:rPr>
              <w:t>nfww</w:t>
            </w:r>
            <w:proofErr w:type="spellEnd"/>
          </w:p>
          <w:p w14:paraId="75FA0061" w14:textId="77777777" w:rsidR="00192BA3" w:rsidRPr="009600F3" w:rsidRDefault="00192BA3" w:rsidP="00997DF0">
            <w:pPr>
              <w:rPr>
                <w:bCs/>
              </w:rPr>
            </w:pPr>
          </w:p>
        </w:tc>
        <w:tc>
          <w:tcPr>
            <w:tcW w:w="337" w:type="pct"/>
          </w:tcPr>
          <w:p w14:paraId="12ED6F85" w14:textId="77777777" w:rsidR="00192BA3" w:rsidRPr="009600F3" w:rsidRDefault="00192BA3" w:rsidP="00997DF0">
            <w:pPr>
              <w:jc w:val="center"/>
              <w:rPr>
                <w:b/>
              </w:rPr>
            </w:pPr>
            <w:r w:rsidRPr="009600F3">
              <w:rPr>
                <w:b/>
              </w:rPr>
              <w:t>4</w:t>
            </w:r>
          </w:p>
        </w:tc>
        <w:tc>
          <w:tcPr>
            <w:tcW w:w="1443" w:type="pct"/>
          </w:tcPr>
          <w:p w14:paraId="39DBF28C" w14:textId="77777777" w:rsidR="00192BA3" w:rsidRPr="009600F3" w:rsidRDefault="00192BA3" w:rsidP="00997DF0">
            <w:pPr>
              <w:rPr>
                <w:bCs/>
              </w:rPr>
            </w:pPr>
            <w:r w:rsidRPr="009600F3">
              <w:rPr>
                <w:b/>
              </w:rPr>
              <w:t xml:space="preserve">B2 </w:t>
            </w:r>
            <w:r w:rsidRPr="009600F3">
              <w:rPr>
                <w:bCs/>
              </w:rPr>
              <w:t>for (</w:t>
            </w:r>
            <w:r>
              <w:rPr>
                <w:bCs/>
              </w:rPr>
              <w:t>3</w:t>
            </w:r>
            <w:r w:rsidRPr="009600F3">
              <w:rPr>
                <w:bCs/>
              </w:rPr>
              <w:t xml:space="preserve">, </w:t>
            </w:r>
            <w:r>
              <w:rPr>
                <w:bCs/>
              </w:rPr>
              <w:t>8</w:t>
            </w:r>
            <w:r w:rsidRPr="009600F3">
              <w:rPr>
                <w:bCs/>
              </w:rPr>
              <w:t>) and</w:t>
            </w:r>
            <w:r>
              <w:rPr>
                <w:bCs/>
              </w:rPr>
              <w:t xml:space="preserve"> </w:t>
            </w:r>
            <w:r w:rsidRPr="009600F3">
              <w:rPr>
                <w:bCs/>
              </w:rPr>
              <w:t>(</w:t>
            </w:r>
            <w:r>
              <w:rPr>
                <w:bCs/>
              </w:rPr>
              <w:t>8</w:t>
            </w:r>
            <w:r w:rsidRPr="009600F3">
              <w:rPr>
                <w:bCs/>
              </w:rPr>
              <w:t xml:space="preserve">, </w:t>
            </w:r>
            <w:r>
              <w:rPr>
                <w:bCs/>
              </w:rPr>
              <w:t>8</w:t>
            </w:r>
            <w:r w:rsidRPr="009600F3">
              <w:rPr>
                <w:bCs/>
              </w:rPr>
              <w:t>)</w:t>
            </w:r>
          </w:p>
          <w:p w14:paraId="45F4A54C" w14:textId="6135BA43" w:rsidR="00192BA3" w:rsidRPr="009600F3" w:rsidRDefault="00192BA3" w:rsidP="00997DF0">
            <w:pPr>
              <w:rPr>
                <w:bCs/>
              </w:rPr>
            </w:pPr>
            <w:r w:rsidRPr="009600F3">
              <w:rPr>
                <w:bCs/>
              </w:rPr>
              <w:t>or</w:t>
            </w:r>
            <w:r>
              <w:rPr>
                <w:bCs/>
              </w:rPr>
              <w:t xml:space="preserve"> </w:t>
            </w:r>
            <w:r w:rsidRPr="009600F3">
              <w:rPr>
                <w:bCs/>
              </w:rPr>
              <w:t>(</w:t>
            </w:r>
            <w:r>
              <w:rPr>
                <w:bCs/>
              </w:rPr>
              <w:t>7</w:t>
            </w:r>
            <w:r w:rsidRPr="009600F3">
              <w:rPr>
                <w:bCs/>
              </w:rPr>
              <w:t xml:space="preserve">, </w:t>
            </w:r>
            <w:r>
              <w:rPr>
                <w:bCs/>
              </w:rPr>
              <w:t>12</w:t>
            </w:r>
            <w:r w:rsidRPr="009600F3">
              <w:rPr>
                <w:bCs/>
              </w:rPr>
              <w:t>) and</w:t>
            </w:r>
            <w:r>
              <w:rPr>
                <w:bCs/>
              </w:rPr>
              <w:t xml:space="preserve"> </w:t>
            </w:r>
            <w:r w:rsidRPr="009600F3">
              <w:rPr>
                <w:bCs/>
              </w:rPr>
              <w:t>(</w:t>
            </w:r>
            <w:r>
              <w:rPr>
                <w:bCs/>
              </w:rPr>
              <w:t>12</w:t>
            </w:r>
            <w:r w:rsidRPr="009600F3">
              <w:rPr>
                <w:bCs/>
              </w:rPr>
              <w:t xml:space="preserve">, </w:t>
            </w:r>
            <w:r>
              <w:rPr>
                <w:bCs/>
              </w:rPr>
              <w:t>12</w:t>
            </w:r>
            <w:r w:rsidRPr="009600F3">
              <w:rPr>
                <w:bCs/>
              </w:rPr>
              <w:t>) identified</w:t>
            </w:r>
            <w:r w:rsidRPr="009600F3">
              <w:rPr>
                <w:bCs/>
              </w:rPr>
              <w:br/>
              <w:t>or for</w:t>
            </w:r>
            <w:r w:rsidRPr="009600F3">
              <w:rPr>
                <w:b/>
              </w:rPr>
              <w:t xml:space="preserve"> </w:t>
            </w:r>
            <w:r w:rsidRPr="009600F3">
              <w:rPr>
                <w:bCs/>
              </w:rPr>
              <w:t xml:space="preserve">base </w:t>
            </w:r>
            <w:r w:rsidR="00CC683D">
              <w:rPr>
                <w:bCs/>
              </w:rPr>
              <w:t>5</w:t>
            </w:r>
            <w:r w:rsidRPr="009600F3">
              <w:rPr>
                <w:bCs/>
              </w:rPr>
              <w:t xml:space="preserve"> and perpendicular height </w:t>
            </w:r>
            <w:r w:rsidR="00CC683D">
              <w:rPr>
                <w:bCs/>
              </w:rPr>
              <w:t>4</w:t>
            </w:r>
            <w:r w:rsidRPr="009600F3">
              <w:rPr>
                <w:bCs/>
              </w:rPr>
              <w:t xml:space="preserve"> both identified</w:t>
            </w:r>
          </w:p>
          <w:p w14:paraId="6FBCD623" w14:textId="77777777" w:rsidR="00A12835" w:rsidRDefault="00192BA3" w:rsidP="00997DF0">
            <w:pPr>
              <w:rPr>
                <w:bCs/>
              </w:rPr>
            </w:pPr>
            <w:r w:rsidRPr="009600F3">
              <w:rPr>
                <w:bCs/>
              </w:rPr>
              <w:t>or</w:t>
            </w:r>
            <w:r w:rsidRPr="009600F3">
              <w:rPr>
                <w:bCs/>
              </w:rPr>
              <w:br/>
            </w:r>
            <w:r w:rsidRPr="009600F3">
              <w:rPr>
                <w:b/>
              </w:rPr>
              <w:t>B1</w:t>
            </w:r>
            <w:r w:rsidRPr="009600F3">
              <w:rPr>
                <w:bCs/>
              </w:rPr>
              <w:t xml:space="preserve"> for (</w:t>
            </w:r>
            <w:r>
              <w:rPr>
                <w:bCs/>
              </w:rPr>
              <w:t>3</w:t>
            </w:r>
            <w:r w:rsidRPr="009600F3">
              <w:rPr>
                <w:bCs/>
              </w:rPr>
              <w:t xml:space="preserve">, </w:t>
            </w:r>
            <w:r>
              <w:rPr>
                <w:bCs/>
              </w:rPr>
              <w:t>8</w:t>
            </w:r>
            <w:r w:rsidRPr="009600F3">
              <w:rPr>
                <w:bCs/>
              </w:rPr>
              <w:t>) or</w:t>
            </w:r>
            <w:r>
              <w:rPr>
                <w:bCs/>
              </w:rPr>
              <w:t xml:space="preserve"> </w:t>
            </w:r>
            <w:r w:rsidRPr="009600F3">
              <w:rPr>
                <w:bCs/>
              </w:rPr>
              <w:t>(</w:t>
            </w:r>
            <w:r>
              <w:rPr>
                <w:bCs/>
              </w:rPr>
              <w:t>8</w:t>
            </w:r>
            <w:r w:rsidRPr="009600F3">
              <w:rPr>
                <w:bCs/>
              </w:rPr>
              <w:t xml:space="preserve">, </w:t>
            </w:r>
            <w:r>
              <w:rPr>
                <w:bCs/>
              </w:rPr>
              <w:t>8</w:t>
            </w:r>
            <w:r w:rsidRPr="009600F3">
              <w:rPr>
                <w:bCs/>
              </w:rPr>
              <w:t>) or</w:t>
            </w:r>
            <w:r>
              <w:rPr>
                <w:bCs/>
              </w:rPr>
              <w:t xml:space="preserve"> </w:t>
            </w:r>
            <w:r w:rsidRPr="009600F3">
              <w:rPr>
                <w:bCs/>
              </w:rPr>
              <w:t>(</w:t>
            </w:r>
            <w:r>
              <w:rPr>
                <w:bCs/>
              </w:rPr>
              <w:t>7</w:t>
            </w:r>
            <w:r w:rsidRPr="009600F3">
              <w:rPr>
                <w:bCs/>
              </w:rPr>
              <w:t xml:space="preserve">, </w:t>
            </w:r>
            <w:r>
              <w:rPr>
                <w:bCs/>
              </w:rPr>
              <w:t>12</w:t>
            </w:r>
            <w:r w:rsidRPr="009600F3">
              <w:rPr>
                <w:bCs/>
              </w:rPr>
              <w:t>)</w:t>
            </w:r>
          </w:p>
          <w:p w14:paraId="5576368A" w14:textId="24F896C5" w:rsidR="00192BA3" w:rsidRPr="009600F3" w:rsidRDefault="00192BA3" w:rsidP="00997DF0">
            <w:pPr>
              <w:rPr>
                <w:bCs/>
              </w:rPr>
            </w:pPr>
            <w:r w:rsidRPr="009600F3">
              <w:rPr>
                <w:bCs/>
              </w:rPr>
              <w:t xml:space="preserve"> or (</w:t>
            </w:r>
            <w:r>
              <w:rPr>
                <w:bCs/>
              </w:rPr>
              <w:t>12</w:t>
            </w:r>
            <w:r w:rsidRPr="009600F3">
              <w:rPr>
                <w:bCs/>
              </w:rPr>
              <w:t xml:space="preserve">, </w:t>
            </w:r>
            <w:r>
              <w:rPr>
                <w:bCs/>
              </w:rPr>
              <w:t>12</w:t>
            </w:r>
            <w:r w:rsidRPr="009600F3">
              <w:rPr>
                <w:bCs/>
              </w:rPr>
              <w:t xml:space="preserve">) </w:t>
            </w:r>
          </w:p>
          <w:p w14:paraId="3317357C" w14:textId="77777777" w:rsidR="00192BA3" w:rsidRDefault="00192BA3" w:rsidP="00997DF0">
            <w:pPr>
              <w:rPr>
                <w:bCs/>
              </w:rPr>
            </w:pPr>
            <w:r w:rsidRPr="009600F3">
              <w:rPr>
                <w:bCs/>
              </w:rPr>
              <w:t xml:space="preserve">or for </w:t>
            </w:r>
            <w:r>
              <w:rPr>
                <w:bCs/>
              </w:rPr>
              <w:t xml:space="preserve">base = 5 or height = 4 </w:t>
            </w:r>
          </w:p>
          <w:p w14:paraId="1C6B985C" w14:textId="77777777" w:rsidR="00192BA3" w:rsidRDefault="00192BA3" w:rsidP="00997DF0">
            <w:pPr>
              <w:rPr>
                <w:bCs/>
              </w:rPr>
            </w:pPr>
          </w:p>
          <w:p w14:paraId="66C0D1BE" w14:textId="77777777" w:rsidR="00192BA3" w:rsidRPr="009600F3" w:rsidRDefault="00192BA3" w:rsidP="00997DF0">
            <w:pPr>
              <w:rPr>
                <w:bCs/>
              </w:rPr>
            </w:pPr>
            <w:r w:rsidRPr="009600F3">
              <w:rPr>
                <w:bCs/>
              </w:rPr>
              <w:t>AND</w:t>
            </w:r>
          </w:p>
          <w:p w14:paraId="0E3B5B70" w14:textId="77777777" w:rsidR="00192BA3" w:rsidRPr="009600F3" w:rsidRDefault="00192BA3" w:rsidP="00997DF0">
            <w:pPr>
              <w:rPr>
                <w:bCs/>
              </w:rPr>
            </w:pPr>
          </w:p>
          <w:p w14:paraId="162FA35E" w14:textId="77777777" w:rsidR="00192BA3" w:rsidRPr="009600F3" w:rsidRDefault="00192BA3" w:rsidP="00997DF0">
            <w:pPr>
              <w:rPr>
                <w:bCs/>
              </w:rPr>
            </w:pPr>
            <w:r w:rsidRPr="009600F3">
              <w:rPr>
                <w:b/>
              </w:rPr>
              <w:t>M1</w:t>
            </w:r>
            <w:r w:rsidRPr="009600F3">
              <w:rPr>
                <w:bCs/>
              </w:rPr>
              <w:t xml:space="preserve"> for </w:t>
            </w:r>
            <w:r w:rsidRPr="009600F3">
              <w:rPr>
                <w:bCs/>
                <w:i/>
                <w:iCs/>
              </w:rPr>
              <w:t>their</w:t>
            </w:r>
            <w:r w:rsidRPr="009600F3">
              <w:rPr>
                <w:bCs/>
              </w:rPr>
              <w:t xml:space="preserve"> base × </w:t>
            </w:r>
            <w:r w:rsidRPr="009600F3">
              <w:rPr>
                <w:bCs/>
                <w:i/>
                <w:iCs/>
              </w:rPr>
              <w:t>their</w:t>
            </w:r>
            <w:r w:rsidRPr="009600F3">
              <w:rPr>
                <w:bCs/>
              </w:rPr>
              <w:t xml:space="preserve"> perpendicular height</w:t>
            </w:r>
          </w:p>
          <w:p w14:paraId="3C9B1228" w14:textId="77777777" w:rsidR="00192BA3" w:rsidRPr="009600F3" w:rsidRDefault="00192BA3" w:rsidP="00997DF0">
            <w:pPr>
              <w:rPr>
                <w:bCs/>
              </w:rPr>
            </w:pPr>
          </w:p>
          <w:p w14:paraId="24146D89" w14:textId="77777777" w:rsidR="00192BA3" w:rsidRPr="009600F3" w:rsidRDefault="00192BA3" w:rsidP="00997DF0">
            <w:pPr>
              <w:rPr>
                <w:b/>
              </w:rPr>
            </w:pPr>
          </w:p>
        </w:tc>
        <w:tc>
          <w:tcPr>
            <w:tcW w:w="1249" w:type="pct"/>
          </w:tcPr>
          <w:p w14:paraId="3EBAF4EA" w14:textId="77777777" w:rsidR="00192BA3" w:rsidRDefault="00192BA3" w:rsidP="00997DF0">
            <w:pPr>
              <w:rPr>
                <w:bCs/>
              </w:rPr>
            </w:pPr>
            <w:r w:rsidRPr="009600F3">
              <w:rPr>
                <w:bCs/>
              </w:rPr>
              <w:t>May be seen on diagram</w:t>
            </w:r>
          </w:p>
          <w:p w14:paraId="25528E2D" w14:textId="77777777" w:rsidR="00192BA3" w:rsidRDefault="00192BA3" w:rsidP="00997DF0">
            <w:pPr>
              <w:rPr>
                <w:bCs/>
              </w:rPr>
            </w:pPr>
          </w:p>
          <w:p w14:paraId="6B250DAA" w14:textId="77777777" w:rsidR="00192BA3" w:rsidRDefault="00192BA3" w:rsidP="00997DF0">
            <w:pPr>
              <w:rPr>
                <w:bCs/>
              </w:rPr>
            </w:pPr>
          </w:p>
          <w:p w14:paraId="078A313E" w14:textId="77777777" w:rsidR="00192BA3" w:rsidRDefault="00192BA3" w:rsidP="00997DF0">
            <w:pPr>
              <w:rPr>
                <w:bCs/>
              </w:rPr>
            </w:pPr>
          </w:p>
          <w:p w14:paraId="5B8FBC03" w14:textId="77777777" w:rsidR="00192BA3" w:rsidRDefault="00192BA3" w:rsidP="00997DF0">
            <w:pPr>
              <w:rPr>
                <w:bCs/>
              </w:rPr>
            </w:pPr>
          </w:p>
          <w:p w14:paraId="342CAA8A" w14:textId="77777777" w:rsidR="00192BA3" w:rsidRDefault="00192BA3" w:rsidP="00997DF0">
            <w:pPr>
              <w:rPr>
                <w:bCs/>
              </w:rPr>
            </w:pPr>
          </w:p>
          <w:p w14:paraId="309735BE" w14:textId="77777777" w:rsidR="00192BA3" w:rsidRDefault="00192BA3" w:rsidP="00997DF0">
            <w:pPr>
              <w:rPr>
                <w:bCs/>
              </w:rPr>
            </w:pPr>
          </w:p>
          <w:p w14:paraId="33F58A0C" w14:textId="77777777" w:rsidR="00192BA3" w:rsidRDefault="00192BA3" w:rsidP="00997DF0">
            <w:pPr>
              <w:rPr>
                <w:bCs/>
              </w:rPr>
            </w:pPr>
          </w:p>
          <w:p w14:paraId="6DBDC7E5" w14:textId="77777777" w:rsidR="00192BA3" w:rsidRDefault="00192BA3" w:rsidP="00997DF0">
            <w:pPr>
              <w:rPr>
                <w:bCs/>
              </w:rPr>
            </w:pPr>
          </w:p>
          <w:p w14:paraId="24AA9EB8" w14:textId="77777777" w:rsidR="00192BA3" w:rsidRDefault="00192BA3" w:rsidP="00997DF0">
            <w:pPr>
              <w:rPr>
                <w:bCs/>
              </w:rPr>
            </w:pPr>
          </w:p>
          <w:p w14:paraId="1CF73E31" w14:textId="77777777" w:rsidR="00D6435D" w:rsidRDefault="00D6435D" w:rsidP="00997DF0">
            <w:pPr>
              <w:rPr>
                <w:bCs/>
              </w:rPr>
            </w:pPr>
          </w:p>
          <w:p w14:paraId="4097BC81" w14:textId="0DE172A1" w:rsidR="00192BA3" w:rsidRDefault="00192BA3" w:rsidP="00997DF0">
            <w:pPr>
              <w:rPr>
                <w:bCs/>
              </w:rPr>
            </w:pPr>
            <w:r>
              <w:rPr>
                <w:bCs/>
              </w:rPr>
              <w:t>Must identify base and perpendicular height of parallelogram in working or on diagram</w:t>
            </w:r>
          </w:p>
          <w:p w14:paraId="18277B87" w14:textId="77777777" w:rsidR="00192BA3" w:rsidRPr="009600F3" w:rsidRDefault="00192BA3" w:rsidP="00997DF0">
            <w:pPr>
              <w:rPr>
                <w:bCs/>
              </w:rPr>
            </w:pPr>
            <w:r>
              <w:rPr>
                <w:bCs/>
              </w:rPr>
              <w:t>Do not allow if slant height used</w:t>
            </w:r>
          </w:p>
          <w:p w14:paraId="3DBABBA4" w14:textId="77777777" w:rsidR="00192BA3" w:rsidRPr="009600F3" w:rsidRDefault="00192BA3" w:rsidP="00997DF0">
            <w:pPr>
              <w:rPr>
                <w:bCs/>
              </w:rPr>
            </w:pPr>
          </w:p>
        </w:tc>
      </w:tr>
      <w:tr w:rsidR="00192BA3" w:rsidRPr="009600F3" w14:paraId="74680D8C" w14:textId="77777777" w:rsidTr="004A34C5">
        <w:trPr>
          <w:cantSplit/>
          <w:trHeight w:val="193"/>
          <w:jc w:val="center"/>
        </w:trPr>
        <w:tc>
          <w:tcPr>
            <w:tcW w:w="241" w:type="pct"/>
          </w:tcPr>
          <w:p w14:paraId="5D72B358" w14:textId="77777777" w:rsidR="00192BA3" w:rsidRPr="009600F3" w:rsidRDefault="00192BA3" w:rsidP="00997DF0">
            <w:pPr>
              <w:jc w:val="center"/>
              <w:rPr>
                <w:b/>
              </w:rPr>
            </w:pPr>
            <w:r w:rsidRPr="009600F3">
              <w:rPr>
                <w:b/>
              </w:rPr>
              <w:t>17</w:t>
            </w:r>
          </w:p>
        </w:tc>
        <w:tc>
          <w:tcPr>
            <w:tcW w:w="241" w:type="pct"/>
          </w:tcPr>
          <w:p w14:paraId="145728B6" w14:textId="77777777" w:rsidR="00192BA3" w:rsidRPr="009600F3" w:rsidRDefault="00192BA3" w:rsidP="00997DF0">
            <w:pPr>
              <w:jc w:val="center"/>
              <w:rPr>
                <w:b/>
              </w:rPr>
            </w:pPr>
            <w:r w:rsidRPr="009600F3">
              <w:rPr>
                <w:b/>
              </w:rPr>
              <w:t>(a)</w:t>
            </w:r>
          </w:p>
        </w:tc>
        <w:tc>
          <w:tcPr>
            <w:tcW w:w="241" w:type="pct"/>
          </w:tcPr>
          <w:p w14:paraId="6EC19D9D" w14:textId="77777777" w:rsidR="00192BA3" w:rsidRPr="009600F3" w:rsidRDefault="00192BA3" w:rsidP="00997DF0">
            <w:pPr>
              <w:jc w:val="center"/>
              <w:rPr>
                <w:b/>
              </w:rPr>
            </w:pPr>
          </w:p>
        </w:tc>
        <w:tc>
          <w:tcPr>
            <w:tcW w:w="1248" w:type="pct"/>
          </w:tcPr>
          <w:p w14:paraId="14C88587" w14:textId="77777777" w:rsidR="00192BA3" w:rsidRPr="009600F3" w:rsidRDefault="00192BA3" w:rsidP="00997DF0">
            <w:pPr>
              <w:rPr>
                <w:bCs/>
              </w:rPr>
            </w:pPr>
            <w:r>
              <w:rPr>
                <w:bCs/>
              </w:rPr>
              <w:t>52, 70, 80</w:t>
            </w:r>
          </w:p>
        </w:tc>
        <w:tc>
          <w:tcPr>
            <w:tcW w:w="337" w:type="pct"/>
          </w:tcPr>
          <w:p w14:paraId="6BB73853" w14:textId="77777777" w:rsidR="00192BA3" w:rsidRPr="009600F3" w:rsidRDefault="00192BA3" w:rsidP="00997DF0">
            <w:pPr>
              <w:jc w:val="center"/>
              <w:rPr>
                <w:b/>
              </w:rPr>
            </w:pPr>
            <w:r w:rsidRPr="009600F3">
              <w:rPr>
                <w:b/>
              </w:rPr>
              <w:t>1</w:t>
            </w:r>
          </w:p>
        </w:tc>
        <w:tc>
          <w:tcPr>
            <w:tcW w:w="1443" w:type="pct"/>
          </w:tcPr>
          <w:p w14:paraId="6EF8AF67" w14:textId="77777777" w:rsidR="00192BA3" w:rsidRPr="009600F3" w:rsidRDefault="00192BA3" w:rsidP="00997DF0">
            <w:pPr>
              <w:jc w:val="center"/>
              <w:rPr>
                <w:b/>
              </w:rPr>
            </w:pPr>
          </w:p>
        </w:tc>
        <w:tc>
          <w:tcPr>
            <w:tcW w:w="1249" w:type="pct"/>
          </w:tcPr>
          <w:p w14:paraId="556DE7F2" w14:textId="77777777" w:rsidR="00192BA3" w:rsidRPr="009600F3" w:rsidRDefault="00192BA3" w:rsidP="00997DF0">
            <w:pPr>
              <w:jc w:val="center"/>
              <w:rPr>
                <w:b/>
              </w:rPr>
            </w:pPr>
          </w:p>
        </w:tc>
      </w:tr>
      <w:tr w:rsidR="00192BA3" w:rsidRPr="009600F3" w14:paraId="76BDA17E" w14:textId="77777777" w:rsidTr="004A34C5">
        <w:trPr>
          <w:cantSplit/>
          <w:trHeight w:val="193"/>
          <w:jc w:val="center"/>
        </w:trPr>
        <w:tc>
          <w:tcPr>
            <w:tcW w:w="241" w:type="pct"/>
          </w:tcPr>
          <w:p w14:paraId="56DC9D82" w14:textId="42E791F9" w:rsidR="00192BA3" w:rsidRPr="009600F3" w:rsidRDefault="00192BA3" w:rsidP="00997DF0">
            <w:pPr>
              <w:jc w:val="center"/>
              <w:rPr>
                <w:b/>
              </w:rPr>
            </w:pPr>
          </w:p>
        </w:tc>
        <w:tc>
          <w:tcPr>
            <w:tcW w:w="241" w:type="pct"/>
          </w:tcPr>
          <w:p w14:paraId="6893628F" w14:textId="77777777" w:rsidR="00192BA3" w:rsidRPr="009600F3" w:rsidRDefault="00192BA3" w:rsidP="00997DF0">
            <w:pPr>
              <w:jc w:val="center"/>
              <w:rPr>
                <w:b/>
              </w:rPr>
            </w:pPr>
            <w:r w:rsidRPr="009600F3">
              <w:rPr>
                <w:b/>
              </w:rPr>
              <w:t>(b)</w:t>
            </w:r>
          </w:p>
        </w:tc>
        <w:tc>
          <w:tcPr>
            <w:tcW w:w="241" w:type="pct"/>
          </w:tcPr>
          <w:p w14:paraId="7938FC16" w14:textId="77777777" w:rsidR="00192BA3" w:rsidRPr="009600F3" w:rsidRDefault="00192BA3" w:rsidP="00997DF0">
            <w:pPr>
              <w:jc w:val="center"/>
              <w:rPr>
                <w:b/>
              </w:rPr>
            </w:pPr>
          </w:p>
        </w:tc>
        <w:tc>
          <w:tcPr>
            <w:tcW w:w="1248" w:type="pct"/>
          </w:tcPr>
          <w:p w14:paraId="1A2BC6AA" w14:textId="77777777" w:rsidR="00192BA3" w:rsidRPr="009600F3" w:rsidRDefault="00192BA3" w:rsidP="00997DF0">
            <w:pPr>
              <w:rPr>
                <w:bCs/>
              </w:rPr>
            </w:pPr>
            <w:r w:rsidRPr="009600F3">
              <w:rPr>
                <w:bCs/>
              </w:rPr>
              <w:t>Correct curve</w:t>
            </w:r>
          </w:p>
        </w:tc>
        <w:tc>
          <w:tcPr>
            <w:tcW w:w="337" w:type="pct"/>
          </w:tcPr>
          <w:p w14:paraId="1C71262D" w14:textId="77777777" w:rsidR="00192BA3" w:rsidRPr="009600F3" w:rsidRDefault="00192BA3" w:rsidP="00997DF0">
            <w:pPr>
              <w:jc w:val="center"/>
              <w:rPr>
                <w:b/>
              </w:rPr>
            </w:pPr>
            <w:r w:rsidRPr="009600F3">
              <w:rPr>
                <w:b/>
              </w:rPr>
              <w:t>3</w:t>
            </w:r>
          </w:p>
        </w:tc>
        <w:tc>
          <w:tcPr>
            <w:tcW w:w="1443" w:type="pct"/>
          </w:tcPr>
          <w:p w14:paraId="3BD24B96" w14:textId="77777777" w:rsidR="00192BA3" w:rsidRDefault="00192BA3" w:rsidP="00997DF0">
            <w:pPr>
              <w:rPr>
                <w:b/>
              </w:rPr>
            </w:pPr>
          </w:p>
          <w:p w14:paraId="0DAA9F06" w14:textId="77777777" w:rsidR="00192BA3" w:rsidRPr="009600F3" w:rsidRDefault="00192BA3" w:rsidP="00997DF0">
            <w:pPr>
              <w:rPr>
                <w:b/>
              </w:rPr>
            </w:pPr>
          </w:p>
          <w:p w14:paraId="65A36160" w14:textId="77777777" w:rsidR="00192BA3" w:rsidRDefault="00192BA3" w:rsidP="00997DF0">
            <w:pPr>
              <w:rPr>
                <w:b/>
              </w:rPr>
            </w:pPr>
          </w:p>
          <w:p w14:paraId="4DA1F4C2" w14:textId="77777777" w:rsidR="00426BBF" w:rsidRPr="009600F3" w:rsidRDefault="00426BBF" w:rsidP="00997DF0">
            <w:pPr>
              <w:rPr>
                <w:b/>
              </w:rPr>
            </w:pPr>
          </w:p>
          <w:p w14:paraId="47DB828E" w14:textId="77777777" w:rsidR="00192BA3" w:rsidRPr="009600F3" w:rsidRDefault="00192BA3" w:rsidP="00997DF0">
            <w:pPr>
              <w:rPr>
                <w:bCs/>
              </w:rPr>
            </w:pPr>
            <w:r w:rsidRPr="009600F3">
              <w:rPr>
                <w:b/>
              </w:rPr>
              <w:t xml:space="preserve">B1 </w:t>
            </w:r>
            <w:r w:rsidRPr="009600F3">
              <w:rPr>
                <w:bCs/>
              </w:rPr>
              <w:t>for correct horizontal plots</w:t>
            </w:r>
          </w:p>
          <w:p w14:paraId="4B2C63E4" w14:textId="77777777" w:rsidR="00192BA3" w:rsidRPr="009600F3" w:rsidRDefault="00192BA3" w:rsidP="00997DF0">
            <w:pPr>
              <w:rPr>
                <w:bCs/>
              </w:rPr>
            </w:pPr>
            <w:r w:rsidRPr="009600F3">
              <w:rPr>
                <w:b/>
              </w:rPr>
              <w:t>B1FT</w:t>
            </w:r>
            <w:r w:rsidRPr="009600F3">
              <w:rPr>
                <w:bCs/>
              </w:rPr>
              <w:t xml:space="preserve"> for correct vertical plots</w:t>
            </w:r>
          </w:p>
          <w:p w14:paraId="010107A9" w14:textId="77777777" w:rsidR="00192BA3" w:rsidRPr="009600F3" w:rsidRDefault="00192BA3" w:rsidP="00997DF0">
            <w:pPr>
              <w:rPr>
                <w:bCs/>
              </w:rPr>
            </w:pPr>
            <w:r w:rsidRPr="009600F3">
              <w:rPr>
                <w:b/>
              </w:rPr>
              <w:t>B1FT</w:t>
            </w:r>
            <w:r w:rsidRPr="009600F3">
              <w:rPr>
                <w:bCs/>
              </w:rPr>
              <w:t xml:space="preserve"> </w:t>
            </w:r>
            <w:r w:rsidRPr="009600F3">
              <w:rPr>
                <w:bCs/>
                <w:i/>
                <w:iCs/>
              </w:rPr>
              <w:t>their</w:t>
            </w:r>
            <w:r w:rsidRPr="009600F3">
              <w:rPr>
                <w:bCs/>
              </w:rPr>
              <w:t xml:space="preserve"> (a) for smooth increasing curve through 5 points</w:t>
            </w:r>
          </w:p>
          <w:p w14:paraId="1F8F8C1A" w14:textId="77777777" w:rsidR="00192BA3" w:rsidRPr="009600F3" w:rsidRDefault="00192BA3" w:rsidP="00997DF0">
            <w:pPr>
              <w:rPr>
                <w:bCs/>
              </w:rPr>
            </w:pPr>
          </w:p>
        </w:tc>
        <w:tc>
          <w:tcPr>
            <w:tcW w:w="1249" w:type="pct"/>
          </w:tcPr>
          <w:p w14:paraId="60FE93A4" w14:textId="77777777" w:rsidR="00192BA3" w:rsidRPr="009600F3" w:rsidRDefault="00192BA3" w:rsidP="00997DF0">
            <w:pPr>
              <w:rPr>
                <w:bCs/>
              </w:rPr>
            </w:pPr>
            <w:r w:rsidRPr="009600F3">
              <w:rPr>
                <w:bCs/>
              </w:rPr>
              <w:t xml:space="preserve">Condone polygon, ignore curve to left of </w:t>
            </w:r>
            <w:r w:rsidRPr="009600F3">
              <w:rPr>
                <w:bCs/>
                <w:i/>
                <w:iCs/>
              </w:rPr>
              <w:t>m</w:t>
            </w:r>
            <w:r w:rsidRPr="009600F3">
              <w:rPr>
                <w:bCs/>
              </w:rPr>
              <w:t xml:space="preserve"> = 5</w:t>
            </w:r>
          </w:p>
          <w:p w14:paraId="2172E9E3" w14:textId="77777777" w:rsidR="00192BA3" w:rsidRDefault="00192BA3" w:rsidP="00997DF0">
            <w:pPr>
              <w:rPr>
                <w:bCs/>
                <w:i/>
                <w:iCs/>
              </w:rPr>
            </w:pPr>
            <w:r w:rsidRPr="009600F3">
              <w:rPr>
                <w:bCs/>
              </w:rPr>
              <w:t xml:space="preserve">Accuracy ½ small </w:t>
            </w:r>
            <w:proofErr w:type="spellStart"/>
            <w:r w:rsidRPr="009600F3">
              <w:rPr>
                <w:bCs/>
              </w:rPr>
              <w:t>sq</w:t>
            </w:r>
            <w:proofErr w:type="spellEnd"/>
            <w:r w:rsidRPr="00FF46D0">
              <w:rPr>
                <w:bCs/>
                <w:color w:val="FF0000"/>
              </w:rPr>
              <w:t xml:space="preserve"> </w:t>
            </w:r>
            <w:r w:rsidRPr="00F6575B">
              <w:rPr>
                <w:bCs/>
              </w:rPr>
              <w:t xml:space="preserve">radially </w:t>
            </w:r>
            <w:r w:rsidRPr="009600F3">
              <w:rPr>
                <w:bCs/>
              </w:rPr>
              <w:t>on curve and plots</w:t>
            </w:r>
            <w:r w:rsidRPr="009600F3">
              <w:rPr>
                <w:bCs/>
              </w:rPr>
              <w:br/>
            </w:r>
          </w:p>
          <w:p w14:paraId="50836974" w14:textId="77777777" w:rsidR="00192BA3" w:rsidRPr="009600F3" w:rsidRDefault="00192BA3" w:rsidP="00997DF0">
            <w:pPr>
              <w:rPr>
                <w:bCs/>
                <w:i/>
                <w:iCs/>
              </w:rPr>
            </w:pPr>
          </w:p>
          <w:p w14:paraId="5C7165A0" w14:textId="77777777" w:rsidR="00192BA3" w:rsidRPr="009600F3" w:rsidRDefault="00192BA3" w:rsidP="00997DF0">
            <w:pPr>
              <w:rPr>
                <w:bCs/>
              </w:rPr>
            </w:pPr>
            <w:r w:rsidRPr="009600F3">
              <w:rPr>
                <w:bCs/>
              </w:rPr>
              <w:t>Condone increasing linear graph</w:t>
            </w:r>
          </w:p>
          <w:p w14:paraId="055486D7" w14:textId="77777777" w:rsidR="00192BA3" w:rsidRPr="009600F3" w:rsidRDefault="00192BA3" w:rsidP="00997DF0">
            <w:pPr>
              <w:rPr>
                <w:bCs/>
              </w:rPr>
            </w:pPr>
            <w:r w:rsidRPr="009600F3">
              <w:rPr>
                <w:bCs/>
              </w:rPr>
              <w:t xml:space="preserve">Ignore blocks </w:t>
            </w:r>
          </w:p>
          <w:p w14:paraId="16C5A62C" w14:textId="77777777" w:rsidR="00192BA3" w:rsidRPr="009600F3" w:rsidRDefault="00192BA3" w:rsidP="00997DF0">
            <w:pPr>
              <w:rPr>
                <w:bCs/>
              </w:rPr>
            </w:pPr>
          </w:p>
          <w:p w14:paraId="3784A513" w14:textId="77777777" w:rsidR="00192BA3" w:rsidRPr="009600F3" w:rsidRDefault="00192BA3" w:rsidP="00997DF0">
            <w:pPr>
              <w:rPr>
                <w:bCs/>
              </w:rPr>
            </w:pPr>
          </w:p>
        </w:tc>
      </w:tr>
      <w:tr w:rsidR="00192BA3" w:rsidRPr="009600F3" w14:paraId="33D82230" w14:textId="77777777" w:rsidTr="004A34C5">
        <w:trPr>
          <w:cantSplit/>
          <w:trHeight w:val="193"/>
          <w:jc w:val="center"/>
        </w:trPr>
        <w:tc>
          <w:tcPr>
            <w:tcW w:w="241" w:type="pct"/>
          </w:tcPr>
          <w:p w14:paraId="63E94593" w14:textId="4185605D" w:rsidR="00192BA3" w:rsidRPr="009600F3" w:rsidRDefault="00192BA3" w:rsidP="00997DF0">
            <w:pPr>
              <w:jc w:val="center"/>
              <w:rPr>
                <w:b/>
              </w:rPr>
            </w:pPr>
          </w:p>
        </w:tc>
        <w:tc>
          <w:tcPr>
            <w:tcW w:w="241" w:type="pct"/>
          </w:tcPr>
          <w:p w14:paraId="071EFA56" w14:textId="77777777" w:rsidR="00192BA3" w:rsidRPr="009600F3" w:rsidRDefault="00192BA3" w:rsidP="00997DF0">
            <w:pPr>
              <w:jc w:val="center"/>
              <w:rPr>
                <w:b/>
              </w:rPr>
            </w:pPr>
            <w:r w:rsidRPr="009600F3">
              <w:rPr>
                <w:b/>
              </w:rPr>
              <w:t>(c)</w:t>
            </w:r>
          </w:p>
        </w:tc>
        <w:tc>
          <w:tcPr>
            <w:tcW w:w="241" w:type="pct"/>
          </w:tcPr>
          <w:p w14:paraId="4A76783A" w14:textId="77777777" w:rsidR="00192BA3" w:rsidRPr="009600F3" w:rsidRDefault="00192BA3" w:rsidP="00997DF0">
            <w:pPr>
              <w:jc w:val="center"/>
              <w:rPr>
                <w:b/>
              </w:rPr>
            </w:pPr>
          </w:p>
        </w:tc>
        <w:tc>
          <w:tcPr>
            <w:tcW w:w="1248" w:type="pct"/>
          </w:tcPr>
          <w:p w14:paraId="3DEF31BF" w14:textId="77777777" w:rsidR="00192BA3" w:rsidRPr="009600F3" w:rsidRDefault="00192BA3" w:rsidP="00997DF0">
            <w:pPr>
              <w:rPr>
                <w:bCs/>
              </w:rPr>
            </w:pPr>
            <w:r>
              <w:rPr>
                <w:bCs/>
              </w:rPr>
              <w:t>10</w:t>
            </w:r>
          </w:p>
        </w:tc>
        <w:tc>
          <w:tcPr>
            <w:tcW w:w="337" w:type="pct"/>
          </w:tcPr>
          <w:p w14:paraId="1C543CB6" w14:textId="77777777" w:rsidR="00192BA3" w:rsidRPr="009600F3" w:rsidRDefault="00192BA3" w:rsidP="00997DF0">
            <w:pPr>
              <w:jc w:val="center"/>
              <w:rPr>
                <w:b/>
              </w:rPr>
            </w:pPr>
            <w:r w:rsidRPr="009600F3">
              <w:rPr>
                <w:b/>
              </w:rPr>
              <w:t>1</w:t>
            </w:r>
          </w:p>
          <w:p w14:paraId="66A9E12A" w14:textId="77777777" w:rsidR="00192BA3" w:rsidRPr="009600F3" w:rsidRDefault="00192BA3" w:rsidP="00997DF0">
            <w:pPr>
              <w:jc w:val="center"/>
              <w:rPr>
                <w:b/>
              </w:rPr>
            </w:pPr>
          </w:p>
        </w:tc>
        <w:tc>
          <w:tcPr>
            <w:tcW w:w="1443" w:type="pct"/>
          </w:tcPr>
          <w:p w14:paraId="1E2FFA4D" w14:textId="77777777" w:rsidR="00192BA3" w:rsidRPr="009600F3" w:rsidRDefault="00192BA3" w:rsidP="00997DF0">
            <w:pPr>
              <w:rPr>
                <w:b/>
              </w:rPr>
            </w:pPr>
          </w:p>
        </w:tc>
        <w:tc>
          <w:tcPr>
            <w:tcW w:w="1249" w:type="pct"/>
          </w:tcPr>
          <w:p w14:paraId="31A220FC" w14:textId="77777777" w:rsidR="00192BA3" w:rsidRPr="009600F3" w:rsidRDefault="00192BA3" w:rsidP="00997DF0">
            <w:pPr>
              <w:rPr>
                <w:bCs/>
              </w:rPr>
            </w:pPr>
          </w:p>
        </w:tc>
      </w:tr>
      <w:tr w:rsidR="00192BA3" w:rsidRPr="009600F3" w14:paraId="64FBC0B1" w14:textId="77777777" w:rsidTr="004A34C5">
        <w:trPr>
          <w:cantSplit/>
          <w:trHeight w:val="193"/>
          <w:jc w:val="center"/>
        </w:trPr>
        <w:tc>
          <w:tcPr>
            <w:tcW w:w="241" w:type="pct"/>
          </w:tcPr>
          <w:p w14:paraId="05A45F96" w14:textId="764B7C6F" w:rsidR="00192BA3" w:rsidRPr="009600F3" w:rsidRDefault="00192BA3" w:rsidP="00997DF0">
            <w:pPr>
              <w:jc w:val="center"/>
              <w:rPr>
                <w:b/>
              </w:rPr>
            </w:pPr>
          </w:p>
        </w:tc>
        <w:tc>
          <w:tcPr>
            <w:tcW w:w="241" w:type="pct"/>
          </w:tcPr>
          <w:p w14:paraId="0DF3B04C" w14:textId="77777777" w:rsidR="00192BA3" w:rsidRPr="009600F3" w:rsidRDefault="00192BA3" w:rsidP="00997DF0">
            <w:pPr>
              <w:jc w:val="center"/>
              <w:rPr>
                <w:b/>
              </w:rPr>
            </w:pPr>
            <w:r w:rsidRPr="009600F3">
              <w:rPr>
                <w:b/>
              </w:rPr>
              <w:t>(d)</w:t>
            </w:r>
          </w:p>
        </w:tc>
        <w:tc>
          <w:tcPr>
            <w:tcW w:w="241" w:type="pct"/>
          </w:tcPr>
          <w:p w14:paraId="58BF0CEE" w14:textId="77777777" w:rsidR="00192BA3" w:rsidRPr="009600F3" w:rsidRDefault="00192BA3" w:rsidP="00997DF0">
            <w:pPr>
              <w:jc w:val="center"/>
              <w:rPr>
                <w:b/>
              </w:rPr>
            </w:pPr>
          </w:p>
        </w:tc>
        <w:tc>
          <w:tcPr>
            <w:tcW w:w="1248" w:type="pct"/>
          </w:tcPr>
          <w:p w14:paraId="345FDE94" w14:textId="77777777" w:rsidR="00192BA3" w:rsidRPr="009600F3" w:rsidRDefault="00192BA3" w:rsidP="00997DF0">
            <w:pPr>
              <w:rPr>
                <w:bCs/>
              </w:rPr>
            </w:pPr>
            <w:r w:rsidRPr="00C05F21">
              <w:rPr>
                <w:b/>
              </w:rPr>
              <w:t>Strict FT</w:t>
            </w:r>
            <w:r w:rsidRPr="00677BF8">
              <w:rPr>
                <w:bCs/>
                <w:i/>
                <w:iCs/>
              </w:rPr>
              <w:t xml:space="preserve"> their</w:t>
            </w:r>
            <w:r>
              <w:rPr>
                <w:bCs/>
              </w:rPr>
              <w:t xml:space="preserve"> curve</w:t>
            </w:r>
          </w:p>
          <w:p w14:paraId="5CEA9E9E" w14:textId="66DA92D3" w:rsidR="00192BA3" w:rsidRPr="00A66DBA" w:rsidRDefault="00D05135" w:rsidP="0034121B">
            <w:pPr>
              <w:rPr>
                <w:bCs/>
              </w:rPr>
            </w:pPr>
            <m:oMath>
              <m:f>
                <m:fPr>
                  <m:ctrlPr>
                    <w:rPr>
                      <w:rFonts w:ascii="Cambria Math" w:hAnsi="Cambria Math"/>
                      <w:noProof/>
                      <w:sz w:val="28"/>
                      <w:szCs w:val="28"/>
                    </w:rPr>
                  </m:ctrlPr>
                </m:fPr>
                <m:num>
                  <m:r>
                    <m:rPr>
                      <m:nor/>
                    </m:rPr>
                    <w:rPr>
                      <w:noProof/>
                      <w:sz w:val="28"/>
                      <w:szCs w:val="28"/>
                    </w:rPr>
                    <m:t>80 -</m:t>
                  </m:r>
                  <m:r>
                    <w:rPr>
                      <w:rFonts w:ascii="Cambria Math" w:hAnsi="Cambria Math"/>
                      <w:noProof/>
                      <w:sz w:val="28"/>
                      <w:szCs w:val="28"/>
                    </w:rPr>
                    <m:t> </m:t>
                  </m:r>
                  <m:r>
                    <m:rPr>
                      <m:nor/>
                    </m:rPr>
                    <w:rPr>
                      <w:iCs/>
                      <w:noProof/>
                      <w:sz w:val="28"/>
                      <w:szCs w:val="28"/>
                    </w:rPr>
                    <m:t>their</m:t>
                  </m:r>
                  <m:r>
                    <m:rPr>
                      <m:nor/>
                    </m:rPr>
                    <w:rPr>
                      <w:noProof/>
                      <w:sz w:val="28"/>
                      <w:szCs w:val="28"/>
                    </w:rPr>
                    <m:t> reading at 17 kg</m:t>
                  </m:r>
                </m:num>
                <m:den>
                  <m:r>
                    <m:rPr>
                      <m:nor/>
                    </m:rPr>
                    <w:rPr>
                      <w:noProof/>
                      <w:sz w:val="28"/>
                      <w:szCs w:val="28"/>
                    </w:rPr>
                    <m:t>80</m:t>
                  </m:r>
                  <m:ctrlPr>
                    <w:rPr>
                      <w:rFonts w:ascii="Cambria Math" w:hAnsi="Cambria Math"/>
                      <w:i/>
                      <w:noProof/>
                      <w:sz w:val="28"/>
                      <w:szCs w:val="28"/>
                    </w:rPr>
                  </m:ctrlPr>
                </m:den>
              </m:f>
            </m:oMath>
            <w:r w:rsidR="0034121B">
              <w:rPr>
                <w:b/>
              </w:rPr>
              <w:t xml:space="preserve"> </w:t>
            </w:r>
            <w:proofErr w:type="spellStart"/>
            <w:r w:rsidR="00192BA3" w:rsidRPr="001367AA">
              <w:rPr>
                <w:b/>
              </w:rPr>
              <w:t>oe</w:t>
            </w:r>
            <w:proofErr w:type="spellEnd"/>
          </w:p>
        </w:tc>
        <w:tc>
          <w:tcPr>
            <w:tcW w:w="337" w:type="pct"/>
          </w:tcPr>
          <w:p w14:paraId="2FD3FED9" w14:textId="77777777" w:rsidR="00192BA3" w:rsidRPr="009600F3" w:rsidRDefault="00192BA3" w:rsidP="00997DF0">
            <w:pPr>
              <w:jc w:val="center"/>
              <w:rPr>
                <w:b/>
              </w:rPr>
            </w:pPr>
            <w:r w:rsidRPr="009600F3">
              <w:rPr>
                <w:b/>
              </w:rPr>
              <w:t>2</w:t>
            </w:r>
          </w:p>
        </w:tc>
        <w:tc>
          <w:tcPr>
            <w:tcW w:w="1443" w:type="pct"/>
          </w:tcPr>
          <w:p w14:paraId="72E49070" w14:textId="77777777" w:rsidR="00192BA3" w:rsidRPr="009600F3" w:rsidRDefault="00192BA3" w:rsidP="00997DF0">
            <w:pPr>
              <w:rPr>
                <w:b/>
              </w:rPr>
            </w:pPr>
          </w:p>
          <w:p w14:paraId="45860F13" w14:textId="77777777" w:rsidR="00192BA3" w:rsidRDefault="00192BA3" w:rsidP="00997DF0">
            <w:pPr>
              <w:rPr>
                <w:b/>
              </w:rPr>
            </w:pPr>
          </w:p>
          <w:p w14:paraId="42FD2571" w14:textId="77777777" w:rsidR="00192BA3" w:rsidRDefault="00192BA3" w:rsidP="00997DF0">
            <w:pPr>
              <w:rPr>
                <w:b/>
              </w:rPr>
            </w:pPr>
          </w:p>
          <w:p w14:paraId="04923C37" w14:textId="77777777" w:rsidR="00192BA3" w:rsidRPr="009600F3" w:rsidRDefault="00192BA3" w:rsidP="00997DF0">
            <w:pPr>
              <w:rPr>
                <w:b/>
              </w:rPr>
            </w:pPr>
          </w:p>
          <w:p w14:paraId="791CCD7D" w14:textId="77777777" w:rsidR="00192BA3" w:rsidRDefault="00192BA3" w:rsidP="00997DF0">
            <w:pPr>
              <w:rPr>
                <w:bCs/>
              </w:rPr>
            </w:pPr>
            <w:r w:rsidRPr="009600F3">
              <w:rPr>
                <w:b/>
              </w:rPr>
              <w:t xml:space="preserve">B1 </w:t>
            </w:r>
            <w:r w:rsidRPr="009600F3">
              <w:rPr>
                <w:bCs/>
              </w:rPr>
              <w:t xml:space="preserve">for 80 – </w:t>
            </w:r>
            <w:r w:rsidRPr="009600F3">
              <w:rPr>
                <w:bCs/>
                <w:i/>
                <w:iCs/>
              </w:rPr>
              <w:t>their</w:t>
            </w:r>
            <w:r w:rsidRPr="009600F3">
              <w:rPr>
                <w:bCs/>
              </w:rPr>
              <w:t xml:space="preserve"> reading at </w:t>
            </w:r>
            <w:r>
              <w:rPr>
                <w:bCs/>
              </w:rPr>
              <w:t>17</w:t>
            </w:r>
            <w:r w:rsidRPr="001367AA">
              <w:rPr>
                <w:bCs/>
                <w:sz w:val="12"/>
                <w:szCs w:val="12"/>
              </w:rPr>
              <w:t xml:space="preserve"> </w:t>
            </w:r>
            <w:r w:rsidRPr="009600F3">
              <w:rPr>
                <w:bCs/>
              </w:rPr>
              <w:t>kg</w:t>
            </w:r>
          </w:p>
          <w:p w14:paraId="61042780" w14:textId="6E377830" w:rsidR="00192BA3" w:rsidRDefault="00192BA3" w:rsidP="008013BE">
            <w:pPr>
              <w:rPr>
                <w:bCs/>
              </w:rPr>
            </w:pPr>
            <w:r>
              <w:rPr>
                <w:bCs/>
              </w:rPr>
              <w:t xml:space="preserve">or </w:t>
            </w:r>
            <m:oMath>
              <m:f>
                <m:fPr>
                  <m:ctrlPr>
                    <w:rPr>
                      <w:rFonts w:ascii="Cambria Math" w:hAnsi="Cambria Math"/>
                      <w:i/>
                      <w:noProof/>
                      <w:sz w:val="28"/>
                      <w:szCs w:val="28"/>
                    </w:rPr>
                  </m:ctrlPr>
                </m:fPr>
                <m:num>
                  <m:r>
                    <m:rPr>
                      <m:nor/>
                    </m:rPr>
                    <w:rPr>
                      <w:i/>
                      <w:iCs/>
                      <w:noProof/>
                      <w:sz w:val="28"/>
                      <w:szCs w:val="28"/>
                    </w:rPr>
                    <m:t>their</m:t>
                  </m:r>
                  <m:r>
                    <m:rPr>
                      <m:nor/>
                    </m:rPr>
                    <w:rPr>
                      <w:noProof/>
                      <w:sz w:val="28"/>
                      <w:szCs w:val="28"/>
                    </w:rPr>
                    <m:t> reading at 17</m:t>
                  </m:r>
                  <m:r>
                    <m:rPr>
                      <m:nor/>
                    </m:rPr>
                    <w:rPr>
                      <w:noProof/>
                      <w:sz w:val="14"/>
                      <w:szCs w:val="14"/>
                    </w:rPr>
                    <m:t> </m:t>
                  </m:r>
                  <m:r>
                    <m:rPr>
                      <m:nor/>
                    </m:rPr>
                    <w:rPr>
                      <w:noProof/>
                      <w:sz w:val="28"/>
                      <w:szCs w:val="28"/>
                    </w:rPr>
                    <m:t>kg</m:t>
                  </m:r>
                  <m:ctrlPr>
                    <w:rPr>
                      <w:rFonts w:ascii="Cambria Math" w:hAnsi="Cambria Math"/>
                      <w:noProof/>
                      <w:sz w:val="28"/>
                      <w:szCs w:val="28"/>
                    </w:rPr>
                  </m:ctrlPr>
                </m:num>
                <m:den>
                  <m:r>
                    <m:rPr>
                      <m:nor/>
                    </m:rPr>
                    <w:rPr>
                      <w:noProof/>
                      <w:sz w:val="28"/>
                      <w:szCs w:val="28"/>
                    </w:rPr>
                    <m:t>80</m:t>
                  </m:r>
                </m:den>
              </m:f>
            </m:oMath>
          </w:p>
          <w:p w14:paraId="776C3356" w14:textId="77777777" w:rsidR="00192BA3" w:rsidRPr="009600F3" w:rsidRDefault="00192BA3" w:rsidP="00997DF0">
            <w:pPr>
              <w:rPr>
                <w:bCs/>
              </w:rPr>
            </w:pPr>
          </w:p>
        </w:tc>
        <w:tc>
          <w:tcPr>
            <w:tcW w:w="1249" w:type="pct"/>
          </w:tcPr>
          <w:p w14:paraId="0CFA6248" w14:textId="77777777" w:rsidR="00192BA3" w:rsidRPr="009600F3" w:rsidRDefault="00192BA3" w:rsidP="00997DF0">
            <w:pPr>
              <w:rPr>
                <w:bCs/>
              </w:rPr>
            </w:pPr>
            <w:r w:rsidRPr="009600F3">
              <w:rPr>
                <w:bCs/>
              </w:rPr>
              <w:t xml:space="preserve">For 2 marks, accept </w:t>
            </w:r>
            <w:proofErr w:type="spellStart"/>
            <w:r w:rsidRPr="009600F3">
              <w:rPr>
                <w:bCs/>
              </w:rPr>
              <w:t>fract</w:t>
            </w:r>
            <w:proofErr w:type="spellEnd"/>
            <w:r w:rsidRPr="009600F3">
              <w:rPr>
                <w:bCs/>
              </w:rPr>
              <w:t>/dec/% equivalents</w:t>
            </w:r>
          </w:p>
          <w:p w14:paraId="7C991754" w14:textId="77777777" w:rsidR="00192BA3" w:rsidRDefault="00192BA3" w:rsidP="00997DF0">
            <w:pPr>
              <w:rPr>
                <w:bCs/>
              </w:rPr>
            </w:pPr>
            <w:proofErr w:type="spellStart"/>
            <w:r w:rsidRPr="00C05F21">
              <w:rPr>
                <w:b/>
              </w:rPr>
              <w:t>isw</w:t>
            </w:r>
            <w:proofErr w:type="spellEnd"/>
            <w:r w:rsidRPr="009600F3">
              <w:rPr>
                <w:bCs/>
              </w:rPr>
              <w:t xml:space="preserve"> cancelling/conversion</w:t>
            </w:r>
          </w:p>
          <w:p w14:paraId="1820F40B" w14:textId="77777777" w:rsidR="00192BA3" w:rsidRPr="009600F3" w:rsidRDefault="00192BA3" w:rsidP="00997DF0">
            <w:pPr>
              <w:rPr>
                <w:bCs/>
              </w:rPr>
            </w:pPr>
            <w:r>
              <w:rPr>
                <w:bCs/>
              </w:rPr>
              <w:t xml:space="preserve">Accept </w:t>
            </w:r>
            <w:r w:rsidRPr="00C05F21">
              <w:rPr>
                <w:b/>
              </w:rPr>
              <w:t>FT</w:t>
            </w:r>
            <w:r>
              <w:rPr>
                <w:bCs/>
              </w:rPr>
              <w:t xml:space="preserve"> polygon for curve</w:t>
            </w:r>
          </w:p>
          <w:p w14:paraId="433F0DA8" w14:textId="77777777" w:rsidR="00192BA3" w:rsidRPr="009600F3" w:rsidRDefault="00192BA3" w:rsidP="00997DF0">
            <w:pPr>
              <w:rPr>
                <w:bCs/>
              </w:rPr>
            </w:pPr>
            <w:r>
              <w:rPr>
                <w:bCs/>
              </w:rPr>
              <w:t xml:space="preserve">For </w:t>
            </w:r>
            <w:r w:rsidRPr="00E451BC">
              <w:rPr>
                <w:b/>
              </w:rPr>
              <w:t>2</w:t>
            </w:r>
            <w:r>
              <w:rPr>
                <w:bCs/>
              </w:rPr>
              <w:t xml:space="preserve"> marks or </w:t>
            </w:r>
            <w:r w:rsidRPr="00C05F21">
              <w:rPr>
                <w:b/>
              </w:rPr>
              <w:t>B1</w:t>
            </w:r>
            <w:r>
              <w:rPr>
                <w:bCs/>
              </w:rPr>
              <w:t xml:space="preserve"> a</w:t>
            </w:r>
            <w:r w:rsidRPr="009600F3">
              <w:rPr>
                <w:bCs/>
              </w:rPr>
              <w:t>ccept</w:t>
            </w:r>
            <w:r w:rsidRPr="009600F3">
              <w:rPr>
                <w:bCs/>
                <w:i/>
                <w:iCs/>
              </w:rPr>
              <w:t xml:space="preserve"> their</w:t>
            </w:r>
            <w:r w:rsidRPr="009600F3">
              <w:rPr>
                <w:bCs/>
              </w:rPr>
              <w:t xml:space="preserve"> reading ± 1</w:t>
            </w:r>
            <w:r>
              <w:rPr>
                <w:bCs/>
              </w:rPr>
              <w:t xml:space="preserve"> </w:t>
            </w:r>
          </w:p>
        </w:tc>
      </w:tr>
      <w:tr w:rsidR="00192BA3" w:rsidRPr="009600F3" w14:paraId="319C6DEC" w14:textId="77777777" w:rsidTr="004A34C5">
        <w:trPr>
          <w:cantSplit/>
          <w:trHeight w:val="193"/>
          <w:jc w:val="center"/>
        </w:trPr>
        <w:tc>
          <w:tcPr>
            <w:tcW w:w="241" w:type="pct"/>
          </w:tcPr>
          <w:p w14:paraId="291C3E43" w14:textId="77777777" w:rsidR="00192BA3" w:rsidRPr="009600F3" w:rsidRDefault="00192BA3" w:rsidP="00997DF0">
            <w:pPr>
              <w:jc w:val="center"/>
              <w:rPr>
                <w:b/>
              </w:rPr>
            </w:pPr>
            <w:r w:rsidRPr="009600F3">
              <w:rPr>
                <w:b/>
              </w:rPr>
              <w:t>18</w:t>
            </w:r>
          </w:p>
        </w:tc>
        <w:tc>
          <w:tcPr>
            <w:tcW w:w="241" w:type="pct"/>
          </w:tcPr>
          <w:p w14:paraId="3B8D62C3" w14:textId="77777777" w:rsidR="00192BA3" w:rsidRPr="009600F3" w:rsidRDefault="00192BA3" w:rsidP="00997DF0">
            <w:pPr>
              <w:jc w:val="center"/>
              <w:rPr>
                <w:b/>
              </w:rPr>
            </w:pPr>
          </w:p>
        </w:tc>
        <w:tc>
          <w:tcPr>
            <w:tcW w:w="241" w:type="pct"/>
          </w:tcPr>
          <w:p w14:paraId="3A12A530" w14:textId="77777777" w:rsidR="00192BA3" w:rsidRPr="009600F3" w:rsidRDefault="00192BA3" w:rsidP="00997DF0">
            <w:pPr>
              <w:jc w:val="center"/>
              <w:rPr>
                <w:b/>
              </w:rPr>
            </w:pPr>
          </w:p>
        </w:tc>
        <w:tc>
          <w:tcPr>
            <w:tcW w:w="1248" w:type="pct"/>
          </w:tcPr>
          <w:p w14:paraId="7857EDD0" w14:textId="30BBEABF" w:rsidR="00192BA3" w:rsidRPr="009600F3" w:rsidRDefault="004A7B77" w:rsidP="00997DF0">
            <w:pPr>
              <w:rPr>
                <w:bCs/>
              </w:rPr>
            </w:pPr>
            <w:r w:rsidRPr="004B6FE9">
              <w:rPr>
                <w:noProof/>
                <w:position w:val="-22"/>
              </w:rPr>
              <w:object w:dxaOrig="460" w:dyaOrig="580" w14:anchorId="77F202F5">
                <v:shape id="_x0000_i1070" type="#_x0000_t75" alt="" style="width:22.55pt;height:29.3pt;mso-width-percent:0;mso-height-percent:0;mso-width-percent:0;mso-height-percent:0" o:ole="">
                  <v:imagedata r:id="rId106" o:title=""/>
                </v:shape>
                <o:OLEObject Type="Embed" ProgID="Equation.DSMT4" ShapeID="_x0000_i1070" DrawAspect="Content" ObjectID="_1804667244" r:id="rId107"/>
              </w:object>
            </w:r>
            <w:r w:rsidR="00CC683D" w:rsidRPr="009600F3">
              <w:rPr>
                <w:bCs/>
              </w:rPr>
              <w:t xml:space="preserve"> </w:t>
            </w:r>
            <w:proofErr w:type="spellStart"/>
            <w:r w:rsidR="00CC683D" w:rsidRPr="00992640">
              <w:rPr>
                <w:b/>
              </w:rPr>
              <w:t>oe</w:t>
            </w:r>
            <w:proofErr w:type="spellEnd"/>
            <w:r w:rsidR="00CC683D">
              <w:rPr>
                <w:bCs/>
              </w:rPr>
              <w:t xml:space="preserve"> </w:t>
            </w:r>
            <w:r w:rsidR="00CC683D" w:rsidRPr="009600F3">
              <w:rPr>
                <w:bCs/>
              </w:rPr>
              <w:t xml:space="preserve">and </w:t>
            </w:r>
            <w:r w:rsidR="00CC683D">
              <w:rPr>
                <w:bCs/>
              </w:rPr>
              <w:t>2</w:t>
            </w:r>
            <w:r w:rsidR="00CC683D" w:rsidRPr="009600F3">
              <w:rPr>
                <w:bCs/>
              </w:rPr>
              <w:t xml:space="preserve"> with correct working</w:t>
            </w:r>
          </w:p>
        </w:tc>
        <w:tc>
          <w:tcPr>
            <w:tcW w:w="337" w:type="pct"/>
          </w:tcPr>
          <w:p w14:paraId="604B3A6C" w14:textId="77777777" w:rsidR="00192BA3" w:rsidRPr="009600F3" w:rsidRDefault="00192BA3" w:rsidP="00997DF0">
            <w:pPr>
              <w:jc w:val="center"/>
              <w:rPr>
                <w:b/>
              </w:rPr>
            </w:pPr>
            <w:r w:rsidRPr="009600F3">
              <w:rPr>
                <w:b/>
              </w:rPr>
              <w:t>6</w:t>
            </w:r>
          </w:p>
        </w:tc>
        <w:tc>
          <w:tcPr>
            <w:tcW w:w="1443" w:type="pct"/>
          </w:tcPr>
          <w:p w14:paraId="661648DB" w14:textId="77777777" w:rsidR="00CC683D" w:rsidRPr="009600F3" w:rsidRDefault="00CC683D" w:rsidP="00CC683D">
            <w:pPr>
              <w:rPr>
                <w:b/>
              </w:rPr>
            </w:pPr>
          </w:p>
          <w:p w14:paraId="7FF5DCD6" w14:textId="77777777" w:rsidR="00CC683D" w:rsidRPr="009600F3" w:rsidRDefault="00CC683D" w:rsidP="00CC683D">
            <w:pPr>
              <w:rPr>
                <w:b/>
              </w:rPr>
            </w:pPr>
          </w:p>
          <w:p w14:paraId="06B96425" w14:textId="77777777" w:rsidR="00E451BC" w:rsidRDefault="00E451BC" w:rsidP="00CC683D">
            <w:pPr>
              <w:rPr>
                <w:b/>
              </w:rPr>
            </w:pPr>
          </w:p>
          <w:p w14:paraId="1625F16F" w14:textId="654798AF" w:rsidR="00CC683D" w:rsidRPr="009600F3" w:rsidRDefault="00CC683D" w:rsidP="00CC683D">
            <w:pPr>
              <w:rPr>
                <w:bCs/>
              </w:rPr>
            </w:pPr>
            <w:r w:rsidRPr="009600F3">
              <w:rPr>
                <w:b/>
              </w:rPr>
              <w:t xml:space="preserve">B3 </w:t>
            </w:r>
            <w:r w:rsidRPr="009600F3">
              <w:rPr>
                <w:bCs/>
              </w:rPr>
              <w:t xml:space="preserve">for </w:t>
            </w:r>
            <w:r>
              <w:rPr>
                <w:bCs/>
              </w:rPr>
              <w:t>2</w:t>
            </w:r>
            <w:r w:rsidRPr="009600F3">
              <w:rPr>
                <w:bCs/>
                <w:i/>
                <w:iCs/>
              </w:rPr>
              <w:t>x</w:t>
            </w:r>
            <w:r w:rsidRPr="009600F3">
              <w:rPr>
                <w:bCs/>
                <w:vertAlign w:val="superscript"/>
              </w:rPr>
              <w:t>2</w:t>
            </w:r>
            <w:r w:rsidRPr="009600F3">
              <w:rPr>
                <w:bCs/>
              </w:rPr>
              <w:t xml:space="preserve"> </w:t>
            </w:r>
            <w:r>
              <w:rPr>
                <w:bCs/>
              </w:rPr>
              <w:t>+</w:t>
            </w:r>
            <w:r w:rsidRPr="009600F3">
              <w:rPr>
                <w:bCs/>
              </w:rPr>
              <w:t xml:space="preserve"> </w:t>
            </w:r>
            <w:r>
              <w:rPr>
                <w:bCs/>
              </w:rPr>
              <w:t>15</w:t>
            </w:r>
            <w:r w:rsidRPr="009600F3">
              <w:rPr>
                <w:bCs/>
                <w:i/>
                <w:iCs/>
              </w:rPr>
              <w:t>x</w:t>
            </w:r>
            <w:r w:rsidRPr="009600F3">
              <w:rPr>
                <w:bCs/>
              </w:rPr>
              <w:t xml:space="preserve"> + </w:t>
            </w:r>
            <w:r>
              <w:rPr>
                <w:bCs/>
              </w:rPr>
              <w:t>22</w:t>
            </w:r>
            <w:r w:rsidRPr="009600F3">
              <w:rPr>
                <w:bCs/>
              </w:rPr>
              <w:t xml:space="preserve"> [= 0] </w:t>
            </w:r>
            <w:proofErr w:type="spellStart"/>
            <w:r w:rsidRPr="00A4113C">
              <w:rPr>
                <w:b/>
              </w:rPr>
              <w:t>oe</w:t>
            </w:r>
            <w:proofErr w:type="spellEnd"/>
          </w:p>
          <w:p w14:paraId="48ABF42F" w14:textId="77777777" w:rsidR="00CC683D" w:rsidRPr="009600F3" w:rsidRDefault="00CC683D" w:rsidP="00CC683D">
            <w:pPr>
              <w:rPr>
                <w:bCs/>
              </w:rPr>
            </w:pPr>
            <w:r w:rsidRPr="009600F3">
              <w:rPr>
                <w:bCs/>
              </w:rPr>
              <w:t xml:space="preserve"> </w:t>
            </w:r>
          </w:p>
          <w:p w14:paraId="07C38625" w14:textId="77777777" w:rsidR="00CC683D" w:rsidRPr="009600F3" w:rsidRDefault="00CC683D" w:rsidP="00CC683D">
            <w:pPr>
              <w:rPr>
                <w:bCs/>
              </w:rPr>
            </w:pPr>
          </w:p>
          <w:p w14:paraId="72FDEF76" w14:textId="77777777" w:rsidR="00CC683D" w:rsidRPr="00C17416" w:rsidRDefault="00CC683D" w:rsidP="00CC683D">
            <w:pPr>
              <w:rPr>
                <w:bCs/>
              </w:rPr>
            </w:pPr>
            <w:r w:rsidRPr="009600F3">
              <w:rPr>
                <w:bCs/>
              </w:rPr>
              <w:t xml:space="preserve">or </w:t>
            </w:r>
            <w:r w:rsidRPr="009600F3">
              <w:rPr>
                <w:b/>
              </w:rPr>
              <w:t>M2</w:t>
            </w:r>
            <w:r w:rsidRPr="009600F3">
              <w:rPr>
                <w:bCs/>
              </w:rPr>
              <w:t xml:space="preserve"> for </w:t>
            </w:r>
            <w:r w:rsidRPr="009600F3">
              <w:rPr>
                <w:bCs/>
                <w:i/>
                <w:iCs/>
              </w:rPr>
              <w:t>x</w:t>
            </w:r>
            <w:r w:rsidRPr="009600F3">
              <w:rPr>
                <w:bCs/>
                <w:vertAlign w:val="superscript"/>
              </w:rPr>
              <w:t>2</w:t>
            </w:r>
            <w:r w:rsidRPr="009600F3">
              <w:rPr>
                <w:bCs/>
              </w:rPr>
              <w:t xml:space="preserve"> – </w:t>
            </w:r>
            <w:r>
              <w:rPr>
                <w:bCs/>
              </w:rPr>
              <w:t>22</w:t>
            </w:r>
            <w:r w:rsidRPr="009600F3">
              <w:rPr>
                <w:bCs/>
              </w:rPr>
              <w:t xml:space="preserve"> = </w:t>
            </w:r>
            <w:r>
              <w:rPr>
                <w:bCs/>
              </w:rPr>
              <w:t>3</w:t>
            </w:r>
            <w:r w:rsidRPr="009600F3">
              <w:rPr>
                <w:bCs/>
                <w:i/>
                <w:iCs/>
              </w:rPr>
              <w:t>x</w:t>
            </w:r>
            <w:r w:rsidRPr="009600F3">
              <w:rPr>
                <w:bCs/>
                <w:vertAlign w:val="superscript"/>
              </w:rPr>
              <w:t>2</w:t>
            </w:r>
            <w:r w:rsidRPr="009600F3">
              <w:rPr>
                <w:bCs/>
              </w:rPr>
              <w:t xml:space="preserve"> </w:t>
            </w:r>
            <w:r>
              <w:rPr>
                <w:bCs/>
              </w:rPr>
              <w:t>+</w:t>
            </w:r>
            <w:r w:rsidRPr="009600F3">
              <w:rPr>
                <w:bCs/>
              </w:rPr>
              <w:t xml:space="preserve"> </w:t>
            </w:r>
            <w:r>
              <w:rPr>
                <w:bCs/>
              </w:rPr>
              <w:t>15</w:t>
            </w:r>
            <w:r w:rsidRPr="009600F3">
              <w:rPr>
                <w:bCs/>
                <w:i/>
                <w:iCs/>
              </w:rPr>
              <w:t>x</w:t>
            </w:r>
            <w:r>
              <w:rPr>
                <w:bCs/>
              </w:rPr>
              <w:t xml:space="preserve"> or better</w:t>
            </w:r>
          </w:p>
          <w:p w14:paraId="12D880A6" w14:textId="77777777" w:rsidR="00CC683D" w:rsidRPr="009600F3" w:rsidRDefault="00CC683D" w:rsidP="00CC683D">
            <w:pPr>
              <w:rPr>
                <w:bCs/>
              </w:rPr>
            </w:pPr>
            <w:r w:rsidRPr="009600F3">
              <w:rPr>
                <w:bCs/>
              </w:rPr>
              <w:t xml:space="preserve">or </w:t>
            </w:r>
            <w:r w:rsidRPr="009600F3">
              <w:rPr>
                <w:b/>
              </w:rPr>
              <w:t>M1</w:t>
            </w:r>
            <w:r w:rsidRPr="009600F3">
              <w:rPr>
                <w:bCs/>
              </w:rPr>
              <w:t xml:space="preserve"> for </w:t>
            </w:r>
            <w:r w:rsidRPr="009600F3">
              <w:rPr>
                <w:bCs/>
                <w:i/>
                <w:iCs/>
              </w:rPr>
              <w:t>x</w:t>
            </w:r>
            <w:r w:rsidRPr="009600F3">
              <w:rPr>
                <w:bCs/>
                <w:vertAlign w:val="superscript"/>
              </w:rPr>
              <w:t>2</w:t>
            </w:r>
            <w:r w:rsidRPr="009600F3">
              <w:rPr>
                <w:bCs/>
              </w:rPr>
              <w:t xml:space="preserve"> – </w:t>
            </w:r>
            <w:r>
              <w:rPr>
                <w:bCs/>
              </w:rPr>
              <w:t>22</w:t>
            </w:r>
            <w:r w:rsidRPr="009600F3">
              <w:rPr>
                <w:bCs/>
              </w:rPr>
              <w:t xml:space="preserve"> = </w:t>
            </w:r>
            <w:r>
              <w:rPr>
                <w:bCs/>
              </w:rPr>
              <w:t>3</w:t>
            </w:r>
            <w:r w:rsidRPr="009600F3">
              <w:rPr>
                <w:bCs/>
                <w:i/>
                <w:iCs/>
              </w:rPr>
              <w:t>x</w:t>
            </w:r>
            <w:r w:rsidRPr="009600F3">
              <w:rPr>
                <w:bCs/>
              </w:rPr>
              <w:t>(</w:t>
            </w:r>
            <w:r w:rsidRPr="009600F3">
              <w:rPr>
                <w:bCs/>
                <w:i/>
                <w:iCs/>
              </w:rPr>
              <w:t>x</w:t>
            </w:r>
            <w:r w:rsidRPr="009600F3">
              <w:rPr>
                <w:bCs/>
              </w:rPr>
              <w:t xml:space="preserve"> </w:t>
            </w:r>
            <w:r>
              <w:rPr>
                <w:bCs/>
              </w:rPr>
              <w:t>+</w:t>
            </w:r>
            <w:r w:rsidRPr="009600F3">
              <w:rPr>
                <w:bCs/>
              </w:rPr>
              <w:t xml:space="preserve"> </w:t>
            </w:r>
            <w:r>
              <w:rPr>
                <w:bCs/>
              </w:rPr>
              <w:t>5</w:t>
            </w:r>
            <w:r w:rsidRPr="009600F3">
              <w:rPr>
                <w:bCs/>
              </w:rPr>
              <w:t>)</w:t>
            </w:r>
          </w:p>
          <w:p w14:paraId="16CC20AC" w14:textId="77777777" w:rsidR="00CC683D" w:rsidRPr="009600F3" w:rsidRDefault="00CC683D" w:rsidP="00CC683D">
            <w:pPr>
              <w:rPr>
                <w:bCs/>
              </w:rPr>
            </w:pPr>
          </w:p>
          <w:p w14:paraId="300E1B16" w14:textId="77777777" w:rsidR="00CC683D" w:rsidRPr="009600F3" w:rsidRDefault="00CC683D" w:rsidP="00CC683D">
            <w:pPr>
              <w:rPr>
                <w:bCs/>
              </w:rPr>
            </w:pPr>
            <w:r w:rsidRPr="009600F3">
              <w:rPr>
                <w:b/>
              </w:rPr>
              <w:t>M2</w:t>
            </w:r>
            <w:r w:rsidRPr="009600F3">
              <w:rPr>
                <w:bCs/>
              </w:rPr>
              <w:t xml:space="preserve"> for (</w:t>
            </w:r>
            <w:r>
              <w:rPr>
                <w:bCs/>
              </w:rPr>
              <w:t>2</w:t>
            </w:r>
            <w:r w:rsidRPr="009600F3">
              <w:rPr>
                <w:bCs/>
                <w:i/>
                <w:iCs/>
              </w:rPr>
              <w:t>x</w:t>
            </w:r>
            <w:r w:rsidRPr="009600F3">
              <w:rPr>
                <w:bCs/>
              </w:rPr>
              <w:t xml:space="preserve"> </w:t>
            </w:r>
            <w:r>
              <w:rPr>
                <w:bCs/>
              </w:rPr>
              <w:t>+</w:t>
            </w:r>
            <w:r w:rsidRPr="009600F3">
              <w:rPr>
                <w:bCs/>
              </w:rPr>
              <w:t xml:space="preserve"> </w:t>
            </w:r>
            <w:r>
              <w:rPr>
                <w:bCs/>
              </w:rPr>
              <w:t>11</w:t>
            </w:r>
            <w:r w:rsidRPr="009600F3">
              <w:rPr>
                <w:bCs/>
              </w:rPr>
              <w:t>)(</w:t>
            </w:r>
            <w:r w:rsidRPr="009600F3">
              <w:rPr>
                <w:bCs/>
                <w:i/>
                <w:iCs/>
              </w:rPr>
              <w:t>x</w:t>
            </w:r>
            <w:r w:rsidRPr="009600F3">
              <w:rPr>
                <w:bCs/>
              </w:rPr>
              <w:t xml:space="preserve"> </w:t>
            </w:r>
            <w:r>
              <w:rPr>
                <w:bCs/>
              </w:rPr>
              <w:t>+ 2</w:t>
            </w:r>
            <w:r w:rsidRPr="009600F3">
              <w:rPr>
                <w:bCs/>
              </w:rPr>
              <w:t>) [= 0]</w:t>
            </w:r>
          </w:p>
          <w:p w14:paraId="2831E21A" w14:textId="77777777" w:rsidR="00CC683D" w:rsidRPr="009600F3" w:rsidRDefault="00CC683D" w:rsidP="00CC683D">
            <w:pPr>
              <w:rPr>
                <w:bCs/>
              </w:rPr>
            </w:pPr>
            <w:r w:rsidRPr="009600F3">
              <w:rPr>
                <w:bCs/>
              </w:rPr>
              <w:t xml:space="preserve">or </w:t>
            </w:r>
            <w:r w:rsidRPr="009600F3">
              <w:rPr>
                <w:b/>
              </w:rPr>
              <w:t>M1</w:t>
            </w:r>
            <w:r w:rsidRPr="009600F3">
              <w:rPr>
                <w:bCs/>
              </w:rPr>
              <w:t xml:space="preserve"> for </w:t>
            </w:r>
            <w:r>
              <w:rPr>
                <w:bCs/>
              </w:rPr>
              <w:t>2</w:t>
            </w:r>
            <w:r w:rsidRPr="009600F3">
              <w:rPr>
                <w:bCs/>
                <w:i/>
                <w:iCs/>
              </w:rPr>
              <w:t>x</w:t>
            </w:r>
            <w:r w:rsidRPr="009600F3">
              <w:rPr>
                <w:bCs/>
              </w:rPr>
              <w:t>(</w:t>
            </w:r>
            <w:r w:rsidRPr="009600F3">
              <w:rPr>
                <w:bCs/>
                <w:i/>
                <w:iCs/>
              </w:rPr>
              <w:t>x</w:t>
            </w:r>
            <w:r w:rsidRPr="009600F3">
              <w:rPr>
                <w:bCs/>
              </w:rPr>
              <w:t xml:space="preserve"> </w:t>
            </w:r>
            <w:r>
              <w:rPr>
                <w:bCs/>
              </w:rPr>
              <w:t>+</w:t>
            </w:r>
            <w:r w:rsidRPr="009600F3">
              <w:rPr>
                <w:bCs/>
              </w:rPr>
              <w:t xml:space="preserve"> </w:t>
            </w:r>
            <w:r>
              <w:rPr>
                <w:bCs/>
              </w:rPr>
              <w:t>2</w:t>
            </w:r>
            <w:r w:rsidRPr="009600F3">
              <w:rPr>
                <w:bCs/>
              </w:rPr>
              <w:t xml:space="preserve">) </w:t>
            </w:r>
            <w:r>
              <w:rPr>
                <w:bCs/>
              </w:rPr>
              <w:t>+</w:t>
            </w:r>
            <w:r w:rsidRPr="009600F3">
              <w:rPr>
                <w:bCs/>
              </w:rPr>
              <w:t xml:space="preserve"> </w:t>
            </w:r>
            <w:r>
              <w:rPr>
                <w:bCs/>
              </w:rPr>
              <w:t>11</w:t>
            </w:r>
            <w:r w:rsidRPr="009600F3">
              <w:rPr>
                <w:bCs/>
              </w:rPr>
              <w:t xml:space="preserve"> (</w:t>
            </w:r>
            <w:r w:rsidRPr="009600F3">
              <w:rPr>
                <w:bCs/>
                <w:i/>
                <w:iCs/>
              </w:rPr>
              <w:t>x</w:t>
            </w:r>
            <w:r w:rsidRPr="009600F3">
              <w:rPr>
                <w:bCs/>
              </w:rPr>
              <w:t xml:space="preserve"> </w:t>
            </w:r>
            <w:r>
              <w:rPr>
                <w:bCs/>
              </w:rPr>
              <w:t>+</w:t>
            </w:r>
            <w:r w:rsidRPr="009600F3">
              <w:rPr>
                <w:bCs/>
              </w:rPr>
              <w:t xml:space="preserve"> </w:t>
            </w:r>
            <w:r>
              <w:rPr>
                <w:bCs/>
              </w:rPr>
              <w:t>2</w:t>
            </w:r>
            <w:r w:rsidRPr="009600F3">
              <w:rPr>
                <w:bCs/>
              </w:rPr>
              <w:t>)</w:t>
            </w:r>
          </w:p>
          <w:p w14:paraId="1CBBC162" w14:textId="77777777" w:rsidR="00CC683D" w:rsidRPr="009600F3" w:rsidRDefault="00CC683D" w:rsidP="00CC683D">
            <w:pPr>
              <w:rPr>
                <w:bCs/>
              </w:rPr>
            </w:pPr>
            <w:r w:rsidRPr="009600F3">
              <w:rPr>
                <w:bCs/>
              </w:rPr>
              <w:t xml:space="preserve">or for </w:t>
            </w:r>
            <w:r w:rsidRPr="009600F3">
              <w:rPr>
                <w:bCs/>
                <w:i/>
                <w:iCs/>
              </w:rPr>
              <w:t>x</w:t>
            </w:r>
            <w:r w:rsidRPr="009600F3">
              <w:rPr>
                <w:bCs/>
              </w:rPr>
              <w:t xml:space="preserve"> (</w:t>
            </w:r>
            <w:r>
              <w:rPr>
                <w:bCs/>
              </w:rPr>
              <w:t>2</w:t>
            </w:r>
            <w:r w:rsidRPr="009600F3">
              <w:rPr>
                <w:bCs/>
                <w:i/>
                <w:iCs/>
              </w:rPr>
              <w:t>x</w:t>
            </w:r>
            <w:r w:rsidRPr="009600F3">
              <w:rPr>
                <w:bCs/>
              </w:rPr>
              <w:t xml:space="preserve"> </w:t>
            </w:r>
            <w:r>
              <w:rPr>
                <w:bCs/>
              </w:rPr>
              <w:t>+</w:t>
            </w:r>
            <w:r w:rsidRPr="009600F3">
              <w:rPr>
                <w:bCs/>
              </w:rPr>
              <w:t xml:space="preserve"> </w:t>
            </w:r>
            <w:r>
              <w:rPr>
                <w:bCs/>
              </w:rPr>
              <w:t>11</w:t>
            </w:r>
            <w:r w:rsidRPr="009600F3">
              <w:rPr>
                <w:bCs/>
              </w:rPr>
              <w:t xml:space="preserve">) </w:t>
            </w:r>
            <w:r>
              <w:rPr>
                <w:bCs/>
              </w:rPr>
              <w:t>+</w:t>
            </w:r>
            <w:r w:rsidRPr="009600F3">
              <w:rPr>
                <w:bCs/>
              </w:rPr>
              <w:t xml:space="preserve"> </w:t>
            </w:r>
            <w:r>
              <w:rPr>
                <w:bCs/>
              </w:rPr>
              <w:t>2</w:t>
            </w:r>
            <w:r w:rsidRPr="009600F3">
              <w:rPr>
                <w:bCs/>
              </w:rPr>
              <w:t>(</w:t>
            </w:r>
            <w:r>
              <w:rPr>
                <w:bCs/>
              </w:rPr>
              <w:t>2</w:t>
            </w:r>
            <w:r w:rsidRPr="009600F3">
              <w:rPr>
                <w:bCs/>
                <w:i/>
                <w:iCs/>
              </w:rPr>
              <w:t>x</w:t>
            </w:r>
            <w:r w:rsidRPr="009600F3">
              <w:rPr>
                <w:bCs/>
              </w:rPr>
              <w:t xml:space="preserve"> </w:t>
            </w:r>
            <w:r>
              <w:rPr>
                <w:bCs/>
              </w:rPr>
              <w:t>+</w:t>
            </w:r>
            <w:r w:rsidRPr="009600F3">
              <w:rPr>
                <w:bCs/>
              </w:rPr>
              <w:t xml:space="preserve"> </w:t>
            </w:r>
            <w:r>
              <w:rPr>
                <w:bCs/>
              </w:rPr>
              <w:t>11</w:t>
            </w:r>
            <w:r w:rsidRPr="009600F3">
              <w:rPr>
                <w:bCs/>
              </w:rPr>
              <w:t xml:space="preserve">)  </w:t>
            </w:r>
          </w:p>
          <w:p w14:paraId="69F6A072" w14:textId="77777777" w:rsidR="00CC683D" w:rsidRPr="009600F3" w:rsidRDefault="00CC683D" w:rsidP="00CC683D">
            <w:pPr>
              <w:rPr>
                <w:bCs/>
              </w:rPr>
            </w:pPr>
            <w:r w:rsidRPr="009600F3">
              <w:rPr>
                <w:bCs/>
              </w:rPr>
              <w:t>or for (</w:t>
            </w:r>
            <w:r>
              <w:rPr>
                <w:bCs/>
              </w:rPr>
              <w:t>2</w:t>
            </w:r>
            <w:r w:rsidRPr="009600F3">
              <w:rPr>
                <w:bCs/>
                <w:i/>
                <w:iCs/>
              </w:rPr>
              <w:t>x</w:t>
            </w:r>
            <w:r w:rsidRPr="009600F3">
              <w:rPr>
                <w:bCs/>
              </w:rPr>
              <w:t xml:space="preserve"> +</w:t>
            </w:r>
            <w:r w:rsidRPr="009600F3">
              <w:rPr>
                <w:bCs/>
                <w:i/>
                <w:iCs/>
              </w:rPr>
              <w:t xml:space="preserve"> a</w:t>
            </w:r>
            <w:r w:rsidRPr="009600F3">
              <w:rPr>
                <w:bCs/>
              </w:rPr>
              <w:t>)(</w:t>
            </w:r>
            <w:r w:rsidRPr="009600F3">
              <w:rPr>
                <w:bCs/>
                <w:i/>
                <w:iCs/>
              </w:rPr>
              <w:t xml:space="preserve">x </w:t>
            </w:r>
            <w:r w:rsidRPr="009600F3">
              <w:rPr>
                <w:bCs/>
              </w:rPr>
              <w:t xml:space="preserve">+ </w:t>
            </w:r>
            <w:r w:rsidRPr="009600F3">
              <w:rPr>
                <w:bCs/>
                <w:i/>
                <w:iCs/>
              </w:rPr>
              <w:t>b</w:t>
            </w:r>
            <w:r w:rsidRPr="009600F3">
              <w:rPr>
                <w:bCs/>
              </w:rPr>
              <w:t>)</w:t>
            </w:r>
          </w:p>
          <w:p w14:paraId="35761912" w14:textId="77777777" w:rsidR="00CC683D" w:rsidRPr="009600F3" w:rsidRDefault="00CC683D" w:rsidP="00CC683D">
            <w:pPr>
              <w:rPr>
                <w:bCs/>
              </w:rPr>
            </w:pPr>
            <w:r w:rsidRPr="009600F3">
              <w:rPr>
                <w:bCs/>
              </w:rPr>
              <w:t xml:space="preserve">where </w:t>
            </w:r>
            <w:r w:rsidRPr="009600F3">
              <w:rPr>
                <w:bCs/>
                <w:i/>
                <w:iCs/>
              </w:rPr>
              <w:t>ab</w:t>
            </w:r>
            <w:r w:rsidRPr="009600F3">
              <w:rPr>
                <w:bCs/>
              </w:rPr>
              <w:t xml:space="preserve"> = </w:t>
            </w:r>
            <w:r>
              <w:rPr>
                <w:bCs/>
              </w:rPr>
              <w:t>22</w:t>
            </w:r>
            <w:r w:rsidRPr="009600F3">
              <w:rPr>
                <w:bCs/>
              </w:rPr>
              <w:t xml:space="preserve"> or </w:t>
            </w:r>
            <w:r>
              <w:rPr>
                <w:bCs/>
              </w:rPr>
              <w:t>2</w:t>
            </w:r>
            <w:r w:rsidRPr="009600F3">
              <w:rPr>
                <w:bCs/>
                <w:i/>
                <w:iCs/>
              </w:rPr>
              <w:t>b</w:t>
            </w:r>
            <w:r w:rsidRPr="009600F3">
              <w:rPr>
                <w:bCs/>
              </w:rPr>
              <w:t xml:space="preserve"> + </w:t>
            </w:r>
            <w:r w:rsidRPr="009600F3">
              <w:rPr>
                <w:bCs/>
                <w:i/>
                <w:iCs/>
              </w:rPr>
              <w:t>a</w:t>
            </w:r>
            <w:r w:rsidRPr="009600F3">
              <w:rPr>
                <w:bCs/>
              </w:rPr>
              <w:t xml:space="preserve"> = </w:t>
            </w:r>
            <w:r>
              <w:rPr>
                <w:bCs/>
              </w:rPr>
              <w:t>15</w:t>
            </w:r>
          </w:p>
          <w:p w14:paraId="0EAC9159" w14:textId="77777777" w:rsidR="00CC683D" w:rsidRPr="009600F3" w:rsidRDefault="00CC683D" w:rsidP="00CC683D">
            <w:pPr>
              <w:rPr>
                <w:bCs/>
              </w:rPr>
            </w:pPr>
          </w:p>
          <w:p w14:paraId="0D50B397" w14:textId="77777777" w:rsidR="00CC683D" w:rsidRDefault="00CC683D" w:rsidP="00CC683D">
            <w:pPr>
              <w:rPr>
                <w:bCs/>
              </w:rPr>
            </w:pPr>
          </w:p>
          <w:p w14:paraId="4AF606B5" w14:textId="77777777" w:rsidR="002606EF" w:rsidRDefault="002606EF" w:rsidP="00CC683D">
            <w:pPr>
              <w:rPr>
                <w:bCs/>
              </w:rPr>
            </w:pPr>
          </w:p>
          <w:p w14:paraId="5D1B5C34" w14:textId="77777777" w:rsidR="002606EF" w:rsidRPr="009600F3" w:rsidRDefault="002606EF" w:rsidP="00CC683D">
            <w:pPr>
              <w:rPr>
                <w:bCs/>
              </w:rPr>
            </w:pPr>
          </w:p>
          <w:p w14:paraId="6C065A6E" w14:textId="77777777" w:rsidR="00CC683D" w:rsidRPr="009600F3" w:rsidRDefault="00CC683D" w:rsidP="00CC683D">
            <w:pPr>
              <w:rPr>
                <w:bCs/>
              </w:rPr>
            </w:pPr>
            <w:r w:rsidRPr="009600F3">
              <w:rPr>
                <w:bCs/>
              </w:rPr>
              <w:t xml:space="preserve">If </w:t>
            </w:r>
            <w:r w:rsidRPr="009600F3">
              <w:rPr>
                <w:b/>
              </w:rPr>
              <w:t>0</w:t>
            </w:r>
            <w:r w:rsidRPr="009600F3">
              <w:rPr>
                <w:bCs/>
              </w:rPr>
              <w:t xml:space="preserve"> or </w:t>
            </w:r>
            <w:r w:rsidRPr="009600F3">
              <w:rPr>
                <w:b/>
              </w:rPr>
              <w:t>1</w:t>
            </w:r>
            <w:r w:rsidRPr="009600F3">
              <w:rPr>
                <w:bCs/>
              </w:rPr>
              <w:t xml:space="preserve"> scored instead award </w:t>
            </w:r>
            <w:r w:rsidRPr="009600F3">
              <w:rPr>
                <w:b/>
              </w:rPr>
              <w:t>SC2</w:t>
            </w:r>
            <w:r w:rsidRPr="009600F3">
              <w:rPr>
                <w:bCs/>
              </w:rPr>
              <w:t xml:space="preserve"> for correct answers</w:t>
            </w:r>
          </w:p>
          <w:p w14:paraId="572627F0" w14:textId="77777777" w:rsidR="00192BA3" w:rsidRPr="009600F3" w:rsidRDefault="00192BA3" w:rsidP="00997DF0">
            <w:pPr>
              <w:rPr>
                <w:bCs/>
              </w:rPr>
            </w:pPr>
          </w:p>
        </w:tc>
        <w:tc>
          <w:tcPr>
            <w:tcW w:w="1249" w:type="pct"/>
          </w:tcPr>
          <w:p w14:paraId="5F41DC99" w14:textId="77777777" w:rsidR="00CC683D" w:rsidRPr="009600F3" w:rsidRDefault="00CC683D" w:rsidP="00CC683D">
            <w:pPr>
              <w:rPr>
                <w:bCs/>
              </w:rPr>
            </w:pPr>
            <w:r w:rsidRPr="009600F3">
              <w:rPr>
                <w:bCs/>
              </w:rPr>
              <w:t xml:space="preserve">Correct working requires at least </w:t>
            </w:r>
            <w:r w:rsidRPr="00A4113C">
              <w:rPr>
                <w:b/>
              </w:rPr>
              <w:t>B3</w:t>
            </w:r>
            <w:r w:rsidRPr="009600F3">
              <w:rPr>
                <w:bCs/>
              </w:rPr>
              <w:t xml:space="preserve"> and </w:t>
            </w:r>
            <w:r w:rsidRPr="00A4113C">
              <w:rPr>
                <w:b/>
              </w:rPr>
              <w:t>M1</w:t>
            </w:r>
          </w:p>
          <w:p w14:paraId="7CB8B25E" w14:textId="77777777" w:rsidR="00CC683D" w:rsidRDefault="00CC683D" w:rsidP="00CC683D">
            <w:pPr>
              <w:rPr>
                <w:bCs/>
              </w:rPr>
            </w:pPr>
          </w:p>
          <w:p w14:paraId="549FC9B7" w14:textId="77777777" w:rsidR="00CC683D" w:rsidRPr="009600F3" w:rsidRDefault="00CC683D" w:rsidP="00CC683D">
            <w:pPr>
              <w:rPr>
                <w:bCs/>
              </w:rPr>
            </w:pPr>
            <w:r w:rsidRPr="009600F3">
              <w:rPr>
                <w:bCs/>
              </w:rPr>
              <w:t xml:space="preserve">For </w:t>
            </w:r>
            <w:r w:rsidRPr="00A4113C">
              <w:rPr>
                <w:b/>
              </w:rPr>
              <w:t>B3</w:t>
            </w:r>
            <w:r w:rsidRPr="009600F3">
              <w:rPr>
                <w:bCs/>
              </w:rPr>
              <w:t xml:space="preserve"> accept negative version, </w:t>
            </w:r>
          </w:p>
          <w:p w14:paraId="110A5E34" w14:textId="7E49949F" w:rsidR="00CC683D" w:rsidRPr="009600F3" w:rsidRDefault="00CC683D" w:rsidP="00CC683D">
            <w:pPr>
              <w:rPr>
                <w:bCs/>
              </w:rPr>
            </w:pPr>
            <w:r w:rsidRPr="009600F3">
              <w:rPr>
                <w:bCs/>
              </w:rPr>
              <w:t xml:space="preserve">accept </w:t>
            </w:r>
            <w:r>
              <w:rPr>
                <w:bCs/>
              </w:rPr>
              <w:t>2</w:t>
            </w:r>
            <w:r w:rsidRPr="009600F3">
              <w:rPr>
                <w:bCs/>
                <w:i/>
                <w:iCs/>
              </w:rPr>
              <w:t>x</w:t>
            </w:r>
            <w:r w:rsidRPr="009600F3">
              <w:rPr>
                <w:bCs/>
                <w:vertAlign w:val="superscript"/>
              </w:rPr>
              <w:t>2</w:t>
            </w:r>
            <w:r w:rsidRPr="009600F3">
              <w:rPr>
                <w:bCs/>
              </w:rPr>
              <w:t xml:space="preserve"> </w:t>
            </w:r>
            <w:r>
              <w:rPr>
                <w:bCs/>
              </w:rPr>
              <w:t>+</w:t>
            </w:r>
            <w:r w:rsidRPr="009600F3">
              <w:rPr>
                <w:bCs/>
              </w:rPr>
              <w:t xml:space="preserve"> </w:t>
            </w:r>
            <w:r>
              <w:rPr>
                <w:bCs/>
              </w:rPr>
              <w:t>15</w:t>
            </w:r>
            <w:r w:rsidRPr="009600F3">
              <w:rPr>
                <w:bCs/>
                <w:i/>
                <w:iCs/>
              </w:rPr>
              <w:t>x</w:t>
            </w:r>
            <w:r w:rsidRPr="009600F3">
              <w:rPr>
                <w:bCs/>
              </w:rPr>
              <w:t xml:space="preserve"> =</w:t>
            </w:r>
            <w:r>
              <w:rPr>
                <w:bCs/>
              </w:rPr>
              <w:t xml:space="preserve"> 22</w:t>
            </w:r>
          </w:p>
          <w:p w14:paraId="55CCB9DF" w14:textId="77777777" w:rsidR="00CC683D" w:rsidRPr="009600F3" w:rsidRDefault="00CC683D" w:rsidP="00CC683D">
            <w:pPr>
              <w:rPr>
                <w:b/>
              </w:rPr>
            </w:pPr>
          </w:p>
          <w:p w14:paraId="2A0376B5" w14:textId="77777777" w:rsidR="00CC683D" w:rsidRPr="009600F3" w:rsidRDefault="00CC683D" w:rsidP="00CC683D">
            <w:pPr>
              <w:rPr>
                <w:b/>
              </w:rPr>
            </w:pPr>
          </w:p>
          <w:p w14:paraId="61EDB74C" w14:textId="77777777" w:rsidR="00CC683D" w:rsidRPr="009600F3" w:rsidRDefault="00CC683D" w:rsidP="00CC683D">
            <w:pPr>
              <w:rPr>
                <w:bCs/>
              </w:rPr>
            </w:pPr>
          </w:p>
          <w:p w14:paraId="779DCBA1" w14:textId="77777777" w:rsidR="00CC683D" w:rsidRPr="009600F3" w:rsidRDefault="00CC683D" w:rsidP="00CC683D">
            <w:pPr>
              <w:rPr>
                <w:bCs/>
              </w:rPr>
            </w:pPr>
          </w:p>
          <w:p w14:paraId="7B99C457" w14:textId="77777777" w:rsidR="00CC683D" w:rsidRPr="009600F3" w:rsidRDefault="00CC683D" w:rsidP="00CC683D">
            <w:pPr>
              <w:rPr>
                <w:bCs/>
              </w:rPr>
            </w:pPr>
            <w:r w:rsidRPr="00A4113C">
              <w:rPr>
                <w:b/>
              </w:rPr>
              <w:t>M2</w:t>
            </w:r>
            <w:r w:rsidRPr="009600F3">
              <w:rPr>
                <w:bCs/>
              </w:rPr>
              <w:t xml:space="preserve"> and </w:t>
            </w:r>
            <w:r w:rsidRPr="00A4113C">
              <w:rPr>
                <w:b/>
              </w:rPr>
              <w:t>M1 FT</w:t>
            </w:r>
            <w:r w:rsidRPr="009600F3">
              <w:rPr>
                <w:bCs/>
              </w:rPr>
              <w:t xml:space="preserve"> </w:t>
            </w:r>
            <w:r w:rsidRPr="009600F3">
              <w:rPr>
                <w:bCs/>
                <w:i/>
                <w:iCs/>
              </w:rPr>
              <w:t>their</w:t>
            </w:r>
            <w:r w:rsidRPr="009600F3">
              <w:rPr>
                <w:bCs/>
              </w:rPr>
              <w:t xml:space="preserve"> 3-term quadratic</w:t>
            </w:r>
          </w:p>
          <w:p w14:paraId="550E2A53" w14:textId="77777777" w:rsidR="00CC683D" w:rsidRPr="009600F3" w:rsidRDefault="00CC683D" w:rsidP="00CC683D">
            <w:pPr>
              <w:rPr>
                <w:bCs/>
              </w:rPr>
            </w:pPr>
            <w:r w:rsidRPr="00A4113C">
              <w:rPr>
                <w:b/>
              </w:rPr>
              <w:t>M2</w:t>
            </w:r>
            <w:r w:rsidRPr="009600F3">
              <w:rPr>
                <w:bCs/>
              </w:rPr>
              <w:t xml:space="preserve"> alt method correct substitution into formula or correct complete square</w:t>
            </w:r>
          </w:p>
          <w:p w14:paraId="1B7AA193" w14:textId="77777777" w:rsidR="00CC683D" w:rsidRPr="009600F3" w:rsidRDefault="00CC683D" w:rsidP="00CC683D">
            <w:pPr>
              <w:rPr>
                <w:bCs/>
              </w:rPr>
            </w:pPr>
            <w:r w:rsidRPr="00A4113C">
              <w:rPr>
                <w:b/>
              </w:rPr>
              <w:t>M1</w:t>
            </w:r>
            <w:r w:rsidRPr="009600F3">
              <w:rPr>
                <w:bCs/>
              </w:rPr>
              <w:t xml:space="preserve"> condone 1 error in substitution into formula</w:t>
            </w:r>
          </w:p>
          <w:p w14:paraId="52139153" w14:textId="77777777" w:rsidR="00FD1D75" w:rsidRDefault="00CC683D" w:rsidP="00CC683D">
            <w:pPr>
              <w:rPr>
                <w:bCs/>
              </w:rPr>
            </w:pPr>
            <w:r w:rsidRPr="009600F3">
              <w:rPr>
                <w:bCs/>
              </w:rPr>
              <w:t xml:space="preserve">For complete square, correct </w:t>
            </w:r>
            <w:r w:rsidRPr="00A4113C">
              <w:rPr>
                <w:b/>
              </w:rPr>
              <w:t>FT</w:t>
            </w:r>
            <w:r w:rsidRPr="009600F3">
              <w:rPr>
                <w:bCs/>
              </w:rPr>
              <w:t xml:space="preserve"> </w:t>
            </w:r>
          </w:p>
          <w:p w14:paraId="4A953BB3" w14:textId="67D784EE" w:rsidR="00CC683D" w:rsidRPr="009600F3" w:rsidRDefault="00CC683D" w:rsidP="00CC683D">
            <w:pPr>
              <w:rPr>
                <w:bCs/>
                <w:vertAlign w:val="superscript"/>
              </w:rPr>
            </w:pPr>
            <w:r w:rsidRPr="009600F3">
              <w:rPr>
                <w:bCs/>
              </w:rPr>
              <w:t>(</w:t>
            </w:r>
            <w:r w:rsidRPr="009600F3">
              <w:rPr>
                <w:bCs/>
                <w:i/>
                <w:iCs/>
              </w:rPr>
              <w:t>x</w:t>
            </w:r>
            <w:r w:rsidRPr="009600F3">
              <w:rPr>
                <w:bCs/>
              </w:rPr>
              <w:t xml:space="preserve"> + </w:t>
            </w:r>
            <w:r w:rsidRPr="009600F3">
              <w:rPr>
                <w:bCs/>
                <w:i/>
                <w:iCs/>
              </w:rPr>
              <w:t>a</w:t>
            </w:r>
            <w:r w:rsidRPr="009600F3">
              <w:rPr>
                <w:bCs/>
              </w:rPr>
              <w:t>)</w:t>
            </w:r>
            <w:r w:rsidRPr="009600F3">
              <w:rPr>
                <w:bCs/>
                <w:vertAlign w:val="superscript"/>
              </w:rPr>
              <w:t>2</w:t>
            </w:r>
          </w:p>
          <w:p w14:paraId="5A201DD0" w14:textId="77777777" w:rsidR="00CC683D" w:rsidRPr="009600F3" w:rsidRDefault="00CC683D" w:rsidP="00CC683D">
            <w:pPr>
              <w:rPr>
                <w:bCs/>
              </w:rPr>
            </w:pPr>
          </w:p>
          <w:p w14:paraId="013D8ED0" w14:textId="77777777" w:rsidR="00192BA3" w:rsidRPr="009600F3" w:rsidRDefault="00192BA3" w:rsidP="00997DF0">
            <w:pPr>
              <w:rPr>
                <w:bCs/>
              </w:rPr>
            </w:pPr>
          </w:p>
        </w:tc>
      </w:tr>
      <w:tr w:rsidR="00192BA3" w:rsidRPr="009600F3" w14:paraId="253BBE61" w14:textId="77777777" w:rsidTr="004A34C5">
        <w:trPr>
          <w:cantSplit/>
          <w:trHeight w:val="193"/>
          <w:jc w:val="center"/>
        </w:trPr>
        <w:tc>
          <w:tcPr>
            <w:tcW w:w="241" w:type="pct"/>
          </w:tcPr>
          <w:p w14:paraId="5931BE97" w14:textId="77777777" w:rsidR="00192BA3" w:rsidRPr="009600F3" w:rsidRDefault="00192BA3" w:rsidP="00997DF0">
            <w:pPr>
              <w:jc w:val="center"/>
              <w:rPr>
                <w:b/>
              </w:rPr>
            </w:pPr>
            <w:r w:rsidRPr="009600F3">
              <w:rPr>
                <w:b/>
              </w:rPr>
              <w:t>19</w:t>
            </w:r>
          </w:p>
        </w:tc>
        <w:tc>
          <w:tcPr>
            <w:tcW w:w="241" w:type="pct"/>
          </w:tcPr>
          <w:p w14:paraId="6469939D" w14:textId="77777777" w:rsidR="00192BA3" w:rsidRPr="009600F3" w:rsidRDefault="00192BA3" w:rsidP="00997DF0">
            <w:pPr>
              <w:jc w:val="center"/>
              <w:rPr>
                <w:b/>
              </w:rPr>
            </w:pPr>
            <w:r w:rsidRPr="009600F3">
              <w:rPr>
                <w:b/>
              </w:rPr>
              <w:t>(a)</w:t>
            </w:r>
          </w:p>
        </w:tc>
        <w:tc>
          <w:tcPr>
            <w:tcW w:w="241" w:type="pct"/>
          </w:tcPr>
          <w:p w14:paraId="4150CDA5" w14:textId="77777777" w:rsidR="00192BA3" w:rsidRPr="009600F3" w:rsidRDefault="00192BA3" w:rsidP="00997DF0">
            <w:pPr>
              <w:jc w:val="center"/>
              <w:rPr>
                <w:b/>
              </w:rPr>
            </w:pPr>
          </w:p>
        </w:tc>
        <w:tc>
          <w:tcPr>
            <w:tcW w:w="1248" w:type="pct"/>
          </w:tcPr>
          <w:p w14:paraId="53EE0416" w14:textId="77777777" w:rsidR="00192BA3" w:rsidRPr="00C05F21" w:rsidRDefault="00192BA3" w:rsidP="00997DF0">
            <w:pPr>
              <w:rPr>
                <w:bCs/>
                <w:lang w:val="it-IT"/>
              </w:rPr>
            </w:pPr>
            <w:r w:rsidRPr="00C05F21">
              <w:rPr>
                <w:bCs/>
                <w:lang w:val="it-IT"/>
              </w:rPr>
              <w:t>Angle in a semi-circle [= 90]</w:t>
            </w:r>
          </w:p>
        </w:tc>
        <w:tc>
          <w:tcPr>
            <w:tcW w:w="337" w:type="pct"/>
          </w:tcPr>
          <w:p w14:paraId="6D1FB554" w14:textId="77777777" w:rsidR="00192BA3" w:rsidRPr="009600F3" w:rsidRDefault="00192BA3" w:rsidP="00997DF0">
            <w:pPr>
              <w:jc w:val="center"/>
              <w:rPr>
                <w:b/>
              </w:rPr>
            </w:pPr>
            <w:r w:rsidRPr="009600F3">
              <w:rPr>
                <w:b/>
              </w:rPr>
              <w:t>1</w:t>
            </w:r>
          </w:p>
        </w:tc>
        <w:tc>
          <w:tcPr>
            <w:tcW w:w="1443" w:type="pct"/>
          </w:tcPr>
          <w:p w14:paraId="747C4296" w14:textId="77777777" w:rsidR="00192BA3" w:rsidRPr="009600F3" w:rsidRDefault="00192BA3" w:rsidP="00997DF0">
            <w:pPr>
              <w:jc w:val="center"/>
              <w:rPr>
                <w:b/>
              </w:rPr>
            </w:pPr>
          </w:p>
        </w:tc>
        <w:tc>
          <w:tcPr>
            <w:tcW w:w="1249" w:type="pct"/>
          </w:tcPr>
          <w:p w14:paraId="5E13640F" w14:textId="77777777" w:rsidR="00192BA3" w:rsidRPr="009600F3" w:rsidRDefault="00192BA3" w:rsidP="00997DF0">
            <w:pPr>
              <w:rPr>
                <w:bCs/>
              </w:rPr>
            </w:pPr>
            <w:r w:rsidRPr="009600F3">
              <w:rPr>
                <w:bCs/>
              </w:rPr>
              <w:t>Accept:</w:t>
            </w:r>
          </w:p>
          <w:p w14:paraId="484C28EC" w14:textId="77777777" w:rsidR="002606EF" w:rsidRDefault="00192BA3" w:rsidP="00997DF0">
            <w:pPr>
              <w:rPr>
                <w:bCs/>
              </w:rPr>
            </w:pPr>
            <w:r w:rsidRPr="009600F3">
              <w:rPr>
                <w:bCs/>
              </w:rPr>
              <w:t>Angle subtended by diameter</w:t>
            </w:r>
          </w:p>
          <w:p w14:paraId="28F27F1F" w14:textId="43C71A63" w:rsidR="00192BA3" w:rsidRPr="009600F3" w:rsidRDefault="00192BA3" w:rsidP="00997DF0">
            <w:pPr>
              <w:rPr>
                <w:bCs/>
              </w:rPr>
            </w:pPr>
            <w:r w:rsidRPr="009600F3">
              <w:rPr>
                <w:bCs/>
              </w:rPr>
              <w:t xml:space="preserve"> [ = 90]</w:t>
            </w:r>
          </w:p>
          <w:p w14:paraId="78886FF3" w14:textId="6870A06B" w:rsidR="00192BA3" w:rsidRPr="009600F3" w:rsidRDefault="00192BA3" w:rsidP="00997DF0">
            <w:pPr>
              <w:rPr>
                <w:bCs/>
              </w:rPr>
            </w:pPr>
            <w:r w:rsidRPr="009600F3">
              <w:rPr>
                <w:bCs/>
              </w:rPr>
              <w:t>Angle at centre is twice angle at circumference</w:t>
            </w:r>
          </w:p>
        </w:tc>
      </w:tr>
      <w:tr w:rsidR="00192BA3" w:rsidRPr="009600F3" w14:paraId="21524466" w14:textId="77777777" w:rsidTr="004A34C5">
        <w:trPr>
          <w:cantSplit/>
          <w:trHeight w:val="193"/>
          <w:jc w:val="center"/>
        </w:trPr>
        <w:tc>
          <w:tcPr>
            <w:tcW w:w="241" w:type="pct"/>
          </w:tcPr>
          <w:p w14:paraId="000367E2" w14:textId="57968F58" w:rsidR="00192BA3" w:rsidRPr="009600F3" w:rsidRDefault="00192BA3" w:rsidP="00997DF0">
            <w:pPr>
              <w:jc w:val="center"/>
              <w:rPr>
                <w:b/>
              </w:rPr>
            </w:pPr>
          </w:p>
        </w:tc>
        <w:tc>
          <w:tcPr>
            <w:tcW w:w="241" w:type="pct"/>
          </w:tcPr>
          <w:p w14:paraId="1DB4F802" w14:textId="77777777" w:rsidR="00192BA3" w:rsidRPr="009600F3" w:rsidRDefault="00192BA3" w:rsidP="00997DF0">
            <w:pPr>
              <w:jc w:val="center"/>
              <w:rPr>
                <w:b/>
              </w:rPr>
            </w:pPr>
            <w:r w:rsidRPr="009600F3">
              <w:rPr>
                <w:b/>
              </w:rPr>
              <w:t>(b)</w:t>
            </w:r>
          </w:p>
        </w:tc>
        <w:tc>
          <w:tcPr>
            <w:tcW w:w="241" w:type="pct"/>
          </w:tcPr>
          <w:p w14:paraId="429B3354" w14:textId="77777777" w:rsidR="00192BA3" w:rsidRPr="009600F3" w:rsidRDefault="00192BA3" w:rsidP="00997DF0">
            <w:pPr>
              <w:jc w:val="center"/>
              <w:rPr>
                <w:b/>
              </w:rPr>
            </w:pPr>
          </w:p>
        </w:tc>
        <w:tc>
          <w:tcPr>
            <w:tcW w:w="1248" w:type="pct"/>
          </w:tcPr>
          <w:p w14:paraId="570CF392" w14:textId="77777777" w:rsidR="00192BA3" w:rsidRPr="009600F3" w:rsidRDefault="00192BA3" w:rsidP="00997DF0">
            <w:pPr>
              <w:rPr>
                <w:bCs/>
              </w:rPr>
            </w:pPr>
            <w:r w:rsidRPr="009600F3">
              <w:rPr>
                <w:bCs/>
              </w:rPr>
              <w:t xml:space="preserve">EBD or EBO or FBD or FBO </w:t>
            </w:r>
          </w:p>
          <w:p w14:paraId="26E9064D" w14:textId="77777777" w:rsidR="00192BA3" w:rsidRPr="009600F3" w:rsidRDefault="00192BA3" w:rsidP="00997DF0">
            <w:pPr>
              <w:rPr>
                <w:bCs/>
              </w:rPr>
            </w:pPr>
          </w:p>
          <w:p w14:paraId="54A37EC7" w14:textId="77777777" w:rsidR="00192BA3" w:rsidRPr="009600F3" w:rsidRDefault="00192BA3" w:rsidP="00997DF0">
            <w:pPr>
              <w:rPr>
                <w:bCs/>
              </w:rPr>
            </w:pPr>
            <w:r w:rsidRPr="009600F3">
              <w:rPr>
                <w:bCs/>
              </w:rPr>
              <w:t>and</w:t>
            </w:r>
          </w:p>
          <w:p w14:paraId="1F438B16" w14:textId="77777777" w:rsidR="00192BA3" w:rsidRPr="009600F3" w:rsidRDefault="00192BA3" w:rsidP="00997DF0">
            <w:pPr>
              <w:rPr>
                <w:bCs/>
              </w:rPr>
            </w:pPr>
          </w:p>
          <w:p w14:paraId="7D3B88F4" w14:textId="77777777" w:rsidR="00192BA3" w:rsidRPr="009600F3" w:rsidRDefault="00192BA3" w:rsidP="00997DF0">
            <w:pPr>
              <w:rPr>
                <w:bCs/>
              </w:rPr>
            </w:pPr>
            <w:r w:rsidRPr="009600F3">
              <w:rPr>
                <w:bCs/>
              </w:rPr>
              <w:t>angle between radius and tangent</w:t>
            </w:r>
            <w:r>
              <w:rPr>
                <w:bCs/>
              </w:rPr>
              <w:t xml:space="preserve"> [</w:t>
            </w:r>
            <w:r w:rsidRPr="009600F3">
              <w:rPr>
                <w:bCs/>
              </w:rPr>
              <w:t>= 90</w:t>
            </w:r>
            <w:r>
              <w:rPr>
                <w:bCs/>
              </w:rPr>
              <w:t>]</w:t>
            </w:r>
          </w:p>
          <w:p w14:paraId="70020128" w14:textId="77777777" w:rsidR="00192BA3" w:rsidRPr="009600F3" w:rsidRDefault="00192BA3" w:rsidP="00997DF0">
            <w:pPr>
              <w:rPr>
                <w:bCs/>
              </w:rPr>
            </w:pPr>
          </w:p>
          <w:p w14:paraId="17F359F0" w14:textId="77777777" w:rsidR="00192BA3" w:rsidRPr="009600F3" w:rsidRDefault="00192BA3" w:rsidP="00997DF0">
            <w:pPr>
              <w:rPr>
                <w:bCs/>
              </w:rPr>
            </w:pPr>
          </w:p>
        </w:tc>
        <w:tc>
          <w:tcPr>
            <w:tcW w:w="337" w:type="pct"/>
          </w:tcPr>
          <w:p w14:paraId="6DCE1025" w14:textId="77777777" w:rsidR="00192BA3" w:rsidRPr="009600F3" w:rsidRDefault="00192BA3" w:rsidP="00997DF0">
            <w:pPr>
              <w:jc w:val="center"/>
              <w:rPr>
                <w:b/>
              </w:rPr>
            </w:pPr>
            <w:r w:rsidRPr="009600F3">
              <w:rPr>
                <w:b/>
              </w:rPr>
              <w:t>2</w:t>
            </w:r>
          </w:p>
        </w:tc>
        <w:tc>
          <w:tcPr>
            <w:tcW w:w="1443" w:type="pct"/>
          </w:tcPr>
          <w:p w14:paraId="154E51FB" w14:textId="77777777" w:rsidR="00192BA3" w:rsidRDefault="00192BA3" w:rsidP="00997DF0">
            <w:pPr>
              <w:rPr>
                <w:bCs/>
              </w:rPr>
            </w:pPr>
            <w:r w:rsidRPr="009600F3">
              <w:rPr>
                <w:b/>
              </w:rPr>
              <w:t xml:space="preserve">B1 </w:t>
            </w:r>
            <w:r w:rsidRPr="009600F3">
              <w:rPr>
                <w:bCs/>
              </w:rPr>
              <w:t xml:space="preserve">for EBD or EBO or FBD or FBO </w:t>
            </w:r>
          </w:p>
          <w:p w14:paraId="78ABCB71" w14:textId="77777777" w:rsidR="00192BA3" w:rsidRDefault="00192BA3" w:rsidP="00997DF0">
            <w:pPr>
              <w:rPr>
                <w:bCs/>
              </w:rPr>
            </w:pPr>
          </w:p>
          <w:p w14:paraId="71A8B645" w14:textId="77777777" w:rsidR="00192BA3" w:rsidRPr="009600F3" w:rsidRDefault="00192BA3" w:rsidP="00997DF0">
            <w:pPr>
              <w:rPr>
                <w:b/>
              </w:rPr>
            </w:pPr>
            <w:r w:rsidRPr="009600F3">
              <w:rPr>
                <w:bCs/>
              </w:rPr>
              <w:t>or for correct reason</w:t>
            </w:r>
          </w:p>
        </w:tc>
        <w:tc>
          <w:tcPr>
            <w:tcW w:w="1249" w:type="pct"/>
          </w:tcPr>
          <w:p w14:paraId="70655798" w14:textId="77777777" w:rsidR="00192BA3" w:rsidRPr="009600F3" w:rsidRDefault="00192BA3" w:rsidP="00997DF0">
            <w:pPr>
              <w:rPr>
                <w:bCs/>
              </w:rPr>
            </w:pPr>
            <w:r w:rsidRPr="009600F3">
              <w:rPr>
                <w:bCs/>
              </w:rPr>
              <w:t>Accept DBE etc but not B</w:t>
            </w:r>
          </w:p>
          <w:p w14:paraId="7ADE5D06" w14:textId="77777777" w:rsidR="00192BA3" w:rsidRPr="009600F3" w:rsidRDefault="00192BA3" w:rsidP="00997DF0">
            <w:pPr>
              <w:rPr>
                <w:bCs/>
              </w:rPr>
            </w:pPr>
          </w:p>
          <w:p w14:paraId="3FA3A44B" w14:textId="77777777" w:rsidR="00192BA3" w:rsidRPr="009600F3" w:rsidRDefault="00192BA3" w:rsidP="00997DF0">
            <w:pPr>
              <w:rPr>
                <w:bCs/>
              </w:rPr>
            </w:pPr>
          </w:p>
          <w:p w14:paraId="03E2A77E" w14:textId="77777777" w:rsidR="00192BA3" w:rsidRPr="009600F3" w:rsidRDefault="00192BA3" w:rsidP="00997DF0">
            <w:pPr>
              <w:rPr>
                <w:bCs/>
              </w:rPr>
            </w:pPr>
          </w:p>
          <w:p w14:paraId="294042E0" w14:textId="77777777" w:rsidR="00192BA3" w:rsidRPr="009600F3" w:rsidRDefault="00192BA3" w:rsidP="00997DF0">
            <w:pPr>
              <w:rPr>
                <w:bCs/>
              </w:rPr>
            </w:pPr>
            <w:r w:rsidRPr="009600F3">
              <w:rPr>
                <w:bCs/>
              </w:rPr>
              <w:t>Accept diameter for radius</w:t>
            </w:r>
          </w:p>
        </w:tc>
      </w:tr>
      <w:tr w:rsidR="00192BA3" w:rsidRPr="009600F3" w14:paraId="02145076" w14:textId="77777777" w:rsidTr="004A34C5">
        <w:trPr>
          <w:cantSplit/>
          <w:trHeight w:val="193"/>
          <w:jc w:val="center"/>
        </w:trPr>
        <w:tc>
          <w:tcPr>
            <w:tcW w:w="241" w:type="pct"/>
          </w:tcPr>
          <w:p w14:paraId="6C16B94B" w14:textId="705E503F" w:rsidR="00192BA3" w:rsidRPr="009600F3" w:rsidRDefault="00192BA3" w:rsidP="00997DF0">
            <w:pPr>
              <w:jc w:val="center"/>
              <w:rPr>
                <w:b/>
              </w:rPr>
            </w:pPr>
          </w:p>
        </w:tc>
        <w:tc>
          <w:tcPr>
            <w:tcW w:w="241" w:type="pct"/>
          </w:tcPr>
          <w:p w14:paraId="3ECF73F3" w14:textId="77777777" w:rsidR="00192BA3" w:rsidRPr="009600F3" w:rsidRDefault="00192BA3" w:rsidP="00997DF0">
            <w:pPr>
              <w:jc w:val="center"/>
              <w:rPr>
                <w:b/>
              </w:rPr>
            </w:pPr>
            <w:r w:rsidRPr="009600F3">
              <w:rPr>
                <w:b/>
              </w:rPr>
              <w:t>(c)</w:t>
            </w:r>
          </w:p>
        </w:tc>
        <w:tc>
          <w:tcPr>
            <w:tcW w:w="241" w:type="pct"/>
          </w:tcPr>
          <w:p w14:paraId="379FF4F0" w14:textId="77777777" w:rsidR="00192BA3" w:rsidRPr="009600F3" w:rsidRDefault="00192BA3" w:rsidP="00997DF0">
            <w:pPr>
              <w:jc w:val="center"/>
              <w:rPr>
                <w:b/>
              </w:rPr>
            </w:pPr>
          </w:p>
        </w:tc>
        <w:tc>
          <w:tcPr>
            <w:tcW w:w="1248" w:type="pct"/>
          </w:tcPr>
          <w:p w14:paraId="0E8475DB" w14:textId="77777777" w:rsidR="00192BA3" w:rsidRPr="009600F3" w:rsidRDefault="00192BA3" w:rsidP="00997DF0">
            <w:pPr>
              <w:rPr>
                <w:bCs/>
              </w:rPr>
            </w:pPr>
            <w:r>
              <w:rPr>
                <w:bCs/>
              </w:rPr>
              <w:t>43</w:t>
            </w:r>
          </w:p>
          <w:p w14:paraId="0AA9FDCC" w14:textId="77777777" w:rsidR="00192BA3" w:rsidRPr="009600F3" w:rsidRDefault="00192BA3" w:rsidP="00997DF0">
            <w:pPr>
              <w:rPr>
                <w:bCs/>
              </w:rPr>
            </w:pPr>
          </w:p>
        </w:tc>
        <w:tc>
          <w:tcPr>
            <w:tcW w:w="337" w:type="pct"/>
          </w:tcPr>
          <w:p w14:paraId="367A272B" w14:textId="77777777" w:rsidR="00192BA3" w:rsidRPr="009600F3" w:rsidRDefault="00192BA3" w:rsidP="00997DF0">
            <w:pPr>
              <w:jc w:val="center"/>
              <w:rPr>
                <w:b/>
              </w:rPr>
            </w:pPr>
            <w:r w:rsidRPr="009600F3">
              <w:rPr>
                <w:b/>
              </w:rPr>
              <w:t>1</w:t>
            </w:r>
          </w:p>
        </w:tc>
        <w:tc>
          <w:tcPr>
            <w:tcW w:w="1443" w:type="pct"/>
          </w:tcPr>
          <w:p w14:paraId="073D6EF9" w14:textId="77777777" w:rsidR="00192BA3" w:rsidRPr="009600F3" w:rsidRDefault="00192BA3" w:rsidP="00997DF0">
            <w:pPr>
              <w:jc w:val="center"/>
              <w:rPr>
                <w:b/>
              </w:rPr>
            </w:pPr>
          </w:p>
        </w:tc>
        <w:tc>
          <w:tcPr>
            <w:tcW w:w="1249" w:type="pct"/>
          </w:tcPr>
          <w:p w14:paraId="5AD6EB78" w14:textId="77777777" w:rsidR="00192BA3" w:rsidRPr="009600F3" w:rsidRDefault="00192BA3" w:rsidP="00997DF0">
            <w:pPr>
              <w:jc w:val="center"/>
              <w:rPr>
                <w:b/>
              </w:rPr>
            </w:pPr>
          </w:p>
        </w:tc>
      </w:tr>
      <w:tr w:rsidR="00192BA3" w:rsidRPr="009600F3" w14:paraId="55AED3E1" w14:textId="77777777" w:rsidTr="004A34C5">
        <w:trPr>
          <w:cantSplit/>
          <w:trHeight w:val="193"/>
          <w:jc w:val="center"/>
        </w:trPr>
        <w:tc>
          <w:tcPr>
            <w:tcW w:w="241" w:type="pct"/>
          </w:tcPr>
          <w:p w14:paraId="605F67A0" w14:textId="4F5700EA" w:rsidR="00192BA3" w:rsidRPr="009600F3" w:rsidRDefault="00192BA3" w:rsidP="00997DF0">
            <w:pPr>
              <w:jc w:val="center"/>
              <w:rPr>
                <w:b/>
              </w:rPr>
            </w:pPr>
          </w:p>
        </w:tc>
        <w:tc>
          <w:tcPr>
            <w:tcW w:w="241" w:type="pct"/>
          </w:tcPr>
          <w:p w14:paraId="47175E23" w14:textId="77777777" w:rsidR="00192BA3" w:rsidRPr="009600F3" w:rsidRDefault="00192BA3" w:rsidP="00997DF0">
            <w:pPr>
              <w:jc w:val="center"/>
              <w:rPr>
                <w:b/>
              </w:rPr>
            </w:pPr>
            <w:r w:rsidRPr="009600F3">
              <w:rPr>
                <w:b/>
              </w:rPr>
              <w:t>(d)</w:t>
            </w:r>
          </w:p>
        </w:tc>
        <w:tc>
          <w:tcPr>
            <w:tcW w:w="241" w:type="pct"/>
          </w:tcPr>
          <w:p w14:paraId="66833C9B" w14:textId="77777777" w:rsidR="00192BA3" w:rsidRPr="009600F3" w:rsidRDefault="00192BA3" w:rsidP="00997DF0">
            <w:pPr>
              <w:jc w:val="center"/>
              <w:rPr>
                <w:b/>
              </w:rPr>
            </w:pPr>
          </w:p>
        </w:tc>
        <w:tc>
          <w:tcPr>
            <w:tcW w:w="1248" w:type="pct"/>
          </w:tcPr>
          <w:p w14:paraId="53B8E29F" w14:textId="77777777" w:rsidR="00192BA3" w:rsidRPr="009600F3" w:rsidRDefault="00192BA3" w:rsidP="00997DF0">
            <w:pPr>
              <w:rPr>
                <w:bCs/>
              </w:rPr>
            </w:pPr>
            <w:r>
              <w:rPr>
                <w:bCs/>
              </w:rPr>
              <w:t>29</w:t>
            </w:r>
          </w:p>
          <w:p w14:paraId="76DABF35" w14:textId="77777777" w:rsidR="00192BA3" w:rsidRPr="009600F3" w:rsidRDefault="00192BA3" w:rsidP="00997DF0">
            <w:pPr>
              <w:rPr>
                <w:bCs/>
              </w:rPr>
            </w:pPr>
          </w:p>
        </w:tc>
        <w:tc>
          <w:tcPr>
            <w:tcW w:w="337" w:type="pct"/>
          </w:tcPr>
          <w:p w14:paraId="40E63F1A" w14:textId="77777777" w:rsidR="00192BA3" w:rsidRPr="009600F3" w:rsidRDefault="00192BA3" w:rsidP="00997DF0">
            <w:pPr>
              <w:jc w:val="center"/>
              <w:rPr>
                <w:b/>
              </w:rPr>
            </w:pPr>
            <w:r w:rsidRPr="009600F3">
              <w:rPr>
                <w:b/>
              </w:rPr>
              <w:t>1</w:t>
            </w:r>
          </w:p>
        </w:tc>
        <w:tc>
          <w:tcPr>
            <w:tcW w:w="1443" w:type="pct"/>
          </w:tcPr>
          <w:p w14:paraId="5C0FA32F" w14:textId="77777777" w:rsidR="00192BA3" w:rsidRPr="009600F3" w:rsidRDefault="00192BA3" w:rsidP="00997DF0">
            <w:pPr>
              <w:jc w:val="center"/>
              <w:rPr>
                <w:b/>
              </w:rPr>
            </w:pPr>
          </w:p>
        </w:tc>
        <w:tc>
          <w:tcPr>
            <w:tcW w:w="1249" w:type="pct"/>
          </w:tcPr>
          <w:p w14:paraId="5EF41AA3" w14:textId="77777777" w:rsidR="00192BA3" w:rsidRPr="009600F3" w:rsidRDefault="00192BA3" w:rsidP="00997DF0">
            <w:pPr>
              <w:jc w:val="center"/>
              <w:rPr>
                <w:b/>
              </w:rPr>
            </w:pPr>
          </w:p>
        </w:tc>
      </w:tr>
      <w:tr w:rsidR="00192BA3" w:rsidRPr="009600F3" w14:paraId="43CEB273" w14:textId="77777777" w:rsidTr="004A34C5">
        <w:trPr>
          <w:cantSplit/>
          <w:trHeight w:val="193"/>
          <w:jc w:val="center"/>
        </w:trPr>
        <w:tc>
          <w:tcPr>
            <w:tcW w:w="241" w:type="pct"/>
          </w:tcPr>
          <w:p w14:paraId="2F033176" w14:textId="77777777" w:rsidR="00192BA3" w:rsidRPr="009600F3" w:rsidRDefault="00192BA3" w:rsidP="00997DF0">
            <w:pPr>
              <w:jc w:val="center"/>
              <w:rPr>
                <w:b/>
              </w:rPr>
            </w:pPr>
            <w:r w:rsidRPr="009600F3">
              <w:rPr>
                <w:b/>
              </w:rPr>
              <w:t>20</w:t>
            </w:r>
          </w:p>
        </w:tc>
        <w:tc>
          <w:tcPr>
            <w:tcW w:w="241" w:type="pct"/>
          </w:tcPr>
          <w:p w14:paraId="288D43BA" w14:textId="77777777" w:rsidR="00192BA3" w:rsidRPr="009600F3" w:rsidRDefault="00192BA3" w:rsidP="00997DF0">
            <w:pPr>
              <w:jc w:val="center"/>
              <w:rPr>
                <w:b/>
              </w:rPr>
            </w:pPr>
          </w:p>
        </w:tc>
        <w:tc>
          <w:tcPr>
            <w:tcW w:w="241" w:type="pct"/>
          </w:tcPr>
          <w:p w14:paraId="4E6BF177" w14:textId="77777777" w:rsidR="00192BA3" w:rsidRPr="009600F3" w:rsidRDefault="00192BA3" w:rsidP="00997DF0">
            <w:pPr>
              <w:jc w:val="center"/>
              <w:rPr>
                <w:b/>
              </w:rPr>
            </w:pPr>
          </w:p>
        </w:tc>
        <w:tc>
          <w:tcPr>
            <w:tcW w:w="1248" w:type="pct"/>
          </w:tcPr>
          <w:p w14:paraId="1E1B333B" w14:textId="77777777" w:rsidR="00192BA3" w:rsidRPr="009600F3" w:rsidRDefault="004A7B77" w:rsidP="00997DF0">
            <w:pPr>
              <w:rPr>
                <w:bCs/>
              </w:rPr>
            </w:pPr>
            <w:r w:rsidRPr="00C05F21">
              <w:rPr>
                <w:noProof/>
                <w:position w:val="-8"/>
              </w:rPr>
              <w:object w:dxaOrig="600" w:dyaOrig="340" w14:anchorId="01738640">
                <v:shape id="_x0000_i1071" type="#_x0000_t75" alt="" style="width:30.25pt;height:16.8pt;mso-width-percent:0;mso-height-percent:0;mso-width-percent:0;mso-height-percent:0" o:ole="">
                  <v:imagedata r:id="rId108" o:title=""/>
                </v:shape>
                <o:OLEObject Type="Embed" ProgID="Equation.DSMT4" ShapeID="_x0000_i1071" DrawAspect="Content" ObjectID="_1804667245" r:id="rId109"/>
              </w:object>
            </w:r>
            <w:r w:rsidR="00192BA3" w:rsidRPr="009600F3">
              <w:rPr>
                <w:bCs/>
              </w:rPr>
              <w:t xml:space="preserve"> </w:t>
            </w:r>
            <w:r w:rsidR="00192BA3" w:rsidRPr="00EA1006">
              <w:rPr>
                <w:bCs/>
              </w:rPr>
              <w:t>final answer</w:t>
            </w:r>
          </w:p>
        </w:tc>
        <w:tc>
          <w:tcPr>
            <w:tcW w:w="337" w:type="pct"/>
          </w:tcPr>
          <w:p w14:paraId="14891F79" w14:textId="77777777" w:rsidR="00192BA3" w:rsidRPr="009600F3" w:rsidRDefault="00192BA3" w:rsidP="00997DF0">
            <w:pPr>
              <w:jc w:val="center"/>
              <w:rPr>
                <w:b/>
              </w:rPr>
            </w:pPr>
            <w:r w:rsidRPr="009600F3">
              <w:rPr>
                <w:b/>
              </w:rPr>
              <w:t>2</w:t>
            </w:r>
          </w:p>
        </w:tc>
        <w:tc>
          <w:tcPr>
            <w:tcW w:w="1443" w:type="pct"/>
          </w:tcPr>
          <w:p w14:paraId="6B8931E8" w14:textId="77777777" w:rsidR="00192BA3" w:rsidRPr="009600F3" w:rsidRDefault="00192BA3" w:rsidP="00997DF0">
            <w:pPr>
              <w:rPr>
                <w:bCs/>
              </w:rPr>
            </w:pPr>
            <w:r w:rsidRPr="009600F3">
              <w:rPr>
                <w:b/>
              </w:rPr>
              <w:t xml:space="preserve">B1 </w:t>
            </w:r>
            <w:r w:rsidRPr="009600F3">
              <w:rPr>
                <w:bCs/>
              </w:rPr>
              <w:t>for</w:t>
            </w:r>
            <w:r w:rsidR="004A7B77" w:rsidRPr="00C05F21">
              <w:rPr>
                <w:noProof/>
                <w:position w:val="-8"/>
              </w:rPr>
              <w:object w:dxaOrig="499" w:dyaOrig="340" w14:anchorId="15A7A099">
                <v:shape id="_x0000_i1072" type="#_x0000_t75" alt="" style="width:25.45pt;height:16.8pt;mso-width-percent:0;mso-height-percent:0;mso-width-percent:0;mso-height-percent:0" o:ole="">
                  <v:imagedata r:id="rId110" o:title=""/>
                </v:shape>
                <o:OLEObject Type="Embed" ProgID="Equation.DSMT4" ShapeID="_x0000_i1072" DrawAspect="Content" ObjectID="_1804667246" r:id="rId111"/>
              </w:object>
            </w:r>
            <w:r>
              <w:rPr>
                <w:bCs/>
              </w:rPr>
              <w:t xml:space="preserve"> </w:t>
            </w:r>
            <w:r w:rsidRPr="009600F3">
              <w:rPr>
                <w:bCs/>
              </w:rPr>
              <w:t xml:space="preserve">or </w:t>
            </w:r>
            <w:r w:rsidR="004A7B77" w:rsidRPr="00C05F21">
              <w:rPr>
                <w:noProof/>
                <w:position w:val="-26"/>
              </w:rPr>
              <w:object w:dxaOrig="639" w:dyaOrig="660" w14:anchorId="404179CE">
                <v:shape id="_x0000_i1073" type="#_x0000_t75" alt="" style="width:30.7pt;height:33.6pt;mso-width-percent:0;mso-height-percent:0;mso-width-percent:0;mso-height-percent:0" o:ole="">
                  <v:imagedata r:id="rId112" o:title=""/>
                </v:shape>
                <o:OLEObject Type="Embed" ProgID="Equation.DSMT4" ShapeID="_x0000_i1073" DrawAspect="Content" ObjectID="_1804667247" r:id="rId113"/>
              </w:object>
            </w:r>
          </w:p>
          <w:p w14:paraId="094C8007" w14:textId="77777777" w:rsidR="00192BA3" w:rsidRPr="009600F3" w:rsidRDefault="00192BA3" w:rsidP="00997DF0">
            <w:pPr>
              <w:jc w:val="center"/>
              <w:rPr>
                <w:b/>
              </w:rPr>
            </w:pPr>
          </w:p>
        </w:tc>
        <w:tc>
          <w:tcPr>
            <w:tcW w:w="1249" w:type="pct"/>
          </w:tcPr>
          <w:p w14:paraId="2001FB4B" w14:textId="77777777" w:rsidR="00EA1006" w:rsidRDefault="00192BA3" w:rsidP="00997DF0">
            <w:pPr>
              <w:rPr>
                <w:bCs/>
              </w:rPr>
            </w:pPr>
            <w:r>
              <w:rPr>
                <w:bCs/>
              </w:rPr>
              <w:t xml:space="preserve">Do not award </w:t>
            </w:r>
            <w:r w:rsidRPr="00C05F21">
              <w:rPr>
                <w:b/>
              </w:rPr>
              <w:t>B1</w:t>
            </w:r>
            <w:r>
              <w:rPr>
                <w:bCs/>
              </w:rPr>
              <w:t xml:space="preserve"> for </w:t>
            </w:r>
          </w:p>
          <w:p w14:paraId="56D85200" w14:textId="574C2A5C" w:rsidR="00192BA3" w:rsidRPr="00086C8F" w:rsidRDefault="00192BA3" w:rsidP="00997DF0">
            <w:pPr>
              <w:rPr>
                <w:bCs/>
              </w:rPr>
            </w:pPr>
            <w:r>
              <w:rPr>
                <w:bCs/>
              </w:rPr>
              <w:t xml:space="preserve">e.g. </w:t>
            </w:r>
            <w:r w:rsidR="004A7B77" w:rsidRPr="00C05F21">
              <w:rPr>
                <w:noProof/>
                <w:position w:val="-8"/>
              </w:rPr>
              <w:object w:dxaOrig="600" w:dyaOrig="340" w14:anchorId="5ACCC12C">
                <v:shape id="_x0000_i1074" type="#_x0000_t75" alt="" style="width:30.25pt;height:16.8pt;mso-width-percent:0;mso-height-percent:0;mso-width-percent:0;mso-height-percent:0" o:ole="">
                  <v:imagedata r:id="rId114" o:title=""/>
                </v:shape>
                <o:OLEObject Type="Embed" ProgID="Equation.DSMT4" ShapeID="_x0000_i1074" DrawAspect="Content" ObjectID="_1804667248" r:id="rId115"/>
              </w:object>
            </w:r>
            <w:r>
              <w:rPr>
                <w:bCs/>
              </w:rPr>
              <w:t>=</w:t>
            </w:r>
            <w:r w:rsidR="004A7B77" w:rsidRPr="00C05F21">
              <w:rPr>
                <w:noProof/>
                <w:position w:val="-8"/>
              </w:rPr>
              <w:object w:dxaOrig="780" w:dyaOrig="340" w14:anchorId="6C319C84">
                <v:shape id="_x0000_i1075" type="#_x0000_t75" alt="" style="width:38.9pt;height:16.8pt;mso-width-percent:0;mso-height-percent:0;mso-width-percent:0;mso-height-percent:0" o:ole="">
                  <v:imagedata r:id="rId116" o:title=""/>
                </v:shape>
                <o:OLEObject Type="Embed" ProgID="Equation.DSMT4" ShapeID="_x0000_i1075" DrawAspect="Content" ObjectID="_1804667249" r:id="rId117"/>
              </w:object>
            </w:r>
            <w:r>
              <w:rPr>
                <w:bCs/>
              </w:rPr>
              <w:t xml:space="preserve"> alone</w:t>
            </w:r>
          </w:p>
        </w:tc>
      </w:tr>
      <w:tr w:rsidR="00192BA3" w:rsidRPr="009600F3" w14:paraId="1635BD5D" w14:textId="77777777" w:rsidTr="004A34C5">
        <w:trPr>
          <w:cantSplit/>
          <w:trHeight w:val="193"/>
          <w:jc w:val="center"/>
        </w:trPr>
        <w:tc>
          <w:tcPr>
            <w:tcW w:w="241" w:type="pct"/>
          </w:tcPr>
          <w:p w14:paraId="6BA0C78E" w14:textId="77777777" w:rsidR="00192BA3" w:rsidRPr="009600F3" w:rsidRDefault="00192BA3" w:rsidP="00997DF0">
            <w:pPr>
              <w:jc w:val="center"/>
              <w:rPr>
                <w:b/>
              </w:rPr>
            </w:pPr>
            <w:r w:rsidRPr="009600F3">
              <w:rPr>
                <w:b/>
              </w:rPr>
              <w:t>21</w:t>
            </w:r>
            <w:r w:rsidRPr="009600F3">
              <w:t xml:space="preserve"> </w:t>
            </w:r>
          </w:p>
        </w:tc>
        <w:tc>
          <w:tcPr>
            <w:tcW w:w="241" w:type="pct"/>
          </w:tcPr>
          <w:p w14:paraId="1214945D" w14:textId="77777777" w:rsidR="00192BA3" w:rsidRPr="009600F3" w:rsidRDefault="00192BA3" w:rsidP="00997DF0">
            <w:pPr>
              <w:jc w:val="center"/>
              <w:rPr>
                <w:b/>
              </w:rPr>
            </w:pPr>
            <w:r w:rsidRPr="009600F3">
              <w:rPr>
                <w:b/>
              </w:rPr>
              <w:t>(a)</w:t>
            </w:r>
          </w:p>
        </w:tc>
        <w:tc>
          <w:tcPr>
            <w:tcW w:w="241" w:type="pct"/>
          </w:tcPr>
          <w:p w14:paraId="3A8C7E57" w14:textId="77777777" w:rsidR="00192BA3" w:rsidRPr="009600F3" w:rsidRDefault="00192BA3" w:rsidP="00997DF0">
            <w:pPr>
              <w:jc w:val="center"/>
              <w:rPr>
                <w:b/>
              </w:rPr>
            </w:pPr>
          </w:p>
        </w:tc>
        <w:tc>
          <w:tcPr>
            <w:tcW w:w="1248" w:type="pct"/>
          </w:tcPr>
          <w:p w14:paraId="3AD79F2E" w14:textId="77777777" w:rsidR="00192BA3" w:rsidRPr="009600F3" w:rsidRDefault="004A7B77" w:rsidP="00997DF0">
            <w:pPr>
              <w:rPr>
                <w:bCs/>
              </w:rPr>
            </w:pPr>
            <w:r w:rsidRPr="00C05F21">
              <w:rPr>
                <w:noProof/>
                <w:position w:val="-22"/>
              </w:rPr>
              <w:object w:dxaOrig="240" w:dyaOrig="580" w14:anchorId="0345C1D9">
                <v:shape id="_x0000_i1076" type="#_x0000_t75" alt="" style="width:11.05pt;height:29.3pt;mso-width-percent:0;mso-height-percent:0;mso-width-percent:0;mso-height-percent:0" o:ole="">
                  <v:imagedata r:id="rId118" o:title=""/>
                </v:shape>
                <o:OLEObject Type="Embed" ProgID="Equation.DSMT4" ShapeID="_x0000_i1076" DrawAspect="Content" ObjectID="_1804667250" r:id="rId119"/>
              </w:object>
            </w:r>
            <w:r w:rsidR="00192BA3" w:rsidRPr="009600F3">
              <w:rPr>
                <w:bCs/>
              </w:rPr>
              <w:t xml:space="preserve"> </w:t>
            </w:r>
            <w:proofErr w:type="spellStart"/>
            <w:r w:rsidR="00192BA3" w:rsidRPr="00C05F21">
              <w:rPr>
                <w:b/>
              </w:rPr>
              <w:t>oe</w:t>
            </w:r>
            <w:proofErr w:type="spellEnd"/>
          </w:p>
          <w:p w14:paraId="7D027DCD" w14:textId="77777777" w:rsidR="00192BA3" w:rsidRPr="009600F3" w:rsidRDefault="00192BA3" w:rsidP="00997DF0">
            <w:pPr>
              <w:rPr>
                <w:bCs/>
              </w:rPr>
            </w:pPr>
          </w:p>
        </w:tc>
        <w:tc>
          <w:tcPr>
            <w:tcW w:w="337" w:type="pct"/>
          </w:tcPr>
          <w:p w14:paraId="63A1165C" w14:textId="77777777" w:rsidR="00192BA3" w:rsidRPr="009600F3" w:rsidRDefault="00192BA3" w:rsidP="00997DF0">
            <w:pPr>
              <w:jc w:val="center"/>
              <w:rPr>
                <w:b/>
              </w:rPr>
            </w:pPr>
            <w:r w:rsidRPr="009600F3">
              <w:rPr>
                <w:b/>
              </w:rPr>
              <w:t>1</w:t>
            </w:r>
          </w:p>
        </w:tc>
        <w:tc>
          <w:tcPr>
            <w:tcW w:w="1443" w:type="pct"/>
          </w:tcPr>
          <w:p w14:paraId="35E3AF0C" w14:textId="77777777" w:rsidR="00192BA3" w:rsidRPr="009600F3" w:rsidRDefault="00192BA3" w:rsidP="00997DF0">
            <w:pPr>
              <w:jc w:val="center"/>
              <w:rPr>
                <w:b/>
              </w:rPr>
            </w:pPr>
          </w:p>
        </w:tc>
        <w:tc>
          <w:tcPr>
            <w:tcW w:w="1249" w:type="pct"/>
          </w:tcPr>
          <w:p w14:paraId="7ABF4136" w14:textId="77777777" w:rsidR="00192BA3" w:rsidRPr="009600F3" w:rsidRDefault="00192BA3" w:rsidP="00997DF0">
            <w:pPr>
              <w:jc w:val="center"/>
              <w:rPr>
                <w:b/>
              </w:rPr>
            </w:pPr>
          </w:p>
        </w:tc>
      </w:tr>
      <w:tr w:rsidR="00192BA3" w:rsidRPr="009600F3" w14:paraId="4171F069" w14:textId="77777777" w:rsidTr="004A34C5">
        <w:trPr>
          <w:cantSplit/>
          <w:trHeight w:val="193"/>
          <w:jc w:val="center"/>
        </w:trPr>
        <w:tc>
          <w:tcPr>
            <w:tcW w:w="241" w:type="pct"/>
            <w:vMerge w:val="restart"/>
          </w:tcPr>
          <w:p w14:paraId="26AE5F4B" w14:textId="220FF0EF" w:rsidR="00192BA3" w:rsidRPr="009600F3" w:rsidRDefault="00192BA3" w:rsidP="00997DF0">
            <w:pPr>
              <w:jc w:val="center"/>
              <w:rPr>
                <w:b/>
              </w:rPr>
            </w:pPr>
          </w:p>
        </w:tc>
        <w:tc>
          <w:tcPr>
            <w:tcW w:w="241" w:type="pct"/>
            <w:vMerge w:val="restart"/>
          </w:tcPr>
          <w:p w14:paraId="0A8A972B" w14:textId="77777777" w:rsidR="00192BA3" w:rsidRPr="009600F3" w:rsidRDefault="00192BA3" w:rsidP="00997DF0">
            <w:pPr>
              <w:jc w:val="center"/>
              <w:rPr>
                <w:b/>
              </w:rPr>
            </w:pPr>
            <w:r w:rsidRPr="009600F3">
              <w:rPr>
                <w:b/>
              </w:rPr>
              <w:t>(b)</w:t>
            </w:r>
          </w:p>
        </w:tc>
        <w:tc>
          <w:tcPr>
            <w:tcW w:w="241" w:type="pct"/>
            <w:vMerge w:val="restart"/>
          </w:tcPr>
          <w:p w14:paraId="01D5F4B6" w14:textId="77777777" w:rsidR="00192BA3" w:rsidRPr="009600F3" w:rsidRDefault="00192BA3" w:rsidP="00997DF0">
            <w:pPr>
              <w:jc w:val="center"/>
              <w:rPr>
                <w:b/>
              </w:rPr>
            </w:pPr>
          </w:p>
        </w:tc>
        <w:tc>
          <w:tcPr>
            <w:tcW w:w="1248" w:type="pct"/>
          </w:tcPr>
          <w:p w14:paraId="0819A46A" w14:textId="77777777" w:rsidR="00192BA3" w:rsidRPr="009600F3" w:rsidRDefault="00192BA3" w:rsidP="00997DF0">
            <w:pPr>
              <w:rPr>
                <w:bCs/>
                <w:vertAlign w:val="superscript"/>
              </w:rPr>
            </w:pPr>
            <w:r>
              <w:rPr>
                <w:bCs/>
              </w:rPr>
              <w:t>3</w:t>
            </w:r>
            <w:r w:rsidRPr="009600F3">
              <w:rPr>
                <w:bCs/>
                <w:i/>
                <w:iCs/>
                <w:vertAlign w:val="superscript"/>
              </w:rPr>
              <w:t>x</w:t>
            </w:r>
            <w:r w:rsidRPr="009600F3">
              <w:rPr>
                <w:bCs/>
              </w:rPr>
              <w:t xml:space="preserve"> × </w:t>
            </w:r>
            <w:r>
              <w:rPr>
                <w:bCs/>
              </w:rPr>
              <w:t>3</w:t>
            </w:r>
            <w:r w:rsidRPr="009600F3">
              <w:rPr>
                <w:bCs/>
                <w:vertAlign w:val="superscript"/>
              </w:rPr>
              <w:t>2</w:t>
            </w:r>
            <w:r w:rsidRPr="009600F3">
              <w:rPr>
                <w:bCs/>
                <w:i/>
                <w:iCs/>
                <w:vertAlign w:val="superscript"/>
              </w:rPr>
              <w:t>y</w:t>
            </w:r>
            <w:r w:rsidRPr="009600F3">
              <w:rPr>
                <w:bCs/>
              </w:rPr>
              <w:t xml:space="preserve"> = </w:t>
            </w:r>
            <w:r>
              <w:rPr>
                <w:bCs/>
              </w:rPr>
              <w:t>3</w:t>
            </w:r>
            <w:r>
              <w:rPr>
                <w:bCs/>
                <w:vertAlign w:val="superscript"/>
              </w:rPr>
              <w:t>3</w:t>
            </w:r>
          </w:p>
        </w:tc>
        <w:tc>
          <w:tcPr>
            <w:tcW w:w="337" w:type="pct"/>
          </w:tcPr>
          <w:p w14:paraId="5AC5361F" w14:textId="77777777" w:rsidR="00192BA3" w:rsidRPr="009600F3" w:rsidRDefault="00192BA3" w:rsidP="00997DF0">
            <w:pPr>
              <w:jc w:val="center"/>
              <w:rPr>
                <w:b/>
              </w:rPr>
            </w:pPr>
            <w:r w:rsidRPr="009600F3">
              <w:rPr>
                <w:b/>
              </w:rPr>
              <w:t>M2</w:t>
            </w:r>
          </w:p>
        </w:tc>
        <w:tc>
          <w:tcPr>
            <w:tcW w:w="1443" w:type="pct"/>
          </w:tcPr>
          <w:p w14:paraId="5ABA3C43" w14:textId="77777777" w:rsidR="00192BA3" w:rsidRDefault="00192BA3" w:rsidP="00997DF0">
            <w:pPr>
              <w:rPr>
                <w:b/>
              </w:rPr>
            </w:pPr>
          </w:p>
          <w:p w14:paraId="35A6AE4E" w14:textId="77777777" w:rsidR="00192BA3" w:rsidRDefault="00192BA3" w:rsidP="00997DF0">
            <w:pPr>
              <w:rPr>
                <w:b/>
              </w:rPr>
            </w:pPr>
          </w:p>
          <w:p w14:paraId="5679C99D" w14:textId="77777777" w:rsidR="00192BA3" w:rsidRDefault="00192BA3" w:rsidP="00997DF0">
            <w:pPr>
              <w:rPr>
                <w:b/>
              </w:rPr>
            </w:pPr>
          </w:p>
          <w:p w14:paraId="19387FBA" w14:textId="77777777" w:rsidR="00192BA3" w:rsidRPr="009600F3" w:rsidRDefault="00192BA3" w:rsidP="00997DF0">
            <w:pPr>
              <w:rPr>
                <w:bCs/>
                <w:vertAlign w:val="superscript"/>
              </w:rPr>
            </w:pPr>
            <w:r w:rsidRPr="009600F3">
              <w:rPr>
                <w:b/>
              </w:rPr>
              <w:t xml:space="preserve">B1 </w:t>
            </w:r>
            <w:r w:rsidRPr="009600F3">
              <w:rPr>
                <w:bCs/>
              </w:rPr>
              <w:t xml:space="preserve">for </w:t>
            </w:r>
            <w:r>
              <w:rPr>
                <w:bCs/>
              </w:rPr>
              <w:t>3</w:t>
            </w:r>
            <w:r w:rsidRPr="009600F3">
              <w:rPr>
                <w:bCs/>
                <w:vertAlign w:val="superscript"/>
              </w:rPr>
              <w:t>2</w:t>
            </w:r>
            <w:r w:rsidRPr="009600F3">
              <w:rPr>
                <w:bCs/>
                <w:i/>
                <w:iCs/>
                <w:vertAlign w:val="superscript"/>
              </w:rPr>
              <w:t>y</w:t>
            </w:r>
            <w:r>
              <w:rPr>
                <w:bCs/>
                <w:vertAlign w:val="superscript"/>
              </w:rPr>
              <w:t xml:space="preserve"> </w:t>
            </w:r>
            <w:r w:rsidRPr="009600F3">
              <w:rPr>
                <w:bCs/>
              </w:rPr>
              <w:t xml:space="preserve">or </w:t>
            </w:r>
            <w:r>
              <w:rPr>
                <w:bCs/>
              </w:rPr>
              <w:t>3</w:t>
            </w:r>
            <w:r>
              <w:rPr>
                <w:bCs/>
                <w:vertAlign w:val="superscript"/>
              </w:rPr>
              <w:t>3</w:t>
            </w:r>
          </w:p>
          <w:p w14:paraId="2788C76E" w14:textId="77777777" w:rsidR="00192BA3" w:rsidRPr="009600F3" w:rsidRDefault="00192BA3" w:rsidP="00997DF0">
            <w:pPr>
              <w:rPr>
                <w:b/>
              </w:rPr>
            </w:pPr>
          </w:p>
        </w:tc>
        <w:tc>
          <w:tcPr>
            <w:tcW w:w="1249" w:type="pct"/>
          </w:tcPr>
          <w:p w14:paraId="45579E07" w14:textId="77777777" w:rsidR="00192BA3" w:rsidRPr="009600F3" w:rsidRDefault="00192BA3" w:rsidP="00997DF0">
            <w:pPr>
              <w:rPr>
                <w:bCs/>
              </w:rPr>
            </w:pPr>
            <w:r w:rsidRPr="009600F3">
              <w:rPr>
                <w:bCs/>
              </w:rPr>
              <w:t xml:space="preserve">For </w:t>
            </w:r>
            <w:r w:rsidRPr="00C05F21">
              <w:rPr>
                <w:b/>
              </w:rPr>
              <w:t>M2</w:t>
            </w:r>
            <w:r w:rsidRPr="009600F3">
              <w:rPr>
                <w:bCs/>
              </w:rPr>
              <w:t xml:space="preserve"> accept equivalent work with all terms in other bases e.g. </w:t>
            </w:r>
            <w:r>
              <w:rPr>
                <w:bCs/>
              </w:rPr>
              <w:t>9</w:t>
            </w:r>
          </w:p>
          <w:p w14:paraId="4D564EEE" w14:textId="77777777" w:rsidR="00192BA3" w:rsidRDefault="00192BA3" w:rsidP="00997DF0">
            <w:pPr>
              <w:rPr>
                <w:bCs/>
                <w:i/>
                <w:iCs/>
                <w:vertAlign w:val="superscript"/>
              </w:rPr>
            </w:pPr>
            <w:r w:rsidRPr="009600F3">
              <w:rPr>
                <w:bCs/>
              </w:rPr>
              <w:t>Accept (</w:t>
            </w:r>
            <w:r>
              <w:rPr>
                <w:bCs/>
              </w:rPr>
              <w:t>3</w:t>
            </w:r>
            <w:r w:rsidRPr="009600F3">
              <w:rPr>
                <w:bCs/>
                <w:vertAlign w:val="superscript"/>
              </w:rPr>
              <w:t>2</w:t>
            </w:r>
            <w:r w:rsidRPr="009600F3">
              <w:rPr>
                <w:bCs/>
              </w:rPr>
              <w:t>)</w:t>
            </w:r>
            <w:r w:rsidRPr="009600F3">
              <w:rPr>
                <w:bCs/>
                <w:i/>
                <w:iCs/>
                <w:vertAlign w:val="superscript"/>
              </w:rPr>
              <w:t>y</w:t>
            </w:r>
            <w:r>
              <w:rPr>
                <w:bCs/>
                <w:i/>
                <w:iCs/>
              </w:rPr>
              <w:t xml:space="preserve"> </w:t>
            </w:r>
            <w:r w:rsidRPr="009600F3">
              <w:rPr>
                <w:bCs/>
              </w:rPr>
              <w:t xml:space="preserve">for </w:t>
            </w:r>
            <w:r>
              <w:rPr>
                <w:bCs/>
              </w:rPr>
              <w:t>3</w:t>
            </w:r>
            <w:r w:rsidRPr="009600F3">
              <w:rPr>
                <w:bCs/>
                <w:vertAlign w:val="superscript"/>
              </w:rPr>
              <w:t>2</w:t>
            </w:r>
            <w:r w:rsidRPr="009600F3">
              <w:rPr>
                <w:bCs/>
                <w:i/>
                <w:iCs/>
                <w:vertAlign w:val="superscript"/>
              </w:rPr>
              <w:t>y</w:t>
            </w:r>
          </w:p>
          <w:p w14:paraId="031ED8E1" w14:textId="77777777" w:rsidR="00192BA3" w:rsidRPr="00C05F21" w:rsidRDefault="00192BA3" w:rsidP="00997DF0">
            <w:pPr>
              <w:rPr>
                <w:bCs/>
                <w:sz w:val="28"/>
                <w:szCs w:val="28"/>
              </w:rPr>
            </w:pPr>
            <w:r>
              <w:rPr>
                <w:bCs/>
              </w:rPr>
              <w:t xml:space="preserve">Allow </w:t>
            </w:r>
            <w:r w:rsidRPr="00C05F21">
              <w:rPr>
                <w:b/>
              </w:rPr>
              <w:t>B1</w:t>
            </w:r>
            <w:r>
              <w:rPr>
                <w:bCs/>
              </w:rPr>
              <w:t xml:space="preserve"> for writing one other term correctly in base 9 e.g. [3</w:t>
            </w:r>
            <w:r w:rsidRPr="003F1A24">
              <w:rPr>
                <w:bCs/>
                <w:i/>
                <w:iCs/>
                <w:vertAlign w:val="superscript"/>
              </w:rPr>
              <w:t>x</w:t>
            </w:r>
            <w:r>
              <w:rPr>
                <w:bCs/>
              </w:rPr>
              <w:t xml:space="preserve"> = ] </w:t>
            </w:r>
            <w:r w:rsidR="004A7B77" w:rsidRPr="00C05F21">
              <w:rPr>
                <w:noProof/>
                <w:position w:val="-6"/>
              </w:rPr>
              <w:object w:dxaOrig="300" w:dyaOrig="480" w14:anchorId="3B2DD73C">
                <v:shape id="_x0000_i1077" type="#_x0000_t75" alt="" style="width:15.35pt;height:24.5pt;mso-width-percent:0;mso-height-percent:0;mso-width-percent:0;mso-height-percent:0" o:ole="">
                  <v:imagedata r:id="rId120" o:title=""/>
                </v:shape>
                <o:OLEObject Type="Embed" ProgID="Equation.DSMT4" ShapeID="_x0000_i1077" DrawAspect="Content" ObjectID="_1804667251" r:id="rId121"/>
              </w:object>
            </w:r>
          </w:p>
          <w:p w14:paraId="5172F01A" w14:textId="77777777" w:rsidR="00192BA3" w:rsidRPr="009600F3" w:rsidRDefault="00192BA3" w:rsidP="00997DF0">
            <w:pPr>
              <w:rPr>
                <w:bCs/>
              </w:rPr>
            </w:pPr>
          </w:p>
        </w:tc>
      </w:tr>
      <w:tr w:rsidR="00192BA3" w:rsidRPr="009600F3" w14:paraId="08457C47" w14:textId="77777777" w:rsidTr="004A34C5">
        <w:trPr>
          <w:cantSplit/>
          <w:trHeight w:val="193"/>
          <w:jc w:val="center"/>
        </w:trPr>
        <w:tc>
          <w:tcPr>
            <w:tcW w:w="241" w:type="pct"/>
            <w:vMerge/>
          </w:tcPr>
          <w:p w14:paraId="4B20CA41" w14:textId="77777777" w:rsidR="00192BA3" w:rsidRPr="009600F3" w:rsidRDefault="00192BA3" w:rsidP="00997DF0">
            <w:pPr>
              <w:jc w:val="center"/>
              <w:rPr>
                <w:b/>
              </w:rPr>
            </w:pPr>
          </w:p>
        </w:tc>
        <w:tc>
          <w:tcPr>
            <w:tcW w:w="241" w:type="pct"/>
            <w:vMerge/>
          </w:tcPr>
          <w:p w14:paraId="43FBFED9" w14:textId="77777777" w:rsidR="00192BA3" w:rsidRPr="009600F3" w:rsidRDefault="00192BA3" w:rsidP="00997DF0">
            <w:pPr>
              <w:jc w:val="center"/>
              <w:rPr>
                <w:b/>
              </w:rPr>
            </w:pPr>
          </w:p>
        </w:tc>
        <w:tc>
          <w:tcPr>
            <w:tcW w:w="241" w:type="pct"/>
            <w:vMerge/>
          </w:tcPr>
          <w:p w14:paraId="356C9F81" w14:textId="77777777" w:rsidR="00192BA3" w:rsidRPr="009600F3" w:rsidRDefault="00192BA3" w:rsidP="00997DF0">
            <w:pPr>
              <w:jc w:val="center"/>
              <w:rPr>
                <w:b/>
              </w:rPr>
            </w:pPr>
          </w:p>
        </w:tc>
        <w:tc>
          <w:tcPr>
            <w:tcW w:w="1248" w:type="pct"/>
          </w:tcPr>
          <w:p w14:paraId="232FD515" w14:textId="77777777" w:rsidR="00192BA3" w:rsidRPr="009600F3" w:rsidRDefault="00192BA3" w:rsidP="00997DF0">
            <w:pPr>
              <w:rPr>
                <w:bCs/>
              </w:rPr>
            </w:pPr>
            <w:r w:rsidRPr="009600F3">
              <w:rPr>
                <w:bCs/>
                <w:i/>
                <w:iCs/>
              </w:rPr>
              <w:t>x</w:t>
            </w:r>
            <w:r w:rsidRPr="009600F3">
              <w:rPr>
                <w:bCs/>
              </w:rPr>
              <w:t xml:space="preserve"> + 2</w:t>
            </w:r>
            <w:r w:rsidRPr="009600F3">
              <w:rPr>
                <w:bCs/>
                <w:i/>
                <w:iCs/>
              </w:rPr>
              <w:t>y</w:t>
            </w:r>
            <w:r w:rsidRPr="009600F3">
              <w:rPr>
                <w:bCs/>
              </w:rPr>
              <w:t xml:space="preserve"> = </w:t>
            </w:r>
            <w:r>
              <w:rPr>
                <w:bCs/>
              </w:rPr>
              <w:t>3</w:t>
            </w:r>
          </w:p>
        </w:tc>
        <w:tc>
          <w:tcPr>
            <w:tcW w:w="337" w:type="pct"/>
          </w:tcPr>
          <w:p w14:paraId="7D0E4976" w14:textId="77777777" w:rsidR="00192BA3" w:rsidRPr="009600F3" w:rsidRDefault="00192BA3" w:rsidP="00997DF0">
            <w:pPr>
              <w:jc w:val="center"/>
              <w:rPr>
                <w:b/>
              </w:rPr>
            </w:pPr>
            <w:r w:rsidRPr="009600F3">
              <w:rPr>
                <w:b/>
              </w:rPr>
              <w:t>M1</w:t>
            </w:r>
          </w:p>
        </w:tc>
        <w:tc>
          <w:tcPr>
            <w:tcW w:w="1443" w:type="pct"/>
          </w:tcPr>
          <w:p w14:paraId="282534F8" w14:textId="77777777" w:rsidR="00192BA3" w:rsidRPr="00B3192D" w:rsidRDefault="00192BA3" w:rsidP="00997DF0">
            <w:pPr>
              <w:rPr>
                <w:b/>
              </w:rPr>
            </w:pPr>
            <w:r>
              <w:rPr>
                <w:b/>
              </w:rPr>
              <w:t xml:space="preserve">M1 </w:t>
            </w:r>
            <w:r w:rsidRPr="00B3192D">
              <w:rPr>
                <w:b/>
              </w:rPr>
              <w:t>dep on M2</w:t>
            </w:r>
          </w:p>
          <w:p w14:paraId="366DE6BC" w14:textId="77777777" w:rsidR="00192BA3" w:rsidRPr="009600F3" w:rsidRDefault="00192BA3" w:rsidP="00997DF0">
            <w:pPr>
              <w:jc w:val="center"/>
              <w:rPr>
                <w:b/>
              </w:rPr>
            </w:pPr>
          </w:p>
        </w:tc>
        <w:tc>
          <w:tcPr>
            <w:tcW w:w="1249" w:type="pct"/>
          </w:tcPr>
          <w:p w14:paraId="31398F91" w14:textId="77777777" w:rsidR="00192BA3" w:rsidRPr="00B3192D" w:rsidRDefault="00192BA3" w:rsidP="00997DF0">
            <w:pPr>
              <w:rPr>
                <w:bCs/>
              </w:rPr>
            </w:pPr>
            <w:r w:rsidRPr="00B3192D">
              <w:rPr>
                <w:bCs/>
              </w:rPr>
              <w:t xml:space="preserve">For </w:t>
            </w:r>
            <w:r w:rsidRPr="00C05F21">
              <w:rPr>
                <w:b/>
              </w:rPr>
              <w:t>M1</w:t>
            </w:r>
            <w:r w:rsidRPr="00B3192D">
              <w:rPr>
                <w:bCs/>
              </w:rPr>
              <w:t xml:space="preserve"> accept correct equivalent equation</w:t>
            </w:r>
          </w:p>
        </w:tc>
      </w:tr>
      <w:tr w:rsidR="00192BA3" w:rsidRPr="009600F3" w14:paraId="546CFBBD" w14:textId="77777777" w:rsidTr="004A34C5">
        <w:trPr>
          <w:cantSplit/>
          <w:trHeight w:val="193"/>
          <w:jc w:val="center"/>
        </w:trPr>
        <w:tc>
          <w:tcPr>
            <w:tcW w:w="241" w:type="pct"/>
            <w:vMerge/>
          </w:tcPr>
          <w:p w14:paraId="6CBD7805" w14:textId="77777777" w:rsidR="00192BA3" w:rsidRPr="009600F3" w:rsidRDefault="00192BA3" w:rsidP="00997DF0">
            <w:pPr>
              <w:jc w:val="center"/>
              <w:rPr>
                <w:b/>
              </w:rPr>
            </w:pPr>
          </w:p>
        </w:tc>
        <w:tc>
          <w:tcPr>
            <w:tcW w:w="241" w:type="pct"/>
            <w:vMerge/>
          </w:tcPr>
          <w:p w14:paraId="3BB25BEA" w14:textId="77777777" w:rsidR="00192BA3" w:rsidRPr="009600F3" w:rsidRDefault="00192BA3" w:rsidP="00997DF0">
            <w:pPr>
              <w:jc w:val="center"/>
              <w:rPr>
                <w:b/>
              </w:rPr>
            </w:pPr>
          </w:p>
        </w:tc>
        <w:tc>
          <w:tcPr>
            <w:tcW w:w="241" w:type="pct"/>
            <w:vMerge/>
          </w:tcPr>
          <w:p w14:paraId="447D02D7" w14:textId="77777777" w:rsidR="00192BA3" w:rsidRPr="009600F3" w:rsidRDefault="00192BA3" w:rsidP="00997DF0">
            <w:pPr>
              <w:jc w:val="center"/>
              <w:rPr>
                <w:b/>
              </w:rPr>
            </w:pPr>
          </w:p>
        </w:tc>
        <w:tc>
          <w:tcPr>
            <w:tcW w:w="1248" w:type="pct"/>
          </w:tcPr>
          <w:p w14:paraId="0AE2BBFD" w14:textId="77777777" w:rsidR="00192BA3" w:rsidRPr="009600F3" w:rsidRDefault="00192BA3" w:rsidP="00997DF0">
            <w:pPr>
              <w:rPr>
                <w:bCs/>
              </w:rPr>
            </w:pPr>
            <w:r w:rsidRPr="009600F3">
              <w:rPr>
                <w:bCs/>
              </w:rPr>
              <w:t xml:space="preserve">one further step leading to </w:t>
            </w:r>
          </w:p>
          <w:p w14:paraId="37529022" w14:textId="77777777" w:rsidR="00192BA3" w:rsidRPr="009600F3" w:rsidRDefault="00192BA3" w:rsidP="00997DF0">
            <w:pPr>
              <w:rPr>
                <w:rStyle w:val="Heading2Char"/>
              </w:rPr>
            </w:pPr>
            <w:r w:rsidRPr="006139A0">
              <w:rPr>
                <w:rStyle w:val="Heading2Char"/>
                <w:b w:val="0"/>
                <w:bCs w:val="0"/>
                <w:i/>
                <w:iCs/>
              </w:rPr>
              <w:t>y</w:t>
            </w:r>
            <w:r w:rsidRPr="006139A0">
              <w:rPr>
                <w:rStyle w:val="Heading2Char"/>
                <w:b w:val="0"/>
                <w:bCs w:val="0"/>
              </w:rPr>
              <w:t xml:space="preserve"> =</w:t>
            </w:r>
            <w:r>
              <w:rPr>
                <w:rStyle w:val="Heading2Char"/>
              </w:rPr>
              <w:t xml:space="preserve"> </w:t>
            </w:r>
            <w:r w:rsidR="004A7B77" w:rsidRPr="00C05F21">
              <w:rPr>
                <w:noProof/>
                <w:position w:val="-22"/>
              </w:rPr>
              <w:object w:dxaOrig="580" w:dyaOrig="580" w14:anchorId="41B80422">
                <v:shape id="_x0000_i1078" type="#_x0000_t75" alt="" style="width:29.3pt;height:29.3pt;mso-width-percent:0;mso-height-percent:0;mso-width-percent:0;mso-height-percent:0" o:ole="">
                  <v:imagedata r:id="rId122" o:title=""/>
                </v:shape>
                <o:OLEObject Type="Embed" ProgID="Equation.DSMT4" ShapeID="_x0000_i1078" DrawAspect="Content" ObjectID="_1804667252" r:id="rId123"/>
              </w:object>
            </w:r>
          </w:p>
          <w:p w14:paraId="75703D2B" w14:textId="77777777" w:rsidR="00192BA3" w:rsidRPr="009600F3" w:rsidRDefault="00192BA3" w:rsidP="00997DF0">
            <w:pPr>
              <w:rPr>
                <w:bCs/>
              </w:rPr>
            </w:pPr>
          </w:p>
        </w:tc>
        <w:tc>
          <w:tcPr>
            <w:tcW w:w="337" w:type="pct"/>
          </w:tcPr>
          <w:p w14:paraId="6DE78C23" w14:textId="77777777" w:rsidR="00192BA3" w:rsidRPr="009600F3" w:rsidRDefault="00192BA3" w:rsidP="00997DF0">
            <w:pPr>
              <w:jc w:val="center"/>
              <w:rPr>
                <w:b/>
              </w:rPr>
            </w:pPr>
            <w:r w:rsidRPr="009600F3">
              <w:rPr>
                <w:b/>
              </w:rPr>
              <w:t>A1</w:t>
            </w:r>
          </w:p>
        </w:tc>
        <w:tc>
          <w:tcPr>
            <w:tcW w:w="1443" w:type="pct"/>
          </w:tcPr>
          <w:p w14:paraId="66F7FBBF" w14:textId="77777777" w:rsidR="00192BA3" w:rsidRPr="009600F3" w:rsidRDefault="00192BA3" w:rsidP="00997DF0">
            <w:pPr>
              <w:jc w:val="center"/>
              <w:rPr>
                <w:b/>
              </w:rPr>
            </w:pPr>
          </w:p>
        </w:tc>
        <w:tc>
          <w:tcPr>
            <w:tcW w:w="1249" w:type="pct"/>
          </w:tcPr>
          <w:p w14:paraId="5281B0EB" w14:textId="77777777" w:rsidR="00192BA3" w:rsidRPr="009600F3" w:rsidRDefault="00192BA3" w:rsidP="00997DF0">
            <w:pPr>
              <w:jc w:val="center"/>
              <w:rPr>
                <w:b/>
              </w:rPr>
            </w:pPr>
          </w:p>
        </w:tc>
      </w:tr>
      <w:tr w:rsidR="00192BA3" w:rsidRPr="009600F3" w14:paraId="5F0648CF" w14:textId="77777777" w:rsidTr="004A34C5">
        <w:trPr>
          <w:cantSplit/>
          <w:trHeight w:val="193"/>
          <w:jc w:val="center"/>
        </w:trPr>
        <w:tc>
          <w:tcPr>
            <w:tcW w:w="241" w:type="pct"/>
            <w:vMerge w:val="restart"/>
          </w:tcPr>
          <w:p w14:paraId="74026FBA" w14:textId="77777777" w:rsidR="00192BA3" w:rsidRPr="009600F3" w:rsidRDefault="00192BA3" w:rsidP="00997DF0">
            <w:pPr>
              <w:jc w:val="center"/>
              <w:rPr>
                <w:b/>
              </w:rPr>
            </w:pPr>
            <w:r w:rsidRPr="009600F3">
              <w:rPr>
                <w:b/>
              </w:rPr>
              <w:t>22</w:t>
            </w:r>
          </w:p>
        </w:tc>
        <w:tc>
          <w:tcPr>
            <w:tcW w:w="241" w:type="pct"/>
            <w:vMerge w:val="restart"/>
          </w:tcPr>
          <w:p w14:paraId="1C852C42" w14:textId="77777777" w:rsidR="00192BA3" w:rsidRPr="009600F3" w:rsidRDefault="00192BA3" w:rsidP="00997DF0">
            <w:pPr>
              <w:jc w:val="center"/>
              <w:rPr>
                <w:b/>
              </w:rPr>
            </w:pPr>
          </w:p>
        </w:tc>
        <w:tc>
          <w:tcPr>
            <w:tcW w:w="241" w:type="pct"/>
            <w:vMerge w:val="restart"/>
          </w:tcPr>
          <w:p w14:paraId="3BFF92DA" w14:textId="77777777" w:rsidR="00192BA3" w:rsidRPr="009600F3" w:rsidRDefault="00192BA3" w:rsidP="00997DF0">
            <w:pPr>
              <w:jc w:val="center"/>
              <w:rPr>
                <w:b/>
              </w:rPr>
            </w:pPr>
          </w:p>
        </w:tc>
        <w:tc>
          <w:tcPr>
            <w:tcW w:w="1248" w:type="pct"/>
          </w:tcPr>
          <w:p w14:paraId="56B19BD9" w14:textId="26891791" w:rsidR="00192BA3" w:rsidRPr="009600F3" w:rsidRDefault="006B6989" w:rsidP="00997DF0">
            <w:pPr>
              <w:rPr>
                <w:bCs/>
              </w:rPr>
            </w:pPr>
            <w:r>
              <w:t>2</w:t>
            </w:r>
            <w:r w:rsidRPr="006B6989">
              <w:rPr>
                <w:i/>
                <w:iCs/>
              </w:rPr>
              <w:t>n</w:t>
            </w:r>
            <w:r w:rsidRPr="006B6989">
              <w:rPr>
                <w:vertAlign w:val="superscript"/>
              </w:rPr>
              <w:t>2</w:t>
            </w:r>
            <w:r>
              <w:t xml:space="preserve"> + 3 + 2(</w:t>
            </w:r>
            <w:r w:rsidRPr="006B6989">
              <w:rPr>
                <w:i/>
                <w:iCs/>
              </w:rPr>
              <w:t>n</w:t>
            </w:r>
            <w:r>
              <w:t xml:space="preserve"> + 1)</w:t>
            </w:r>
            <w:r w:rsidRPr="006B6989">
              <w:rPr>
                <w:vertAlign w:val="superscript"/>
              </w:rPr>
              <w:t>2</w:t>
            </w:r>
            <w:r>
              <w:t xml:space="preserve"> + 3</w:t>
            </w:r>
          </w:p>
        </w:tc>
        <w:tc>
          <w:tcPr>
            <w:tcW w:w="337" w:type="pct"/>
          </w:tcPr>
          <w:p w14:paraId="76B4A7D3" w14:textId="77777777" w:rsidR="00192BA3" w:rsidRPr="009600F3" w:rsidRDefault="00192BA3" w:rsidP="00997DF0">
            <w:pPr>
              <w:jc w:val="center"/>
              <w:rPr>
                <w:b/>
              </w:rPr>
            </w:pPr>
            <w:r w:rsidRPr="009600F3">
              <w:rPr>
                <w:b/>
              </w:rPr>
              <w:t>M2</w:t>
            </w:r>
          </w:p>
        </w:tc>
        <w:tc>
          <w:tcPr>
            <w:tcW w:w="1443" w:type="pct"/>
          </w:tcPr>
          <w:p w14:paraId="0B973B3F" w14:textId="77777777" w:rsidR="00192BA3" w:rsidRPr="009600F3" w:rsidRDefault="00192BA3" w:rsidP="00997DF0">
            <w:pPr>
              <w:rPr>
                <w:b/>
              </w:rPr>
            </w:pPr>
          </w:p>
          <w:p w14:paraId="43C8A173" w14:textId="77777777" w:rsidR="00192BA3" w:rsidRDefault="00192BA3" w:rsidP="00997DF0">
            <w:pPr>
              <w:jc w:val="center"/>
              <w:rPr>
                <w:b/>
              </w:rPr>
            </w:pPr>
          </w:p>
          <w:p w14:paraId="126D228D" w14:textId="77777777" w:rsidR="008A1ED8" w:rsidRPr="009600F3" w:rsidRDefault="008A1ED8" w:rsidP="00997DF0">
            <w:pPr>
              <w:jc w:val="center"/>
              <w:rPr>
                <w:b/>
              </w:rPr>
            </w:pPr>
          </w:p>
          <w:p w14:paraId="02E69026" w14:textId="77777777" w:rsidR="00192BA3" w:rsidRPr="009600F3" w:rsidRDefault="00192BA3" w:rsidP="00997DF0">
            <w:pPr>
              <w:rPr>
                <w:b/>
              </w:rPr>
            </w:pPr>
            <w:r w:rsidRPr="009600F3">
              <w:rPr>
                <w:b/>
              </w:rPr>
              <w:t xml:space="preserve">M1 </w:t>
            </w:r>
            <w:r w:rsidRPr="009600F3">
              <w:rPr>
                <w:bCs/>
              </w:rPr>
              <w:t>for</w:t>
            </w:r>
            <w:r w:rsidRPr="009600F3">
              <w:rPr>
                <w:b/>
              </w:rPr>
              <w:t xml:space="preserve"> </w:t>
            </w:r>
            <w:r w:rsidRPr="009600F3">
              <w:rPr>
                <w:bCs/>
              </w:rPr>
              <w:t>2(</w:t>
            </w:r>
            <w:r w:rsidRPr="009600F3">
              <w:rPr>
                <w:bCs/>
                <w:i/>
                <w:iCs/>
              </w:rPr>
              <w:t>n</w:t>
            </w:r>
            <w:r w:rsidRPr="009600F3">
              <w:rPr>
                <w:bCs/>
              </w:rPr>
              <w:t xml:space="preserve"> + 1)</w:t>
            </w:r>
            <w:r w:rsidRPr="009600F3">
              <w:rPr>
                <w:bCs/>
                <w:vertAlign w:val="superscript"/>
              </w:rPr>
              <w:t>2</w:t>
            </w:r>
            <w:r w:rsidRPr="009600F3">
              <w:rPr>
                <w:bCs/>
              </w:rPr>
              <w:t xml:space="preserve"> + </w:t>
            </w:r>
            <w:r>
              <w:rPr>
                <w:bCs/>
              </w:rPr>
              <w:t>3</w:t>
            </w:r>
            <w:r w:rsidRPr="009600F3">
              <w:rPr>
                <w:bCs/>
              </w:rPr>
              <w:t xml:space="preserve"> or 2(</w:t>
            </w:r>
            <w:r w:rsidRPr="009600F3">
              <w:rPr>
                <w:bCs/>
                <w:i/>
                <w:iCs/>
              </w:rPr>
              <w:t>n</w:t>
            </w:r>
            <w:r w:rsidRPr="009600F3">
              <w:rPr>
                <w:bCs/>
              </w:rPr>
              <w:t xml:space="preserve"> – 1)</w:t>
            </w:r>
            <w:r w:rsidRPr="009600F3">
              <w:rPr>
                <w:bCs/>
                <w:vertAlign w:val="superscript"/>
              </w:rPr>
              <w:t>2</w:t>
            </w:r>
            <w:r w:rsidRPr="009600F3">
              <w:rPr>
                <w:bCs/>
              </w:rPr>
              <w:t xml:space="preserve"> + </w:t>
            </w:r>
            <w:r>
              <w:rPr>
                <w:bCs/>
              </w:rPr>
              <w:t>3</w:t>
            </w:r>
          </w:p>
          <w:p w14:paraId="6234AD56" w14:textId="77777777" w:rsidR="00192BA3" w:rsidRPr="009600F3" w:rsidRDefault="00192BA3" w:rsidP="00997DF0">
            <w:pPr>
              <w:rPr>
                <w:b/>
              </w:rPr>
            </w:pPr>
          </w:p>
        </w:tc>
        <w:tc>
          <w:tcPr>
            <w:tcW w:w="1249" w:type="pct"/>
          </w:tcPr>
          <w:p w14:paraId="5A9D48FF" w14:textId="25E5A8B6" w:rsidR="00192BA3" w:rsidRPr="009600F3" w:rsidRDefault="00192BA3" w:rsidP="00997DF0">
            <w:pPr>
              <w:rPr>
                <w:bCs/>
              </w:rPr>
            </w:pPr>
            <w:r w:rsidRPr="009600F3">
              <w:rPr>
                <w:bCs/>
              </w:rPr>
              <w:t>Accept 2(</w:t>
            </w:r>
            <w:r w:rsidRPr="009600F3">
              <w:rPr>
                <w:bCs/>
                <w:i/>
                <w:iCs/>
              </w:rPr>
              <w:t>n</w:t>
            </w:r>
            <w:r w:rsidRPr="009600F3">
              <w:rPr>
                <w:bCs/>
              </w:rPr>
              <w:t xml:space="preserve"> </w:t>
            </w:r>
            <w:r>
              <w:rPr>
                <w:bCs/>
              </w:rPr>
              <w:t>+</w:t>
            </w:r>
            <w:r w:rsidRPr="009600F3">
              <w:rPr>
                <w:bCs/>
              </w:rPr>
              <w:t xml:space="preserve"> </w:t>
            </w:r>
            <w:r w:rsidRPr="009600F3">
              <w:rPr>
                <w:bCs/>
                <w:i/>
                <w:iCs/>
              </w:rPr>
              <w:t>a</w:t>
            </w:r>
            <w:r w:rsidRPr="009600F3">
              <w:rPr>
                <w:bCs/>
              </w:rPr>
              <w:t>)</w:t>
            </w:r>
            <w:r w:rsidRPr="009600F3">
              <w:rPr>
                <w:bCs/>
                <w:vertAlign w:val="superscript"/>
              </w:rPr>
              <w:t>2</w:t>
            </w:r>
            <w:r w:rsidRPr="009600F3">
              <w:rPr>
                <w:bCs/>
              </w:rPr>
              <w:t xml:space="preserve"> + </w:t>
            </w:r>
            <w:r>
              <w:rPr>
                <w:bCs/>
              </w:rPr>
              <w:t>3</w:t>
            </w:r>
            <w:r w:rsidRPr="009600F3">
              <w:rPr>
                <w:bCs/>
              </w:rPr>
              <w:t xml:space="preserve"> + 2(</w:t>
            </w:r>
            <w:r w:rsidRPr="009600F3">
              <w:rPr>
                <w:bCs/>
                <w:i/>
                <w:iCs/>
              </w:rPr>
              <w:t>n</w:t>
            </w:r>
            <w:r w:rsidRPr="009600F3">
              <w:rPr>
                <w:bCs/>
              </w:rPr>
              <w:t xml:space="preserve"> + </w:t>
            </w:r>
            <w:r w:rsidRPr="009600F3">
              <w:rPr>
                <w:bCs/>
                <w:i/>
                <w:iCs/>
              </w:rPr>
              <w:t>b</w:t>
            </w:r>
            <w:r w:rsidRPr="009600F3">
              <w:rPr>
                <w:bCs/>
              </w:rPr>
              <w:t>)</w:t>
            </w:r>
            <w:r w:rsidRPr="009600F3">
              <w:rPr>
                <w:bCs/>
                <w:vertAlign w:val="superscript"/>
              </w:rPr>
              <w:t>2</w:t>
            </w:r>
            <w:r w:rsidRPr="009600F3">
              <w:rPr>
                <w:bCs/>
              </w:rPr>
              <w:t xml:space="preserve"> + </w:t>
            </w:r>
            <w:r>
              <w:rPr>
                <w:bCs/>
              </w:rPr>
              <w:t>3</w:t>
            </w:r>
            <w:r w:rsidRPr="009600F3">
              <w:rPr>
                <w:bCs/>
              </w:rPr>
              <w:t xml:space="preserve"> </w:t>
            </w:r>
            <w:proofErr w:type="spellStart"/>
            <w:r w:rsidRPr="00C05F21">
              <w:rPr>
                <w:b/>
              </w:rPr>
              <w:t>oe</w:t>
            </w:r>
            <w:proofErr w:type="spellEnd"/>
            <w:r w:rsidRPr="009600F3">
              <w:rPr>
                <w:bCs/>
              </w:rPr>
              <w:t xml:space="preserve"> where </w:t>
            </w:r>
            <w:r>
              <w:rPr>
                <w:bCs/>
              </w:rPr>
              <w:t xml:space="preserve">there is a difference of 1 between </w:t>
            </w:r>
            <w:r w:rsidRPr="00EE6098">
              <w:rPr>
                <w:bCs/>
                <w:i/>
                <w:iCs/>
              </w:rPr>
              <w:t>a</w:t>
            </w:r>
            <w:r>
              <w:rPr>
                <w:bCs/>
              </w:rPr>
              <w:t xml:space="preserve"> and </w:t>
            </w:r>
            <w:r w:rsidRPr="00EE6098">
              <w:rPr>
                <w:bCs/>
                <w:i/>
                <w:iCs/>
              </w:rPr>
              <w:t>b</w:t>
            </w:r>
          </w:p>
        </w:tc>
      </w:tr>
      <w:tr w:rsidR="00192BA3" w:rsidRPr="009600F3" w14:paraId="0460688A" w14:textId="77777777" w:rsidTr="004A34C5">
        <w:trPr>
          <w:cantSplit/>
          <w:trHeight w:val="193"/>
          <w:jc w:val="center"/>
        </w:trPr>
        <w:tc>
          <w:tcPr>
            <w:tcW w:w="241" w:type="pct"/>
            <w:vMerge/>
          </w:tcPr>
          <w:p w14:paraId="0F2415CD" w14:textId="77777777" w:rsidR="00192BA3" w:rsidRPr="009600F3" w:rsidRDefault="00192BA3" w:rsidP="00997DF0">
            <w:pPr>
              <w:jc w:val="center"/>
              <w:rPr>
                <w:b/>
              </w:rPr>
            </w:pPr>
          </w:p>
        </w:tc>
        <w:tc>
          <w:tcPr>
            <w:tcW w:w="241" w:type="pct"/>
            <w:vMerge/>
          </w:tcPr>
          <w:p w14:paraId="766522D3" w14:textId="77777777" w:rsidR="00192BA3" w:rsidRPr="009600F3" w:rsidRDefault="00192BA3" w:rsidP="00997DF0">
            <w:pPr>
              <w:jc w:val="center"/>
              <w:rPr>
                <w:b/>
              </w:rPr>
            </w:pPr>
          </w:p>
        </w:tc>
        <w:tc>
          <w:tcPr>
            <w:tcW w:w="241" w:type="pct"/>
            <w:vMerge/>
          </w:tcPr>
          <w:p w14:paraId="20F5F230" w14:textId="77777777" w:rsidR="00192BA3" w:rsidRPr="009600F3" w:rsidRDefault="00192BA3" w:rsidP="00997DF0">
            <w:pPr>
              <w:jc w:val="center"/>
              <w:rPr>
                <w:b/>
              </w:rPr>
            </w:pPr>
          </w:p>
        </w:tc>
        <w:tc>
          <w:tcPr>
            <w:tcW w:w="1248" w:type="pct"/>
          </w:tcPr>
          <w:p w14:paraId="1658E6E5" w14:textId="77777777" w:rsidR="00192BA3" w:rsidRPr="009600F3" w:rsidRDefault="00192BA3" w:rsidP="00997DF0">
            <w:pPr>
              <w:rPr>
                <w:bCs/>
              </w:rPr>
            </w:pPr>
            <w:r w:rsidRPr="009600F3">
              <w:rPr>
                <w:bCs/>
              </w:rPr>
              <w:t>2</w:t>
            </w:r>
            <w:r w:rsidRPr="009600F3">
              <w:rPr>
                <w:bCs/>
                <w:i/>
                <w:iCs/>
              </w:rPr>
              <w:t>n</w:t>
            </w:r>
            <w:r w:rsidRPr="009600F3">
              <w:rPr>
                <w:bCs/>
                <w:vertAlign w:val="superscript"/>
              </w:rPr>
              <w:t>2</w:t>
            </w:r>
            <w:r w:rsidRPr="009600F3">
              <w:rPr>
                <w:bCs/>
              </w:rPr>
              <w:t xml:space="preserve"> + </w:t>
            </w:r>
            <w:r>
              <w:rPr>
                <w:bCs/>
              </w:rPr>
              <w:t>3</w:t>
            </w:r>
            <w:r w:rsidRPr="009600F3">
              <w:rPr>
                <w:bCs/>
              </w:rPr>
              <w:t xml:space="preserve"> + 2</w:t>
            </w:r>
            <w:r w:rsidRPr="009600F3">
              <w:rPr>
                <w:bCs/>
                <w:i/>
                <w:iCs/>
              </w:rPr>
              <w:t>n</w:t>
            </w:r>
            <w:r w:rsidRPr="009600F3">
              <w:rPr>
                <w:bCs/>
                <w:vertAlign w:val="superscript"/>
              </w:rPr>
              <w:t>2</w:t>
            </w:r>
            <w:r w:rsidRPr="009600F3">
              <w:rPr>
                <w:bCs/>
              </w:rPr>
              <w:t xml:space="preserve"> + 4</w:t>
            </w:r>
            <w:r w:rsidRPr="009600F3">
              <w:rPr>
                <w:bCs/>
                <w:i/>
                <w:iCs/>
              </w:rPr>
              <w:t>n</w:t>
            </w:r>
            <w:r w:rsidRPr="009600F3">
              <w:rPr>
                <w:bCs/>
              </w:rPr>
              <w:t xml:space="preserve"> + 2 + </w:t>
            </w:r>
            <w:r>
              <w:rPr>
                <w:bCs/>
              </w:rPr>
              <w:t>3 or better</w:t>
            </w:r>
          </w:p>
        </w:tc>
        <w:tc>
          <w:tcPr>
            <w:tcW w:w="337" w:type="pct"/>
          </w:tcPr>
          <w:p w14:paraId="6B9E8F4B" w14:textId="77777777" w:rsidR="00192BA3" w:rsidRPr="009600F3" w:rsidRDefault="00192BA3" w:rsidP="00997DF0">
            <w:pPr>
              <w:jc w:val="center"/>
              <w:rPr>
                <w:b/>
              </w:rPr>
            </w:pPr>
            <w:r w:rsidRPr="009600F3">
              <w:rPr>
                <w:b/>
              </w:rPr>
              <w:t>M2</w:t>
            </w:r>
          </w:p>
        </w:tc>
        <w:tc>
          <w:tcPr>
            <w:tcW w:w="1443" w:type="pct"/>
          </w:tcPr>
          <w:p w14:paraId="3CEC219D" w14:textId="77777777" w:rsidR="00192BA3" w:rsidRPr="009600F3" w:rsidRDefault="00192BA3" w:rsidP="00997DF0">
            <w:pPr>
              <w:rPr>
                <w:bCs/>
              </w:rPr>
            </w:pPr>
            <w:r w:rsidRPr="00C05F21">
              <w:rPr>
                <w:b/>
              </w:rPr>
              <w:t>Dep</w:t>
            </w:r>
            <w:r w:rsidRPr="009600F3">
              <w:rPr>
                <w:bCs/>
              </w:rPr>
              <w:t xml:space="preserve"> on </w:t>
            </w:r>
            <w:r w:rsidRPr="00C05F21">
              <w:rPr>
                <w:b/>
              </w:rPr>
              <w:t>M2 FT</w:t>
            </w:r>
            <w:r w:rsidRPr="000F75D0">
              <w:rPr>
                <w:bCs/>
                <w:i/>
                <w:iCs/>
              </w:rPr>
              <w:t xml:space="preserve"> their</w:t>
            </w:r>
            <w:r w:rsidRPr="009600F3">
              <w:rPr>
                <w:bCs/>
              </w:rPr>
              <w:t xml:space="preserve"> consecutive algebraic terms</w:t>
            </w:r>
          </w:p>
          <w:p w14:paraId="49D25721" w14:textId="77777777" w:rsidR="00192BA3" w:rsidRPr="009600F3" w:rsidRDefault="00192BA3" w:rsidP="00997DF0">
            <w:pPr>
              <w:rPr>
                <w:bCs/>
              </w:rPr>
            </w:pPr>
            <w:r w:rsidRPr="009600F3">
              <w:rPr>
                <w:bCs/>
              </w:rPr>
              <w:t xml:space="preserve">For all brackets correctly expanded </w:t>
            </w:r>
          </w:p>
          <w:p w14:paraId="256577B0" w14:textId="77777777" w:rsidR="00192BA3" w:rsidRPr="009600F3" w:rsidRDefault="00192BA3" w:rsidP="00997DF0">
            <w:pPr>
              <w:rPr>
                <w:bCs/>
              </w:rPr>
            </w:pPr>
          </w:p>
          <w:p w14:paraId="40AD6797" w14:textId="77777777" w:rsidR="00192BA3" w:rsidRPr="009600F3" w:rsidRDefault="00192BA3" w:rsidP="00997DF0">
            <w:pPr>
              <w:rPr>
                <w:bCs/>
              </w:rPr>
            </w:pPr>
            <w:r w:rsidRPr="00880F87">
              <w:rPr>
                <w:b/>
              </w:rPr>
              <w:t>M1</w:t>
            </w:r>
            <w:r w:rsidRPr="009600F3">
              <w:rPr>
                <w:bCs/>
              </w:rPr>
              <w:t xml:space="preserve"> for </w:t>
            </w:r>
            <w:r>
              <w:rPr>
                <w:bCs/>
              </w:rPr>
              <w:t>a squared</w:t>
            </w:r>
            <w:r w:rsidRPr="009600F3">
              <w:rPr>
                <w:bCs/>
              </w:rPr>
              <w:t xml:space="preserve"> bracket correctly expanded </w:t>
            </w:r>
          </w:p>
          <w:p w14:paraId="576BDEBA" w14:textId="77777777" w:rsidR="00192BA3" w:rsidRPr="009600F3" w:rsidRDefault="00192BA3" w:rsidP="00997DF0">
            <w:pPr>
              <w:rPr>
                <w:bCs/>
              </w:rPr>
            </w:pPr>
            <w:r w:rsidRPr="009600F3">
              <w:rPr>
                <w:bCs/>
              </w:rPr>
              <w:t>e.g. [2] (</w:t>
            </w:r>
            <w:r w:rsidRPr="009600F3">
              <w:rPr>
                <w:bCs/>
                <w:i/>
                <w:iCs/>
              </w:rPr>
              <w:t>n</w:t>
            </w:r>
            <w:r w:rsidRPr="009600F3">
              <w:rPr>
                <w:bCs/>
                <w:vertAlign w:val="superscript"/>
              </w:rPr>
              <w:t>2</w:t>
            </w:r>
            <w:r w:rsidRPr="009600F3">
              <w:rPr>
                <w:bCs/>
              </w:rPr>
              <w:t xml:space="preserve"> + </w:t>
            </w:r>
            <w:r w:rsidRPr="009600F3">
              <w:rPr>
                <w:bCs/>
                <w:i/>
                <w:iCs/>
              </w:rPr>
              <w:t>n</w:t>
            </w:r>
            <w:r w:rsidRPr="009600F3">
              <w:rPr>
                <w:bCs/>
              </w:rPr>
              <w:t xml:space="preserve"> + </w:t>
            </w:r>
            <w:r w:rsidRPr="009600F3">
              <w:rPr>
                <w:bCs/>
                <w:i/>
                <w:iCs/>
              </w:rPr>
              <w:t>n</w:t>
            </w:r>
            <w:r w:rsidRPr="009600F3">
              <w:rPr>
                <w:bCs/>
              </w:rPr>
              <w:t xml:space="preserve"> + 1) or better</w:t>
            </w:r>
          </w:p>
          <w:p w14:paraId="604C5B5D" w14:textId="77777777" w:rsidR="00192BA3" w:rsidRPr="009600F3" w:rsidRDefault="00192BA3" w:rsidP="00997DF0">
            <w:pPr>
              <w:rPr>
                <w:bCs/>
              </w:rPr>
            </w:pPr>
          </w:p>
        </w:tc>
        <w:tc>
          <w:tcPr>
            <w:tcW w:w="1249" w:type="pct"/>
          </w:tcPr>
          <w:p w14:paraId="6C59D7CC" w14:textId="77777777" w:rsidR="00192BA3" w:rsidRPr="009600F3" w:rsidRDefault="00192BA3" w:rsidP="00997DF0">
            <w:pPr>
              <w:rPr>
                <w:bCs/>
              </w:rPr>
            </w:pPr>
          </w:p>
          <w:p w14:paraId="4DB8A538" w14:textId="77777777" w:rsidR="00192BA3" w:rsidRPr="009600F3" w:rsidRDefault="00192BA3" w:rsidP="00997DF0">
            <w:pPr>
              <w:rPr>
                <w:bCs/>
              </w:rPr>
            </w:pPr>
          </w:p>
          <w:p w14:paraId="3FA735C7" w14:textId="77777777" w:rsidR="00192BA3" w:rsidRPr="009600F3" w:rsidRDefault="00192BA3" w:rsidP="00997DF0">
            <w:pPr>
              <w:rPr>
                <w:bCs/>
              </w:rPr>
            </w:pPr>
          </w:p>
          <w:p w14:paraId="0CC6E45E" w14:textId="77777777" w:rsidR="00192BA3" w:rsidRPr="009600F3" w:rsidRDefault="00192BA3" w:rsidP="00997DF0">
            <w:pPr>
              <w:rPr>
                <w:bCs/>
              </w:rPr>
            </w:pPr>
          </w:p>
          <w:p w14:paraId="427D0CA9" w14:textId="407B6F15" w:rsidR="007E7B21" w:rsidRDefault="00192BA3" w:rsidP="00997DF0">
            <w:pPr>
              <w:rPr>
                <w:bCs/>
              </w:rPr>
            </w:pPr>
            <w:r w:rsidRPr="00C05F21">
              <w:rPr>
                <w:b/>
              </w:rPr>
              <w:t>M1</w:t>
            </w:r>
            <w:r w:rsidRPr="009600F3">
              <w:rPr>
                <w:bCs/>
              </w:rPr>
              <w:t xml:space="preserve"> accept any bracket squared expansion seen</w:t>
            </w:r>
            <w:r w:rsidR="007E7B21">
              <w:rPr>
                <w:bCs/>
              </w:rPr>
              <w:t xml:space="preserve"> </w:t>
            </w:r>
            <w:r w:rsidRPr="009600F3">
              <w:rPr>
                <w:bCs/>
              </w:rPr>
              <w:t xml:space="preserve">e.g. </w:t>
            </w:r>
          </w:p>
          <w:p w14:paraId="0877C58B" w14:textId="76A8BD8F" w:rsidR="00192BA3" w:rsidRPr="009600F3" w:rsidRDefault="00192BA3" w:rsidP="00997DF0">
            <w:pPr>
              <w:rPr>
                <w:bCs/>
              </w:rPr>
            </w:pPr>
            <w:r w:rsidRPr="009600F3">
              <w:rPr>
                <w:bCs/>
              </w:rPr>
              <w:t>(2</w:t>
            </w:r>
            <w:r w:rsidRPr="009600F3">
              <w:rPr>
                <w:bCs/>
                <w:i/>
                <w:iCs/>
              </w:rPr>
              <w:t>n</w:t>
            </w:r>
            <w:r w:rsidRPr="009600F3">
              <w:rPr>
                <w:bCs/>
              </w:rPr>
              <w:t xml:space="preserve"> + </w:t>
            </w:r>
            <w:r>
              <w:rPr>
                <w:bCs/>
              </w:rPr>
              <w:t>5</w:t>
            </w:r>
            <w:r w:rsidRPr="009600F3">
              <w:rPr>
                <w:bCs/>
              </w:rPr>
              <w:t>)</w:t>
            </w:r>
            <w:r w:rsidRPr="009600F3">
              <w:rPr>
                <w:bCs/>
                <w:vertAlign w:val="superscript"/>
              </w:rPr>
              <w:t>2</w:t>
            </w:r>
            <w:r w:rsidRPr="009600F3">
              <w:rPr>
                <w:bCs/>
              </w:rPr>
              <w:t xml:space="preserve"> = 4</w:t>
            </w:r>
            <w:r w:rsidRPr="009600F3">
              <w:rPr>
                <w:bCs/>
                <w:i/>
                <w:iCs/>
              </w:rPr>
              <w:t>n</w:t>
            </w:r>
            <w:r w:rsidRPr="009600F3">
              <w:rPr>
                <w:bCs/>
                <w:vertAlign w:val="superscript"/>
              </w:rPr>
              <w:t xml:space="preserve">2 </w:t>
            </w:r>
            <w:r w:rsidRPr="009600F3">
              <w:rPr>
                <w:bCs/>
              </w:rPr>
              <w:t xml:space="preserve">+ </w:t>
            </w:r>
            <w:r>
              <w:rPr>
                <w:bCs/>
              </w:rPr>
              <w:t>10</w:t>
            </w:r>
            <w:r w:rsidRPr="009600F3">
              <w:rPr>
                <w:bCs/>
                <w:i/>
                <w:iCs/>
              </w:rPr>
              <w:t>n</w:t>
            </w:r>
            <w:r w:rsidRPr="009600F3">
              <w:rPr>
                <w:bCs/>
              </w:rPr>
              <w:t xml:space="preserve"> + </w:t>
            </w:r>
            <w:r>
              <w:rPr>
                <w:bCs/>
              </w:rPr>
              <w:t>10</w:t>
            </w:r>
            <w:r w:rsidRPr="009600F3">
              <w:rPr>
                <w:bCs/>
                <w:i/>
                <w:iCs/>
              </w:rPr>
              <w:t xml:space="preserve">n </w:t>
            </w:r>
            <w:r w:rsidRPr="009600F3">
              <w:rPr>
                <w:bCs/>
              </w:rPr>
              <w:t xml:space="preserve">+ </w:t>
            </w:r>
            <w:r>
              <w:rPr>
                <w:bCs/>
              </w:rPr>
              <w:t>25</w:t>
            </w:r>
            <w:r w:rsidRPr="009600F3">
              <w:rPr>
                <w:bCs/>
              </w:rPr>
              <w:t xml:space="preserve"> or better</w:t>
            </w:r>
          </w:p>
          <w:p w14:paraId="75E2275B" w14:textId="77777777" w:rsidR="00192BA3" w:rsidRPr="009600F3" w:rsidRDefault="00192BA3" w:rsidP="00997DF0">
            <w:pPr>
              <w:rPr>
                <w:bCs/>
              </w:rPr>
            </w:pPr>
            <w:r w:rsidRPr="009600F3">
              <w:rPr>
                <w:bCs/>
              </w:rPr>
              <w:t>or</w:t>
            </w:r>
            <w:r>
              <w:rPr>
                <w:bCs/>
              </w:rPr>
              <w:t xml:space="preserve"> </w:t>
            </w:r>
            <w:r w:rsidRPr="009600F3">
              <w:rPr>
                <w:bCs/>
              </w:rPr>
              <w:t>[2](</w:t>
            </w:r>
            <w:r w:rsidRPr="009600F3">
              <w:rPr>
                <w:bCs/>
                <w:i/>
                <w:iCs/>
              </w:rPr>
              <w:t>n</w:t>
            </w:r>
            <w:r w:rsidRPr="009600F3">
              <w:rPr>
                <w:bCs/>
                <w:vertAlign w:val="superscript"/>
              </w:rPr>
              <w:t>2</w:t>
            </w:r>
            <w:r w:rsidRPr="009600F3">
              <w:rPr>
                <w:bCs/>
              </w:rPr>
              <w:t xml:space="preserve"> – </w:t>
            </w:r>
            <w:r w:rsidRPr="009600F3">
              <w:rPr>
                <w:bCs/>
                <w:i/>
                <w:iCs/>
              </w:rPr>
              <w:t>n</w:t>
            </w:r>
            <w:r w:rsidRPr="009600F3">
              <w:rPr>
                <w:bCs/>
              </w:rPr>
              <w:t xml:space="preserve"> – </w:t>
            </w:r>
            <w:r w:rsidRPr="009600F3">
              <w:rPr>
                <w:bCs/>
                <w:i/>
                <w:iCs/>
              </w:rPr>
              <w:t>n</w:t>
            </w:r>
            <w:r w:rsidRPr="009600F3">
              <w:rPr>
                <w:bCs/>
              </w:rPr>
              <w:t xml:space="preserve"> + 1) if 2(</w:t>
            </w:r>
            <w:r w:rsidRPr="009600F3">
              <w:rPr>
                <w:bCs/>
                <w:i/>
                <w:iCs/>
              </w:rPr>
              <w:t>n</w:t>
            </w:r>
            <w:r w:rsidRPr="009600F3">
              <w:rPr>
                <w:bCs/>
              </w:rPr>
              <w:t xml:space="preserve"> – 1)</w:t>
            </w:r>
            <w:r w:rsidRPr="009600F3">
              <w:rPr>
                <w:bCs/>
                <w:vertAlign w:val="superscript"/>
              </w:rPr>
              <w:t>2</w:t>
            </w:r>
            <w:r>
              <w:rPr>
                <w:bCs/>
              </w:rPr>
              <w:t xml:space="preserve"> </w:t>
            </w:r>
            <w:r w:rsidRPr="009600F3">
              <w:rPr>
                <w:bCs/>
              </w:rPr>
              <w:t>used</w:t>
            </w:r>
          </w:p>
          <w:p w14:paraId="000CC14D" w14:textId="77777777" w:rsidR="00192BA3" w:rsidRPr="009600F3" w:rsidRDefault="00192BA3" w:rsidP="00997DF0">
            <w:pPr>
              <w:jc w:val="center"/>
              <w:rPr>
                <w:b/>
              </w:rPr>
            </w:pPr>
          </w:p>
        </w:tc>
      </w:tr>
      <w:tr w:rsidR="00192BA3" w:rsidRPr="009600F3" w14:paraId="7B67B9BB" w14:textId="77777777" w:rsidTr="004A34C5">
        <w:trPr>
          <w:cantSplit/>
          <w:trHeight w:val="193"/>
          <w:jc w:val="center"/>
        </w:trPr>
        <w:tc>
          <w:tcPr>
            <w:tcW w:w="241" w:type="pct"/>
            <w:vMerge/>
          </w:tcPr>
          <w:p w14:paraId="01972724" w14:textId="77777777" w:rsidR="00192BA3" w:rsidRPr="009600F3" w:rsidRDefault="00192BA3" w:rsidP="00997DF0">
            <w:pPr>
              <w:jc w:val="center"/>
              <w:rPr>
                <w:b/>
              </w:rPr>
            </w:pPr>
          </w:p>
        </w:tc>
        <w:tc>
          <w:tcPr>
            <w:tcW w:w="241" w:type="pct"/>
            <w:vMerge/>
          </w:tcPr>
          <w:p w14:paraId="1EC54945" w14:textId="77777777" w:rsidR="00192BA3" w:rsidRPr="009600F3" w:rsidRDefault="00192BA3" w:rsidP="00997DF0">
            <w:pPr>
              <w:jc w:val="center"/>
              <w:rPr>
                <w:b/>
              </w:rPr>
            </w:pPr>
          </w:p>
        </w:tc>
        <w:tc>
          <w:tcPr>
            <w:tcW w:w="241" w:type="pct"/>
            <w:vMerge/>
          </w:tcPr>
          <w:p w14:paraId="11989E67" w14:textId="77777777" w:rsidR="00192BA3" w:rsidRPr="009600F3" w:rsidRDefault="00192BA3" w:rsidP="00997DF0">
            <w:pPr>
              <w:jc w:val="center"/>
              <w:rPr>
                <w:b/>
              </w:rPr>
            </w:pPr>
          </w:p>
        </w:tc>
        <w:tc>
          <w:tcPr>
            <w:tcW w:w="1248" w:type="pct"/>
          </w:tcPr>
          <w:p w14:paraId="27018304" w14:textId="77777777" w:rsidR="00192BA3" w:rsidRPr="009600F3" w:rsidRDefault="00192BA3" w:rsidP="00997DF0">
            <w:pPr>
              <w:rPr>
                <w:bCs/>
              </w:rPr>
            </w:pPr>
            <w:r w:rsidRPr="009600F3">
              <w:rPr>
                <w:bCs/>
              </w:rPr>
              <w:t>4</w:t>
            </w:r>
            <w:r w:rsidRPr="009600F3">
              <w:rPr>
                <w:bCs/>
                <w:i/>
                <w:iCs/>
              </w:rPr>
              <w:t>n</w:t>
            </w:r>
            <w:r w:rsidRPr="009600F3">
              <w:rPr>
                <w:bCs/>
                <w:vertAlign w:val="superscript"/>
              </w:rPr>
              <w:t>2</w:t>
            </w:r>
            <w:r w:rsidRPr="009600F3">
              <w:rPr>
                <w:bCs/>
              </w:rPr>
              <w:t xml:space="preserve"> + 4</w:t>
            </w:r>
            <w:r w:rsidRPr="009600F3">
              <w:rPr>
                <w:bCs/>
                <w:i/>
                <w:iCs/>
              </w:rPr>
              <w:t>n</w:t>
            </w:r>
            <w:r w:rsidRPr="009600F3">
              <w:rPr>
                <w:bCs/>
              </w:rPr>
              <w:t xml:space="preserve"> + </w:t>
            </w:r>
            <w:r>
              <w:rPr>
                <w:bCs/>
              </w:rPr>
              <w:t>8</w:t>
            </w:r>
          </w:p>
          <w:p w14:paraId="000BE505" w14:textId="77777777" w:rsidR="00192BA3" w:rsidRPr="009600F3" w:rsidRDefault="00192BA3" w:rsidP="00997DF0">
            <w:pPr>
              <w:rPr>
                <w:bCs/>
              </w:rPr>
            </w:pPr>
          </w:p>
        </w:tc>
        <w:tc>
          <w:tcPr>
            <w:tcW w:w="337" w:type="pct"/>
          </w:tcPr>
          <w:p w14:paraId="635DA141" w14:textId="77777777" w:rsidR="00192BA3" w:rsidRPr="009600F3" w:rsidRDefault="00192BA3" w:rsidP="00997DF0">
            <w:pPr>
              <w:jc w:val="center"/>
              <w:rPr>
                <w:b/>
              </w:rPr>
            </w:pPr>
            <w:r w:rsidRPr="009600F3">
              <w:rPr>
                <w:b/>
              </w:rPr>
              <w:t>A1</w:t>
            </w:r>
          </w:p>
        </w:tc>
        <w:tc>
          <w:tcPr>
            <w:tcW w:w="1443" w:type="pct"/>
          </w:tcPr>
          <w:p w14:paraId="1A003829" w14:textId="77777777" w:rsidR="00192BA3" w:rsidRDefault="00192BA3" w:rsidP="00997DF0">
            <w:pPr>
              <w:rPr>
                <w:bCs/>
              </w:rPr>
            </w:pPr>
            <w:r w:rsidRPr="009600F3">
              <w:rPr>
                <w:b/>
              </w:rPr>
              <w:t xml:space="preserve">FT </w:t>
            </w:r>
            <w:r w:rsidRPr="009600F3">
              <w:rPr>
                <w:bCs/>
                <w:i/>
                <w:iCs/>
              </w:rPr>
              <w:t>their</w:t>
            </w:r>
            <w:r w:rsidRPr="009600F3">
              <w:rPr>
                <w:bCs/>
              </w:rPr>
              <w:t xml:space="preserve"> consecutive algebraic terms after </w:t>
            </w:r>
            <w:r w:rsidRPr="00C05F21">
              <w:rPr>
                <w:b/>
              </w:rPr>
              <w:t>M2M2</w:t>
            </w:r>
            <w:r w:rsidRPr="009600F3">
              <w:rPr>
                <w:bCs/>
              </w:rPr>
              <w:t xml:space="preserve"> earn</w:t>
            </w:r>
            <w:r>
              <w:rPr>
                <w:bCs/>
              </w:rPr>
              <w:t>ed</w:t>
            </w:r>
          </w:p>
          <w:p w14:paraId="157737DE" w14:textId="77777777" w:rsidR="00192BA3" w:rsidRPr="009600F3" w:rsidRDefault="00192BA3" w:rsidP="00997DF0">
            <w:pPr>
              <w:rPr>
                <w:b/>
              </w:rPr>
            </w:pPr>
          </w:p>
        </w:tc>
        <w:tc>
          <w:tcPr>
            <w:tcW w:w="1249" w:type="pct"/>
          </w:tcPr>
          <w:p w14:paraId="38DCF213" w14:textId="77777777" w:rsidR="00DF2354" w:rsidRDefault="00192BA3" w:rsidP="00997DF0">
            <w:pPr>
              <w:rPr>
                <w:bCs/>
              </w:rPr>
            </w:pPr>
            <w:r w:rsidRPr="009600F3">
              <w:rPr>
                <w:bCs/>
              </w:rPr>
              <w:t>Accept e.g. 4</w:t>
            </w:r>
            <w:r w:rsidRPr="009600F3">
              <w:rPr>
                <w:bCs/>
                <w:i/>
                <w:iCs/>
              </w:rPr>
              <w:t>n</w:t>
            </w:r>
            <w:r w:rsidRPr="009600F3">
              <w:rPr>
                <w:bCs/>
                <w:vertAlign w:val="superscript"/>
              </w:rPr>
              <w:t>2</w:t>
            </w:r>
            <w:r w:rsidRPr="009600F3">
              <w:rPr>
                <w:bCs/>
              </w:rPr>
              <w:t xml:space="preserve"> – 4</w:t>
            </w:r>
            <w:r w:rsidRPr="009600F3">
              <w:rPr>
                <w:bCs/>
                <w:i/>
                <w:iCs/>
              </w:rPr>
              <w:t>n</w:t>
            </w:r>
            <w:r w:rsidRPr="009600F3">
              <w:rPr>
                <w:bCs/>
              </w:rPr>
              <w:t xml:space="preserve"> + </w:t>
            </w:r>
            <w:r>
              <w:rPr>
                <w:bCs/>
              </w:rPr>
              <w:t>8</w:t>
            </w:r>
            <w:r w:rsidRPr="009600F3">
              <w:rPr>
                <w:bCs/>
              </w:rPr>
              <w:t xml:space="preserve"> if </w:t>
            </w:r>
            <w:r w:rsidRPr="009600F3">
              <w:rPr>
                <w:bCs/>
                <w:i/>
                <w:iCs/>
              </w:rPr>
              <w:t>n</w:t>
            </w:r>
            <w:r w:rsidRPr="009600F3">
              <w:rPr>
                <w:bCs/>
              </w:rPr>
              <w:t xml:space="preserve"> and</w:t>
            </w:r>
          </w:p>
          <w:p w14:paraId="19A6F141" w14:textId="74DC0C9E" w:rsidR="00192BA3" w:rsidRPr="009600F3" w:rsidRDefault="00192BA3" w:rsidP="00997DF0">
            <w:pPr>
              <w:rPr>
                <w:bCs/>
              </w:rPr>
            </w:pPr>
            <w:r w:rsidRPr="009600F3">
              <w:rPr>
                <w:bCs/>
              </w:rPr>
              <w:t xml:space="preserve"> </w:t>
            </w:r>
            <w:r w:rsidRPr="009600F3">
              <w:rPr>
                <w:bCs/>
                <w:i/>
                <w:iCs/>
              </w:rPr>
              <w:t>n</w:t>
            </w:r>
            <w:r w:rsidRPr="009600F3">
              <w:rPr>
                <w:bCs/>
              </w:rPr>
              <w:t xml:space="preserve"> – 1 used</w:t>
            </w:r>
          </w:p>
          <w:p w14:paraId="34820788" w14:textId="77777777" w:rsidR="00192BA3" w:rsidRPr="009600F3" w:rsidRDefault="00192BA3" w:rsidP="00997DF0">
            <w:pPr>
              <w:rPr>
                <w:bCs/>
              </w:rPr>
            </w:pPr>
          </w:p>
        </w:tc>
      </w:tr>
      <w:tr w:rsidR="00192BA3" w:rsidRPr="009600F3" w14:paraId="74891278" w14:textId="77777777" w:rsidTr="004A34C5">
        <w:trPr>
          <w:cantSplit/>
          <w:trHeight w:val="193"/>
          <w:jc w:val="center"/>
        </w:trPr>
        <w:tc>
          <w:tcPr>
            <w:tcW w:w="241" w:type="pct"/>
            <w:vMerge/>
          </w:tcPr>
          <w:p w14:paraId="554D2628" w14:textId="77777777" w:rsidR="00192BA3" w:rsidRPr="009600F3" w:rsidRDefault="00192BA3" w:rsidP="00997DF0">
            <w:pPr>
              <w:jc w:val="center"/>
              <w:rPr>
                <w:b/>
              </w:rPr>
            </w:pPr>
          </w:p>
        </w:tc>
        <w:tc>
          <w:tcPr>
            <w:tcW w:w="241" w:type="pct"/>
            <w:vMerge/>
          </w:tcPr>
          <w:p w14:paraId="0BBDA3AD" w14:textId="77777777" w:rsidR="00192BA3" w:rsidRPr="009600F3" w:rsidRDefault="00192BA3" w:rsidP="00997DF0">
            <w:pPr>
              <w:jc w:val="center"/>
              <w:rPr>
                <w:b/>
              </w:rPr>
            </w:pPr>
          </w:p>
        </w:tc>
        <w:tc>
          <w:tcPr>
            <w:tcW w:w="241" w:type="pct"/>
            <w:vMerge/>
          </w:tcPr>
          <w:p w14:paraId="053CE0D8" w14:textId="77777777" w:rsidR="00192BA3" w:rsidRPr="009600F3" w:rsidRDefault="00192BA3" w:rsidP="00997DF0">
            <w:pPr>
              <w:jc w:val="center"/>
              <w:rPr>
                <w:b/>
              </w:rPr>
            </w:pPr>
          </w:p>
        </w:tc>
        <w:tc>
          <w:tcPr>
            <w:tcW w:w="1248" w:type="pct"/>
          </w:tcPr>
          <w:p w14:paraId="0B8A6C67" w14:textId="77777777" w:rsidR="00192BA3" w:rsidRPr="009600F3" w:rsidRDefault="00192BA3" w:rsidP="00997DF0">
            <w:pPr>
              <w:rPr>
                <w:bCs/>
              </w:rPr>
            </w:pPr>
            <w:r w:rsidRPr="009600F3">
              <w:rPr>
                <w:bCs/>
              </w:rPr>
              <w:t>Correct conclusion</w:t>
            </w:r>
          </w:p>
          <w:p w14:paraId="586D6C28" w14:textId="77777777" w:rsidR="00192BA3" w:rsidRPr="009600F3" w:rsidRDefault="00192BA3" w:rsidP="00997DF0">
            <w:pPr>
              <w:rPr>
                <w:bCs/>
              </w:rPr>
            </w:pPr>
            <w:r w:rsidRPr="009600F3">
              <w:rPr>
                <w:bCs/>
              </w:rPr>
              <w:t xml:space="preserve"> e.g.</w:t>
            </w:r>
          </w:p>
          <w:p w14:paraId="78DB11F8" w14:textId="77777777" w:rsidR="00192BA3" w:rsidRPr="009600F3" w:rsidRDefault="00192BA3" w:rsidP="00997DF0">
            <w:pPr>
              <w:rPr>
                <w:bCs/>
              </w:rPr>
            </w:pPr>
            <w:r w:rsidRPr="009600F3">
              <w:rPr>
                <w:bCs/>
              </w:rPr>
              <w:t>4(</w:t>
            </w:r>
            <w:r w:rsidRPr="009600F3">
              <w:rPr>
                <w:bCs/>
                <w:i/>
                <w:iCs/>
              </w:rPr>
              <w:t>n</w:t>
            </w:r>
            <w:r w:rsidRPr="009600F3">
              <w:rPr>
                <w:bCs/>
                <w:vertAlign w:val="superscript"/>
              </w:rPr>
              <w:t>2</w:t>
            </w:r>
            <w:r w:rsidRPr="009600F3">
              <w:rPr>
                <w:bCs/>
              </w:rPr>
              <w:t xml:space="preserve"> + </w:t>
            </w:r>
            <w:r w:rsidRPr="009600F3">
              <w:rPr>
                <w:bCs/>
                <w:i/>
                <w:iCs/>
              </w:rPr>
              <w:t>n</w:t>
            </w:r>
            <w:r w:rsidRPr="009600F3">
              <w:rPr>
                <w:bCs/>
              </w:rPr>
              <w:t xml:space="preserve"> + </w:t>
            </w:r>
            <w:r>
              <w:rPr>
                <w:bCs/>
              </w:rPr>
              <w:t>2</w:t>
            </w:r>
            <w:r w:rsidRPr="009600F3">
              <w:rPr>
                <w:bCs/>
              </w:rPr>
              <w:t>) and multiple of 4</w:t>
            </w:r>
          </w:p>
          <w:p w14:paraId="074D5653" w14:textId="77777777" w:rsidR="00192BA3" w:rsidRPr="009600F3" w:rsidRDefault="00192BA3" w:rsidP="00997DF0">
            <w:pPr>
              <w:rPr>
                <w:bCs/>
              </w:rPr>
            </w:pPr>
          </w:p>
          <w:p w14:paraId="3CF5721D" w14:textId="77777777" w:rsidR="00192BA3" w:rsidRPr="009600F3" w:rsidRDefault="00192BA3" w:rsidP="00997DF0">
            <w:pPr>
              <w:rPr>
                <w:bCs/>
              </w:rPr>
            </w:pPr>
            <w:r w:rsidRPr="009600F3">
              <w:rPr>
                <w:bCs/>
              </w:rPr>
              <w:t>Each of the terms is divisible by 4 so multiple of 4</w:t>
            </w:r>
          </w:p>
          <w:p w14:paraId="2F2792B6" w14:textId="77777777" w:rsidR="00192BA3" w:rsidRPr="009600F3" w:rsidRDefault="00192BA3" w:rsidP="00997DF0">
            <w:pPr>
              <w:rPr>
                <w:bCs/>
              </w:rPr>
            </w:pPr>
          </w:p>
        </w:tc>
        <w:tc>
          <w:tcPr>
            <w:tcW w:w="337" w:type="pct"/>
          </w:tcPr>
          <w:p w14:paraId="1C34113B" w14:textId="77777777" w:rsidR="00192BA3" w:rsidRPr="009600F3" w:rsidRDefault="00192BA3" w:rsidP="00997DF0">
            <w:pPr>
              <w:jc w:val="center"/>
              <w:rPr>
                <w:b/>
              </w:rPr>
            </w:pPr>
            <w:r w:rsidRPr="009600F3">
              <w:rPr>
                <w:b/>
              </w:rPr>
              <w:t>A1</w:t>
            </w:r>
          </w:p>
        </w:tc>
        <w:tc>
          <w:tcPr>
            <w:tcW w:w="1443" w:type="pct"/>
          </w:tcPr>
          <w:p w14:paraId="1485D85B" w14:textId="77777777" w:rsidR="00192BA3" w:rsidRPr="009600F3" w:rsidRDefault="00192BA3" w:rsidP="00997DF0">
            <w:pPr>
              <w:rPr>
                <w:bCs/>
              </w:rPr>
            </w:pPr>
            <w:r w:rsidRPr="009600F3">
              <w:rPr>
                <w:bCs/>
              </w:rPr>
              <w:t>With no errors or omissions seen</w:t>
            </w:r>
          </w:p>
        </w:tc>
        <w:tc>
          <w:tcPr>
            <w:tcW w:w="1249" w:type="pct"/>
          </w:tcPr>
          <w:p w14:paraId="6DC9DF51" w14:textId="77777777" w:rsidR="00192BA3" w:rsidRPr="009600F3" w:rsidRDefault="00192BA3" w:rsidP="00997DF0">
            <w:pPr>
              <w:jc w:val="center"/>
              <w:rPr>
                <w:b/>
              </w:rPr>
            </w:pPr>
          </w:p>
        </w:tc>
      </w:tr>
    </w:tbl>
    <w:p w14:paraId="206DE8D8" w14:textId="2CBD9760" w:rsidR="00B00B5D" w:rsidRDefault="00B00B5D" w:rsidP="00EE2D7C"/>
    <w:p w14:paraId="00650908" w14:textId="77777777" w:rsidR="00B00B5D" w:rsidRDefault="00B00B5D">
      <w:r>
        <w:br w:type="page"/>
      </w:r>
    </w:p>
    <w:p w14:paraId="0EECC7E7" w14:textId="61DD11D1" w:rsidR="00D82261" w:rsidRDefault="00C63872" w:rsidP="00C63872">
      <w:pPr>
        <w:pStyle w:val="Heading1"/>
        <w:rPr>
          <w:b w:val="0"/>
        </w:rPr>
      </w:pPr>
      <w:r>
        <w:lastRenderedPageBreak/>
        <w:t>Appendix</w:t>
      </w:r>
    </w:p>
    <w:p w14:paraId="721C88D5" w14:textId="4BBA3CF4" w:rsidR="00B00B5D" w:rsidRDefault="00B00B5D" w:rsidP="00EE2D7C"/>
    <w:p w14:paraId="61FA93B3" w14:textId="77777777" w:rsidR="004A34C5" w:rsidRPr="004A34C5" w:rsidRDefault="004A34C5" w:rsidP="004A34C5">
      <w:pPr>
        <w:rPr>
          <w:u w:val="single"/>
        </w:rPr>
      </w:pPr>
      <w:r w:rsidRPr="004A34C5">
        <w:rPr>
          <w:u w:val="single"/>
        </w:rPr>
        <w:t>Appendix 1</w:t>
      </w:r>
    </w:p>
    <w:p w14:paraId="65013069" w14:textId="77777777" w:rsidR="004A34C5" w:rsidRPr="004A34C5" w:rsidRDefault="004A34C5" w:rsidP="004A34C5">
      <w:pPr>
        <w:rPr>
          <w:u w:val="single"/>
        </w:rPr>
      </w:pPr>
    </w:p>
    <w:p w14:paraId="79AB2C0B" w14:textId="406B98BA" w:rsidR="004A34C5" w:rsidRPr="004A34C5" w:rsidRDefault="0085336F" w:rsidP="004A34C5">
      <w:pPr>
        <w:rPr>
          <w:u w:val="single"/>
        </w:rPr>
      </w:pPr>
      <w:r>
        <w:rPr>
          <w:u w:val="single"/>
        </w:rPr>
        <w:t xml:space="preserve">Exemplar responses for </w:t>
      </w:r>
      <w:r w:rsidR="004A34C5" w:rsidRPr="004A34C5">
        <w:rPr>
          <w:u w:val="single"/>
        </w:rPr>
        <w:t>Question 6</w:t>
      </w:r>
    </w:p>
    <w:p w14:paraId="36C5A486" w14:textId="77777777" w:rsidR="004A34C5" w:rsidRPr="009600F3" w:rsidRDefault="004A34C5" w:rsidP="004A34C5">
      <w:pPr>
        <w:rPr>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616"/>
        <w:gridCol w:w="872"/>
      </w:tblGrid>
      <w:tr w:rsidR="004A34C5" w:rsidRPr="009600F3" w14:paraId="57E2F42E" w14:textId="77777777" w:rsidTr="0079584C">
        <w:trPr>
          <w:trHeight w:val="340"/>
          <w:jc w:val="center"/>
        </w:trPr>
        <w:tc>
          <w:tcPr>
            <w:tcW w:w="846" w:type="dxa"/>
            <w:vAlign w:val="center"/>
          </w:tcPr>
          <w:p w14:paraId="57456C57" w14:textId="77777777" w:rsidR="004A34C5" w:rsidRPr="009600F3" w:rsidRDefault="004A34C5" w:rsidP="0079584C">
            <w:pPr>
              <w:rPr>
                <w:b/>
              </w:rPr>
            </w:pPr>
          </w:p>
        </w:tc>
        <w:tc>
          <w:tcPr>
            <w:tcW w:w="12616" w:type="dxa"/>
            <w:vAlign w:val="center"/>
          </w:tcPr>
          <w:p w14:paraId="1D5A2045" w14:textId="77777777" w:rsidR="004A34C5" w:rsidRPr="009600F3" w:rsidRDefault="004A34C5" w:rsidP="0079584C">
            <w:pPr>
              <w:rPr>
                <w:b/>
                <w:lang w:val="en-US" w:eastAsia="en-US"/>
              </w:rPr>
            </w:pPr>
            <w:r w:rsidRPr="009600F3">
              <w:rPr>
                <w:b/>
              </w:rPr>
              <w:t>Response</w:t>
            </w:r>
          </w:p>
        </w:tc>
        <w:tc>
          <w:tcPr>
            <w:tcW w:w="872" w:type="dxa"/>
            <w:vAlign w:val="center"/>
          </w:tcPr>
          <w:p w14:paraId="2594C8AA" w14:textId="77777777" w:rsidR="004A34C5" w:rsidRPr="009600F3" w:rsidRDefault="004A34C5" w:rsidP="00DF2354">
            <w:pPr>
              <w:jc w:val="center"/>
              <w:rPr>
                <w:b/>
                <w:lang w:val="en-US" w:eastAsia="en-US"/>
              </w:rPr>
            </w:pPr>
            <w:r w:rsidRPr="009600F3">
              <w:rPr>
                <w:b/>
              </w:rPr>
              <w:t>Mark</w:t>
            </w:r>
          </w:p>
        </w:tc>
      </w:tr>
      <w:tr w:rsidR="004A34C5" w:rsidRPr="009600F3" w14:paraId="3B4AFC27" w14:textId="77777777" w:rsidTr="0079584C">
        <w:trPr>
          <w:trHeight w:val="340"/>
          <w:jc w:val="center"/>
        </w:trPr>
        <w:tc>
          <w:tcPr>
            <w:tcW w:w="846" w:type="dxa"/>
            <w:vAlign w:val="center"/>
          </w:tcPr>
          <w:p w14:paraId="38BE5B0F" w14:textId="77777777" w:rsidR="004A34C5" w:rsidRPr="002364A1" w:rsidRDefault="004A34C5" w:rsidP="0079584C">
            <w:pPr>
              <w:rPr>
                <w:b/>
                <w:bCs/>
                <w:lang w:val="en-US" w:eastAsia="en-US"/>
              </w:rPr>
            </w:pPr>
            <w:r w:rsidRPr="002364A1">
              <w:rPr>
                <w:b/>
                <w:bCs/>
                <w:lang w:val="en-US" w:eastAsia="en-US"/>
              </w:rPr>
              <w:t>A</w:t>
            </w:r>
          </w:p>
        </w:tc>
        <w:tc>
          <w:tcPr>
            <w:tcW w:w="12616" w:type="dxa"/>
            <w:vAlign w:val="center"/>
          </w:tcPr>
          <w:p w14:paraId="79B819D3" w14:textId="6B5E3D58" w:rsidR="004A34C5" w:rsidRPr="009600F3" w:rsidRDefault="004A34C5" w:rsidP="0079584C">
            <w:pPr>
              <w:rPr>
                <w:lang w:val="en-US" w:eastAsia="en-US"/>
              </w:rPr>
            </w:pPr>
            <w:r w:rsidRPr="009600F3">
              <w:rPr>
                <w:lang w:val="en-US" w:eastAsia="en-US"/>
              </w:rPr>
              <w:t xml:space="preserve">Some multiples of </w:t>
            </w:r>
            <w:r>
              <w:rPr>
                <w:lang w:val="en-US" w:eastAsia="en-US"/>
              </w:rPr>
              <w:t>7</w:t>
            </w:r>
            <w:r w:rsidRPr="009600F3">
              <w:rPr>
                <w:lang w:val="en-US" w:eastAsia="en-US"/>
              </w:rPr>
              <w:t xml:space="preserve"> may intersect with the </w:t>
            </w:r>
            <w:r w:rsidR="0085336F">
              <w:rPr>
                <w:lang w:val="en-US" w:eastAsia="en-US"/>
              </w:rPr>
              <w:t>ten</w:t>
            </w:r>
            <w:r w:rsidRPr="009600F3">
              <w:rPr>
                <w:lang w:val="en-US" w:eastAsia="en-US"/>
              </w:rPr>
              <w:t xml:space="preserve"> even numbers so it may not be </w:t>
            </w:r>
            <w:r w:rsidR="004A7B77" w:rsidRPr="00C05F21">
              <w:rPr>
                <w:noProof/>
                <w:position w:val="-22"/>
              </w:rPr>
              <w:object w:dxaOrig="360" w:dyaOrig="580" w14:anchorId="671163ED">
                <v:shape id="_x0000_i1079" type="#_x0000_t75" alt="" style="width:18.25pt;height:29.3pt;mso-width-percent:0;mso-height-percent:0;mso-width-percent:0;mso-height-percent:0" o:ole="">
                  <v:imagedata r:id="rId124" o:title=""/>
                </v:shape>
                <o:OLEObject Type="Embed" ProgID="Equation.DSMT4" ShapeID="_x0000_i1079" DrawAspect="Content" ObjectID="_1804667253" r:id="rId125"/>
              </w:object>
            </w:r>
            <w:r>
              <w:rPr>
                <w:lang w:val="en-US" w:eastAsia="en-US"/>
              </w:rPr>
              <w:t xml:space="preserve"> </w:t>
            </w:r>
            <w:r w:rsidR="003E34FF">
              <w:rPr>
                <w:lang w:val="en-US" w:eastAsia="en-US"/>
              </w:rPr>
              <w:t>(</w:t>
            </w:r>
            <w:r w:rsidRPr="00C05F21">
              <w:rPr>
                <w:b/>
                <w:bCs/>
                <w:lang w:val="en-US" w:eastAsia="en-US"/>
              </w:rPr>
              <w:t>BOD</w:t>
            </w:r>
            <w:r w:rsidR="003E34FF">
              <w:rPr>
                <w:b/>
                <w:bCs/>
                <w:lang w:val="en-US" w:eastAsia="en-US"/>
              </w:rPr>
              <w:t>)</w:t>
            </w:r>
          </w:p>
        </w:tc>
        <w:tc>
          <w:tcPr>
            <w:tcW w:w="872" w:type="dxa"/>
            <w:vAlign w:val="center"/>
          </w:tcPr>
          <w:p w14:paraId="26C3A984"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51F91108" w14:textId="77777777" w:rsidTr="0079584C">
        <w:trPr>
          <w:trHeight w:val="340"/>
          <w:jc w:val="center"/>
        </w:trPr>
        <w:tc>
          <w:tcPr>
            <w:tcW w:w="846" w:type="dxa"/>
            <w:vAlign w:val="center"/>
          </w:tcPr>
          <w:p w14:paraId="46B83DC8" w14:textId="77777777" w:rsidR="004A34C5" w:rsidRPr="002364A1" w:rsidRDefault="004A34C5" w:rsidP="0079584C">
            <w:pPr>
              <w:rPr>
                <w:b/>
                <w:bCs/>
                <w:lang w:val="en-US" w:eastAsia="en-US"/>
              </w:rPr>
            </w:pPr>
            <w:r w:rsidRPr="002364A1">
              <w:rPr>
                <w:b/>
                <w:bCs/>
                <w:lang w:val="en-US" w:eastAsia="en-US"/>
              </w:rPr>
              <w:t>B</w:t>
            </w:r>
          </w:p>
        </w:tc>
        <w:tc>
          <w:tcPr>
            <w:tcW w:w="12616" w:type="dxa"/>
            <w:vAlign w:val="center"/>
          </w:tcPr>
          <w:p w14:paraId="252704CA" w14:textId="35D56BBD" w:rsidR="004A34C5" w:rsidRPr="009600F3" w:rsidRDefault="004A34C5" w:rsidP="0079584C">
            <w:pPr>
              <w:rPr>
                <w:lang w:val="en-US" w:eastAsia="en-US"/>
              </w:rPr>
            </w:pPr>
            <w:r>
              <w:rPr>
                <w:lang w:val="en-US" w:eastAsia="en-US"/>
              </w:rPr>
              <w:t>Two</w:t>
            </w:r>
            <w:r w:rsidRPr="009600F3">
              <w:rPr>
                <w:lang w:val="en-US" w:eastAsia="en-US"/>
              </w:rPr>
              <w:t xml:space="preserve"> of the multiples of </w:t>
            </w:r>
            <w:r>
              <w:rPr>
                <w:lang w:val="en-US" w:eastAsia="en-US"/>
              </w:rPr>
              <w:t>7</w:t>
            </w:r>
            <w:r w:rsidRPr="009600F3">
              <w:rPr>
                <w:lang w:val="en-US" w:eastAsia="en-US"/>
              </w:rPr>
              <w:t xml:space="preserve"> could be even</w:t>
            </w:r>
            <w:r>
              <w:rPr>
                <w:lang w:val="en-US" w:eastAsia="en-US"/>
              </w:rPr>
              <w:t xml:space="preserve"> </w:t>
            </w:r>
            <w:r w:rsidR="003E34FF">
              <w:rPr>
                <w:lang w:val="en-US" w:eastAsia="en-US"/>
              </w:rPr>
              <w:t>(</w:t>
            </w:r>
            <w:r w:rsidRPr="00C05F21">
              <w:rPr>
                <w:b/>
                <w:bCs/>
                <w:lang w:val="en-US" w:eastAsia="en-US"/>
              </w:rPr>
              <w:t>BOD</w:t>
            </w:r>
            <w:r w:rsidR="003E34FF">
              <w:rPr>
                <w:b/>
                <w:bCs/>
                <w:lang w:val="en-US" w:eastAsia="en-US"/>
              </w:rPr>
              <w:t>)</w:t>
            </w:r>
          </w:p>
        </w:tc>
        <w:tc>
          <w:tcPr>
            <w:tcW w:w="872" w:type="dxa"/>
            <w:vAlign w:val="center"/>
          </w:tcPr>
          <w:p w14:paraId="64EF78C5"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7400DAF3" w14:textId="77777777" w:rsidTr="0079584C">
        <w:trPr>
          <w:trHeight w:val="340"/>
          <w:jc w:val="center"/>
        </w:trPr>
        <w:tc>
          <w:tcPr>
            <w:tcW w:w="846" w:type="dxa"/>
            <w:vAlign w:val="center"/>
          </w:tcPr>
          <w:p w14:paraId="5B0F3639" w14:textId="77777777" w:rsidR="004A34C5" w:rsidRPr="002364A1" w:rsidRDefault="004A34C5" w:rsidP="0079584C">
            <w:pPr>
              <w:rPr>
                <w:b/>
                <w:bCs/>
                <w:lang w:val="en-US" w:eastAsia="en-US"/>
              </w:rPr>
            </w:pPr>
            <w:r w:rsidRPr="002364A1">
              <w:rPr>
                <w:b/>
                <w:bCs/>
                <w:lang w:val="en-US" w:eastAsia="en-US"/>
              </w:rPr>
              <w:t>C</w:t>
            </w:r>
          </w:p>
        </w:tc>
        <w:tc>
          <w:tcPr>
            <w:tcW w:w="12616" w:type="dxa"/>
            <w:vAlign w:val="center"/>
          </w:tcPr>
          <w:p w14:paraId="71A00C22" w14:textId="77777777" w:rsidR="004A34C5" w:rsidRPr="009600F3" w:rsidRDefault="004A34C5" w:rsidP="0079584C">
            <w:pPr>
              <w:rPr>
                <w:lang w:val="en-US" w:eastAsia="en-US"/>
              </w:rPr>
            </w:pPr>
            <w:r w:rsidRPr="009600F3">
              <w:rPr>
                <w:lang w:val="en-US" w:eastAsia="en-US"/>
              </w:rPr>
              <w:t>He has counted the same card</w:t>
            </w:r>
            <w:r>
              <w:rPr>
                <w:lang w:val="en-US" w:eastAsia="en-US"/>
              </w:rPr>
              <w:t>s</w:t>
            </w:r>
            <w:r w:rsidRPr="009600F3">
              <w:rPr>
                <w:lang w:val="en-US" w:eastAsia="en-US"/>
              </w:rPr>
              <w:t xml:space="preserve"> more than once</w:t>
            </w:r>
          </w:p>
        </w:tc>
        <w:tc>
          <w:tcPr>
            <w:tcW w:w="872" w:type="dxa"/>
            <w:vAlign w:val="center"/>
          </w:tcPr>
          <w:p w14:paraId="23FE75FB"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1D6F9E36" w14:textId="77777777" w:rsidTr="0079584C">
        <w:trPr>
          <w:trHeight w:val="340"/>
          <w:jc w:val="center"/>
        </w:trPr>
        <w:tc>
          <w:tcPr>
            <w:tcW w:w="846" w:type="dxa"/>
            <w:vAlign w:val="center"/>
          </w:tcPr>
          <w:p w14:paraId="5FDC8207" w14:textId="77777777" w:rsidR="004A34C5" w:rsidRPr="002364A1" w:rsidRDefault="004A34C5" w:rsidP="0079584C">
            <w:pPr>
              <w:rPr>
                <w:b/>
                <w:bCs/>
                <w:lang w:val="en-US" w:eastAsia="en-US"/>
              </w:rPr>
            </w:pPr>
            <w:r w:rsidRPr="002364A1">
              <w:rPr>
                <w:b/>
                <w:bCs/>
                <w:lang w:val="en-US" w:eastAsia="en-US"/>
              </w:rPr>
              <w:t>D</w:t>
            </w:r>
          </w:p>
        </w:tc>
        <w:tc>
          <w:tcPr>
            <w:tcW w:w="12616" w:type="dxa"/>
            <w:vAlign w:val="center"/>
          </w:tcPr>
          <w:p w14:paraId="29753A29" w14:textId="77777777" w:rsidR="004A34C5" w:rsidRPr="009600F3" w:rsidRDefault="004A34C5" w:rsidP="0079584C">
            <w:pPr>
              <w:rPr>
                <w:lang w:val="en-US" w:eastAsia="en-US"/>
              </w:rPr>
            </w:pPr>
            <w:r>
              <w:rPr>
                <w:lang w:val="en-US" w:eastAsia="en-US"/>
              </w:rPr>
              <w:t>14 and 28</w:t>
            </w:r>
            <w:r w:rsidRPr="009600F3">
              <w:rPr>
                <w:lang w:val="en-US" w:eastAsia="en-US"/>
              </w:rPr>
              <w:t xml:space="preserve"> </w:t>
            </w:r>
            <w:r>
              <w:rPr>
                <w:lang w:val="en-US" w:eastAsia="en-US"/>
              </w:rPr>
              <w:t>are</w:t>
            </w:r>
            <w:r w:rsidRPr="009600F3">
              <w:rPr>
                <w:lang w:val="en-US" w:eastAsia="en-US"/>
              </w:rPr>
              <w:t xml:space="preserve"> repeated/in both</w:t>
            </w:r>
            <w:r>
              <w:rPr>
                <w:lang w:val="en-US" w:eastAsia="en-US"/>
              </w:rPr>
              <w:t xml:space="preserve"> </w:t>
            </w:r>
          </w:p>
        </w:tc>
        <w:tc>
          <w:tcPr>
            <w:tcW w:w="872" w:type="dxa"/>
            <w:vAlign w:val="center"/>
          </w:tcPr>
          <w:p w14:paraId="1144F4CA"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315F071A" w14:textId="77777777" w:rsidTr="0079584C">
        <w:trPr>
          <w:trHeight w:val="340"/>
          <w:jc w:val="center"/>
        </w:trPr>
        <w:tc>
          <w:tcPr>
            <w:tcW w:w="846" w:type="dxa"/>
            <w:vAlign w:val="center"/>
          </w:tcPr>
          <w:p w14:paraId="5E153344" w14:textId="77777777" w:rsidR="004A34C5" w:rsidRPr="002364A1" w:rsidRDefault="004A34C5" w:rsidP="0079584C">
            <w:pPr>
              <w:rPr>
                <w:b/>
                <w:bCs/>
                <w:lang w:val="en-US" w:eastAsia="en-US"/>
              </w:rPr>
            </w:pPr>
            <w:r w:rsidRPr="002364A1">
              <w:rPr>
                <w:b/>
                <w:bCs/>
                <w:lang w:val="en-US" w:eastAsia="en-US"/>
              </w:rPr>
              <w:t>E</w:t>
            </w:r>
          </w:p>
        </w:tc>
        <w:tc>
          <w:tcPr>
            <w:tcW w:w="12616" w:type="dxa"/>
            <w:vAlign w:val="center"/>
          </w:tcPr>
          <w:p w14:paraId="6E5C93A3" w14:textId="77777777" w:rsidR="004A34C5" w:rsidRPr="009600F3" w:rsidRDefault="004A34C5" w:rsidP="0079584C">
            <w:pPr>
              <w:rPr>
                <w:lang w:val="en-US" w:eastAsia="en-US"/>
              </w:rPr>
            </w:pPr>
            <w:r w:rsidRPr="009600F3">
              <w:rPr>
                <w:lang w:val="en-US" w:eastAsia="en-US"/>
              </w:rPr>
              <w:t>He did not minus the repeated card</w:t>
            </w:r>
            <w:r>
              <w:rPr>
                <w:lang w:val="en-US" w:eastAsia="en-US"/>
              </w:rPr>
              <w:t>s</w:t>
            </w:r>
          </w:p>
        </w:tc>
        <w:tc>
          <w:tcPr>
            <w:tcW w:w="872" w:type="dxa"/>
            <w:vAlign w:val="center"/>
          </w:tcPr>
          <w:p w14:paraId="7098CF8B"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11283217" w14:textId="77777777" w:rsidTr="0079584C">
        <w:trPr>
          <w:trHeight w:val="340"/>
          <w:jc w:val="center"/>
        </w:trPr>
        <w:tc>
          <w:tcPr>
            <w:tcW w:w="846" w:type="dxa"/>
            <w:vAlign w:val="center"/>
          </w:tcPr>
          <w:p w14:paraId="25A030D0" w14:textId="77777777" w:rsidR="004A34C5" w:rsidRPr="002364A1" w:rsidRDefault="004A34C5" w:rsidP="0079584C">
            <w:pPr>
              <w:rPr>
                <w:b/>
                <w:bCs/>
                <w:lang w:val="en-US" w:eastAsia="en-US"/>
              </w:rPr>
            </w:pPr>
            <w:r w:rsidRPr="002364A1">
              <w:rPr>
                <w:b/>
                <w:bCs/>
                <w:lang w:val="en-US" w:eastAsia="en-US"/>
              </w:rPr>
              <w:t>F</w:t>
            </w:r>
          </w:p>
        </w:tc>
        <w:tc>
          <w:tcPr>
            <w:tcW w:w="12616" w:type="dxa"/>
            <w:vAlign w:val="center"/>
          </w:tcPr>
          <w:p w14:paraId="0D7D502A" w14:textId="77777777" w:rsidR="004A34C5" w:rsidRPr="009600F3" w:rsidRDefault="004A34C5" w:rsidP="0079584C">
            <w:pPr>
              <w:rPr>
                <w:lang w:val="en-US" w:eastAsia="en-US"/>
              </w:rPr>
            </w:pPr>
            <w:r w:rsidRPr="009600F3">
              <w:rPr>
                <w:lang w:val="en-US" w:eastAsia="en-US"/>
              </w:rPr>
              <w:t xml:space="preserve">He forgot to take away the multiples of </w:t>
            </w:r>
            <w:r>
              <w:rPr>
                <w:lang w:val="en-US" w:eastAsia="en-US"/>
              </w:rPr>
              <w:t>7</w:t>
            </w:r>
            <w:r w:rsidRPr="009600F3">
              <w:rPr>
                <w:lang w:val="en-US" w:eastAsia="en-US"/>
              </w:rPr>
              <w:t xml:space="preserve"> from the even numbers</w:t>
            </w:r>
          </w:p>
        </w:tc>
        <w:tc>
          <w:tcPr>
            <w:tcW w:w="872" w:type="dxa"/>
            <w:vAlign w:val="center"/>
          </w:tcPr>
          <w:p w14:paraId="1B79225E"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0BB1228B" w14:textId="77777777" w:rsidTr="0079584C">
        <w:trPr>
          <w:trHeight w:val="340"/>
          <w:jc w:val="center"/>
        </w:trPr>
        <w:tc>
          <w:tcPr>
            <w:tcW w:w="846" w:type="dxa"/>
            <w:vAlign w:val="center"/>
          </w:tcPr>
          <w:p w14:paraId="4E1649D6" w14:textId="77777777" w:rsidR="004A34C5" w:rsidRPr="002364A1" w:rsidRDefault="004A34C5" w:rsidP="0079584C">
            <w:pPr>
              <w:rPr>
                <w:b/>
                <w:bCs/>
                <w:lang w:val="en-US" w:eastAsia="en-US"/>
              </w:rPr>
            </w:pPr>
            <w:r w:rsidRPr="002364A1">
              <w:rPr>
                <w:b/>
                <w:bCs/>
                <w:lang w:val="en-US" w:eastAsia="en-US"/>
              </w:rPr>
              <w:t>G</w:t>
            </w:r>
          </w:p>
        </w:tc>
        <w:tc>
          <w:tcPr>
            <w:tcW w:w="12616" w:type="dxa"/>
            <w:vAlign w:val="center"/>
          </w:tcPr>
          <w:p w14:paraId="481B7A66" w14:textId="77777777" w:rsidR="004A34C5" w:rsidRPr="009600F3" w:rsidRDefault="004A34C5" w:rsidP="0079584C">
            <w:pPr>
              <w:rPr>
                <w:lang w:val="en-US" w:eastAsia="en-US"/>
              </w:rPr>
            </w:pPr>
            <w:r>
              <w:rPr>
                <w:lang w:val="en-US" w:eastAsia="en-US"/>
              </w:rPr>
              <w:t xml:space="preserve">They have counted 14 and 28 twice and they have not added the fractions correctly </w:t>
            </w:r>
            <w:r w:rsidRPr="00066E20">
              <w:rPr>
                <w:color w:val="FF0000"/>
                <w:lang w:val="en-US" w:eastAsia="en-US"/>
              </w:rPr>
              <w:t xml:space="preserve">(we can ignore the second part of the statement as it does not </w:t>
            </w:r>
            <w:proofErr w:type="gramStart"/>
            <w:r w:rsidRPr="00066E20">
              <w:rPr>
                <w:color w:val="FF0000"/>
                <w:lang w:val="en-US" w:eastAsia="en-US"/>
              </w:rPr>
              <w:t>contradict</w:t>
            </w:r>
            <w:proofErr w:type="gramEnd"/>
            <w:r w:rsidRPr="00066E20">
              <w:rPr>
                <w:color w:val="FF0000"/>
                <w:lang w:val="en-US" w:eastAsia="en-US"/>
              </w:rPr>
              <w:t xml:space="preserve"> they have counted 14 and 28 twice)</w:t>
            </w:r>
          </w:p>
        </w:tc>
        <w:tc>
          <w:tcPr>
            <w:tcW w:w="872" w:type="dxa"/>
            <w:vAlign w:val="center"/>
          </w:tcPr>
          <w:p w14:paraId="613364DB"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37016B08" w14:textId="77777777" w:rsidTr="0079584C">
        <w:trPr>
          <w:trHeight w:val="340"/>
          <w:jc w:val="center"/>
        </w:trPr>
        <w:tc>
          <w:tcPr>
            <w:tcW w:w="846" w:type="dxa"/>
            <w:vAlign w:val="center"/>
          </w:tcPr>
          <w:p w14:paraId="2586E113" w14:textId="77777777" w:rsidR="004A34C5" w:rsidRPr="002364A1" w:rsidRDefault="004A34C5" w:rsidP="0079584C">
            <w:pPr>
              <w:rPr>
                <w:b/>
                <w:bCs/>
                <w:lang w:val="en-US" w:eastAsia="en-US"/>
              </w:rPr>
            </w:pPr>
            <w:r w:rsidRPr="002364A1">
              <w:rPr>
                <w:b/>
                <w:bCs/>
                <w:lang w:val="en-US" w:eastAsia="en-US"/>
              </w:rPr>
              <w:t>H</w:t>
            </w:r>
          </w:p>
        </w:tc>
        <w:tc>
          <w:tcPr>
            <w:tcW w:w="12616" w:type="dxa"/>
            <w:vAlign w:val="center"/>
          </w:tcPr>
          <w:p w14:paraId="427560AE" w14:textId="77777777" w:rsidR="004A34C5" w:rsidRPr="009600F3" w:rsidRDefault="004A34C5" w:rsidP="0079584C">
            <w:pPr>
              <w:rPr>
                <w:lang w:val="en-US" w:eastAsia="en-US"/>
              </w:rPr>
            </w:pPr>
            <w:r>
              <w:rPr>
                <w:lang w:val="en-US" w:eastAsia="en-US"/>
              </w:rPr>
              <w:t>Some e</w:t>
            </w:r>
            <w:r w:rsidRPr="009600F3">
              <w:rPr>
                <w:lang w:val="en-US" w:eastAsia="en-US"/>
              </w:rPr>
              <w:t xml:space="preserve">ven numbers are also numbers that are multiples of </w:t>
            </w:r>
            <w:r>
              <w:rPr>
                <w:lang w:val="en-US" w:eastAsia="en-US"/>
              </w:rPr>
              <w:t xml:space="preserve">7 </w:t>
            </w:r>
          </w:p>
        </w:tc>
        <w:tc>
          <w:tcPr>
            <w:tcW w:w="872" w:type="dxa"/>
            <w:vAlign w:val="center"/>
          </w:tcPr>
          <w:p w14:paraId="2C0AD7B1" w14:textId="77777777" w:rsidR="004A34C5" w:rsidRPr="002364A1" w:rsidRDefault="004A34C5" w:rsidP="00DF2354">
            <w:pPr>
              <w:jc w:val="center"/>
              <w:rPr>
                <w:b/>
                <w:bCs/>
                <w:lang w:val="en-US" w:eastAsia="en-US"/>
              </w:rPr>
            </w:pPr>
            <w:r w:rsidRPr="002364A1">
              <w:rPr>
                <w:b/>
                <w:bCs/>
                <w:lang w:val="en-US" w:eastAsia="en-US"/>
              </w:rPr>
              <w:t>1</w:t>
            </w:r>
          </w:p>
        </w:tc>
      </w:tr>
      <w:tr w:rsidR="004A34C5" w:rsidRPr="009600F3" w14:paraId="668072C1" w14:textId="77777777" w:rsidTr="0079584C">
        <w:trPr>
          <w:trHeight w:val="340"/>
          <w:jc w:val="center"/>
        </w:trPr>
        <w:tc>
          <w:tcPr>
            <w:tcW w:w="846" w:type="dxa"/>
            <w:vAlign w:val="center"/>
          </w:tcPr>
          <w:p w14:paraId="4C73E18E" w14:textId="77777777" w:rsidR="004A34C5" w:rsidRPr="002364A1" w:rsidRDefault="004A34C5" w:rsidP="0079584C">
            <w:pPr>
              <w:rPr>
                <w:b/>
                <w:bCs/>
                <w:lang w:val="en-US" w:eastAsia="en-US"/>
              </w:rPr>
            </w:pPr>
            <w:r w:rsidRPr="002364A1">
              <w:rPr>
                <w:b/>
                <w:bCs/>
                <w:lang w:val="en-US" w:eastAsia="en-US"/>
              </w:rPr>
              <w:t>I</w:t>
            </w:r>
          </w:p>
        </w:tc>
        <w:tc>
          <w:tcPr>
            <w:tcW w:w="12616" w:type="dxa"/>
            <w:vAlign w:val="center"/>
          </w:tcPr>
          <w:p w14:paraId="14A0E1A6" w14:textId="77777777" w:rsidR="004A34C5" w:rsidRPr="009600F3" w:rsidRDefault="004A34C5" w:rsidP="0079584C">
            <w:pPr>
              <w:rPr>
                <w:lang w:val="en-US" w:eastAsia="en-US"/>
              </w:rPr>
            </w:pPr>
            <w:r>
              <w:rPr>
                <w:lang w:val="en-US" w:eastAsia="en-US"/>
              </w:rPr>
              <w:t>E</w:t>
            </w:r>
            <w:r w:rsidRPr="009600F3">
              <w:rPr>
                <w:lang w:val="en-US" w:eastAsia="en-US"/>
              </w:rPr>
              <w:t xml:space="preserve">ven numbers are also numbers that are multiples of </w:t>
            </w:r>
            <w:r>
              <w:rPr>
                <w:lang w:val="en-US" w:eastAsia="en-US"/>
              </w:rPr>
              <w:t xml:space="preserve">7 </w:t>
            </w:r>
            <w:r w:rsidRPr="00D825EA">
              <w:rPr>
                <w:color w:val="FF0000"/>
                <w:lang w:val="en-US" w:eastAsia="en-US"/>
              </w:rPr>
              <w:t>(not true – only some even numbers are)</w:t>
            </w:r>
          </w:p>
        </w:tc>
        <w:tc>
          <w:tcPr>
            <w:tcW w:w="872" w:type="dxa"/>
            <w:vAlign w:val="center"/>
          </w:tcPr>
          <w:p w14:paraId="7AFD67B5" w14:textId="77777777" w:rsidR="004A34C5" w:rsidRPr="002364A1" w:rsidRDefault="004A34C5" w:rsidP="00DF2354">
            <w:pPr>
              <w:jc w:val="center"/>
              <w:rPr>
                <w:b/>
                <w:bCs/>
                <w:lang w:val="en-US" w:eastAsia="en-US"/>
              </w:rPr>
            </w:pPr>
            <w:r w:rsidRPr="002364A1">
              <w:rPr>
                <w:b/>
                <w:bCs/>
                <w:lang w:val="en-US" w:eastAsia="en-US"/>
              </w:rPr>
              <w:t>0</w:t>
            </w:r>
          </w:p>
        </w:tc>
      </w:tr>
      <w:tr w:rsidR="004A34C5" w:rsidRPr="009600F3" w14:paraId="7B5E9787" w14:textId="77777777" w:rsidTr="0079584C">
        <w:trPr>
          <w:trHeight w:val="340"/>
          <w:jc w:val="center"/>
        </w:trPr>
        <w:tc>
          <w:tcPr>
            <w:tcW w:w="846" w:type="dxa"/>
            <w:vAlign w:val="center"/>
          </w:tcPr>
          <w:p w14:paraId="68BF3472" w14:textId="77777777" w:rsidR="004A34C5" w:rsidRPr="002364A1" w:rsidRDefault="004A34C5" w:rsidP="0079584C">
            <w:pPr>
              <w:rPr>
                <w:b/>
                <w:bCs/>
                <w:lang w:val="en-US" w:eastAsia="en-US"/>
              </w:rPr>
            </w:pPr>
            <w:r w:rsidRPr="002364A1">
              <w:rPr>
                <w:b/>
                <w:bCs/>
                <w:lang w:val="en-US" w:eastAsia="en-US"/>
              </w:rPr>
              <w:t>J</w:t>
            </w:r>
          </w:p>
        </w:tc>
        <w:tc>
          <w:tcPr>
            <w:tcW w:w="12616" w:type="dxa"/>
            <w:vAlign w:val="center"/>
          </w:tcPr>
          <w:p w14:paraId="0A4BED8E" w14:textId="77777777" w:rsidR="004A34C5" w:rsidRDefault="004A34C5" w:rsidP="0079584C">
            <w:pPr>
              <w:rPr>
                <w:lang w:val="en-US" w:eastAsia="en-US"/>
              </w:rPr>
            </w:pPr>
            <w:r w:rsidRPr="009600F3">
              <w:rPr>
                <w:lang w:val="en-US" w:eastAsia="en-US"/>
              </w:rPr>
              <w:t xml:space="preserve">The </w:t>
            </w:r>
            <w:r>
              <w:rPr>
                <w:lang w:val="en-US" w:eastAsia="en-US"/>
              </w:rPr>
              <w:t>three</w:t>
            </w:r>
            <w:r w:rsidRPr="009600F3">
              <w:rPr>
                <w:lang w:val="en-US" w:eastAsia="en-US"/>
              </w:rPr>
              <w:t xml:space="preserve"> multiples of </w:t>
            </w:r>
            <w:r>
              <w:rPr>
                <w:lang w:val="en-US" w:eastAsia="en-US"/>
              </w:rPr>
              <w:t>7</w:t>
            </w:r>
            <w:r w:rsidRPr="009600F3">
              <w:rPr>
                <w:lang w:val="en-US" w:eastAsia="en-US"/>
              </w:rPr>
              <w:t xml:space="preserve"> are also even numbers</w:t>
            </w:r>
            <w:r>
              <w:rPr>
                <w:lang w:val="en-US" w:eastAsia="en-US"/>
              </w:rPr>
              <w:t xml:space="preserve"> </w:t>
            </w:r>
            <w:r w:rsidRPr="00D825EA">
              <w:rPr>
                <w:color w:val="FF0000"/>
                <w:lang w:val="en-US" w:eastAsia="en-US"/>
              </w:rPr>
              <w:t>(incorrect statement)</w:t>
            </w:r>
          </w:p>
        </w:tc>
        <w:tc>
          <w:tcPr>
            <w:tcW w:w="872" w:type="dxa"/>
            <w:vAlign w:val="center"/>
          </w:tcPr>
          <w:p w14:paraId="1DE528E5" w14:textId="77777777" w:rsidR="004A34C5" w:rsidRPr="002364A1" w:rsidRDefault="004A34C5" w:rsidP="00DF2354">
            <w:pPr>
              <w:jc w:val="center"/>
              <w:rPr>
                <w:b/>
                <w:bCs/>
                <w:lang w:val="en-US" w:eastAsia="en-US"/>
              </w:rPr>
            </w:pPr>
            <w:r w:rsidRPr="002364A1">
              <w:rPr>
                <w:b/>
                <w:bCs/>
                <w:lang w:val="en-US" w:eastAsia="en-US"/>
              </w:rPr>
              <w:t>0</w:t>
            </w:r>
          </w:p>
        </w:tc>
      </w:tr>
    </w:tbl>
    <w:p w14:paraId="76E81B0A" w14:textId="5B24E2DE" w:rsidR="004A34C5" w:rsidRDefault="004A34C5" w:rsidP="004A34C5"/>
    <w:p w14:paraId="31204F91" w14:textId="77777777" w:rsidR="004A34C5" w:rsidRDefault="004A34C5">
      <w:r>
        <w:br w:type="page"/>
      </w:r>
    </w:p>
    <w:p w14:paraId="5B055EA1" w14:textId="77777777" w:rsidR="004A34C5" w:rsidRPr="004A34C5" w:rsidRDefault="004A34C5" w:rsidP="004A34C5">
      <w:pPr>
        <w:rPr>
          <w:u w:val="single"/>
        </w:rPr>
      </w:pPr>
      <w:r w:rsidRPr="004A34C5">
        <w:rPr>
          <w:u w:val="single"/>
        </w:rPr>
        <w:lastRenderedPageBreak/>
        <w:t>Appendix 2</w:t>
      </w:r>
    </w:p>
    <w:p w14:paraId="780C1FF3" w14:textId="77777777" w:rsidR="004A34C5" w:rsidRPr="004A34C5" w:rsidRDefault="004A34C5" w:rsidP="004A34C5">
      <w:pPr>
        <w:rPr>
          <w:u w:val="single"/>
        </w:rPr>
      </w:pPr>
    </w:p>
    <w:p w14:paraId="0432A8D7" w14:textId="51811C91" w:rsidR="004A34C5" w:rsidRPr="004A34C5" w:rsidRDefault="00FB372E" w:rsidP="004A34C5">
      <w:pPr>
        <w:rPr>
          <w:u w:val="single"/>
        </w:rPr>
      </w:pPr>
      <w:r>
        <w:rPr>
          <w:u w:val="single"/>
        </w:rPr>
        <w:t xml:space="preserve">Exemplar responses for </w:t>
      </w:r>
      <w:r w:rsidR="004A34C5" w:rsidRPr="004A34C5">
        <w:rPr>
          <w:u w:val="single"/>
        </w:rPr>
        <w:t>Question 8</w:t>
      </w:r>
    </w:p>
    <w:p w14:paraId="2683E173" w14:textId="77777777" w:rsidR="004A34C5" w:rsidRPr="00775AD4" w:rsidRDefault="004A34C5" w:rsidP="004A34C5">
      <w:pPr>
        <w:rPr>
          <w:color w:val="000000" w:themeColor="text1"/>
        </w:rPr>
      </w:pPr>
      <w:r w:rsidRPr="00775AD4">
        <w:rPr>
          <w:color w:val="000000" w:themeColor="text1"/>
        </w:rPr>
        <w:t>Answers that imply the brackets have been multiplied incorrectly treat as incorrect statements</w:t>
      </w:r>
    </w:p>
    <w:p w14:paraId="2C6CCC19" w14:textId="77777777" w:rsidR="004A34C5" w:rsidRPr="00960107" w:rsidRDefault="004A34C5" w:rsidP="004A34C5">
      <w:pPr>
        <w:rPr>
          <w:color w:val="000000" w:themeColor="text1"/>
        </w:rPr>
      </w:pPr>
      <w:r w:rsidRPr="00775AD4">
        <w:rPr>
          <w:color w:val="000000" w:themeColor="text1"/>
        </w:rPr>
        <w:t xml:space="preserve">Do not </w:t>
      </w:r>
      <w:proofErr w:type="gramStart"/>
      <w:r w:rsidRPr="00775AD4">
        <w:rPr>
          <w:color w:val="000000" w:themeColor="text1"/>
        </w:rPr>
        <w:t>accept</w:t>
      </w:r>
      <w:proofErr w:type="gramEnd"/>
      <w:r w:rsidRPr="00775AD4">
        <w:rPr>
          <w:color w:val="000000" w:themeColor="text1"/>
        </w:rPr>
        <w:t xml:space="preserve"> </w:t>
      </w:r>
      <w:r>
        <w:rPr>
          <w:color w:val="000000" w:themeColor="text1"/>
        </w:rPr>
        <w:t xml:space="preserve">for </w:t>
      </w:r>
      <w:r w:rsidRPr="00FB372E">
        <w:rPr>
          <w:b/>
          <w:bCs/>
          <w:color w:val="000000" w:themeColor="text1"/>
        </w:rPr>
        <w:t>2</w:t>
      </w:r>
      <w:r>
        <w:rPr>
          <w:color w:val="000000" w:themeColor="text1"/>
        </w:rPr>
        <w:t xml:space="preserve"> marks 8x</w:t>
      </w:r>
      <w:r w:rsidRPr="00775AD4">
        <w:rPr>
          <w:color w:val="000000" w:themeColor="text1"/>
        </w:rPr>
        <w:t xml:space="preserve"> + </w:t>
      </w:r>
      <w:r>
        <w:rPr>
          <w:color w:val="000000" w:themeColor="text1"/>
        </w:rPr>
        <w:t>7y</w:t>
      </w:r>
      <w:r w:rsidRPr="00775AD4">
        <w:rPr>
          <w:color w:val="000000" w:themeColor="text1"/>
        </w:rPr>
        <w:t xml:space="preserve"> alone without some explanation</w:t>
      </w:r>
      <w:r>
        <w:rPr>
          <w:color w:val="000000" w:themeColor="text1"/>
        </w:rPr>
        <w:t xml:space="preserve"> but allow for </w:t>
      </w:r>
      <w:r w:rsidRPr="00C05F21">
        <w:rPr>
          <w:b/>
          <w:bCs/>
          <w:color w:val="000000" w:themeColor="text1"/>
        </w:rPr>
        <w:t>B1</w:t>
      </w:r>
    </w:p>
    <w:p w14:paraId="64DEB452" w14:textId="77777777" w:rsidR="004A34C5" w:rsidRPr="00A929DC" w:rsidRDefault="004A34C5" w:rsidP="004A34C5">
      <w:pPr>
        <w:rPr>
          <w:color w:val="000000" w:themeColor="text1"/>
          <w:u w:val="single"/>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2"/>
        <w:gridCol w:w="13587"/>
        <w:gridCol w:w="730"/>
      </w:tblGrid>
      <w:tr w:rsidR="004A34C5" w:rsidRPr="00A929DC" w14:paraId="136A3C6C" w14:textId="77777777" w:rsidTr="0079584C">
        <w:trPr>
          <w:trHeight w:val="340"/>
        </w:trPr>
        <w:tc>
          <w:tcPr>
            <w:tcW w:w="562" w:type="dxa"/>
          </w:tcPr>
          <w:p w14:paraId="4EB89471" w14:textId="77777777" w:rsidR="004A34C5" w:rsidRPr="00A929DC" w:rsidRDefault="004A34C5" w:rsidP="0079584C">
            <w:pPr>
              <w:rPr>
                <w:b/>
                <w:color w:val="000000" w:themeColor="text1"/>
              </w:rPr>
            </w:pPr>
          </w:p>
        </w:tc>
        <w:tc>
          <w:tcPr>
            <w:tcW w:w="13587" w:type="dxa"/>
          </w:tcPr>
          <w:p w14:paraId="1A23870C" w14:textId="77777777" w:rsidR="004A34C5" w:rsidRPr="00A929DC" w:rsidRDefault="004A34C5" w:rsidP="0079584C">
            <w:pPr>
              <w:rPr>
                <w:b/>
                <w:color w:val="000000" w:themeColor="text1"/>
                <w:lang w:val="en-US" w:eastAsia="en-US"/>
              </w:rPr>
            </w:pPr>
            <w:r w:rsidRPr="00A929DC">
              <w:rPr>
                <w:b/>
                <w:color w:val="000000" w:themeColor="text1"/>
              </w:rPr>
              <w:t>Response</w:t>
            </w:r>
          </w:p>
        </w:tc>
        <w:tc>
          <w:tcPr>
            <w:tcW w:w="730" w:type="dxa"/>
          </w:tcPr>
          <w:p w14:paraId="6000A296" w14:textId="77777777" w:rsidR="004A34C5" w:rsidRPr="00A929DC" w:rsidRDefault="004A34C5" w:rsidP="00F86009">
            <w:pPr>
              <w:jc w:val="center"/>
              <w:rPr>
                <w:b/>
                <w:color w:val="000000" w:themeColor="text1"/>
                <w:lang w:val="en-US" w:eastAsia="en-US"/>
              </w:rPr>
            </w:pPr>
            <w:r w:rsidRPr="00A929DC">
              <w:rPr>
                <w:b/>
                <w:color w:val="000000" w:themeColor="text1"/>
              </w:rPr>
              <w:t>Mark</w:t>
            </w:r>
          </w:p>
        </w:tc>
      </w:tr>
      <w:tr w:rsidR="004A34C5" w:rsidRPr="00A929DC" w14:paraId="7DE95E55" w14:textId="77777777" w:rsidTr="0079584C">
        <w:trPr>
          <w:trHeight w:val="340"/>
        </w:trPr>
        <w:tc>
          <w:tcPr>
            <w:tcW w:w="562" w:type="dxa"/>
          </w:tcPr>
          <w:p w14:paraId="6D9CAC3C" w14:textId="77777777" w:rsidR="004A34C5" w:rsidRDefault="004A34C5" w:rsidP="0079584C">
            <w:pPr>
              <w:rPr>
                <w:b/>
                <w:bCs/>
                <w:color w:val="000000" w:themeColor="text1"/>
                <w:lang w:val="en-US" w:eastAsia="en-US"/>
              </w:rPr>
            </w:pPr>
            <w:r>
              <w:rPr>
                <w:b/>
                <w:bCs/>
                <w:color w:val="000000" w:themeColor="text1"/>
                <w:lang w:val="en-US" w:eastAsia="en-US"/>
              </w:rPr>
              <w:t>A</w:t>
            </w:r>
          </w:p>
        </w:tc>
        <w:tc>
          <w:tcPr>
            <w:tcW w:w="13587" w:type="dxa"/>
          </w:tcPr>
          <w:p w14:paraId="2E88720F" w14:textId="77777777" w:rsidR="004A34C5" w:rsidRDefault="004A34C5" w:rsidP="0079584C">
            <w:pPr>
              <w:rPr>
                <w:color w:val="000000" w:themeColor="text1"/>
                <w:lang w:val="en-US" w:eastAsia="en-US"/>
              </w:rPr>
            </w:pPr>
            <w:r>
              <w:rPr>
                <w:color w:val="000000" w:themeColor="text1"/>
                <w:lang w:val="en-US" w:eastAsia="en-US"/>
              </w:rPr>
              <w:t xml:space="preserve">He didn’t put the 7 and the </w:t>
            </w:r>
            <w:r>
              <w:rPr>
                <w:i/>
                <w:iCs/>
                <w:color w:val="000000" w:themeColor="text1"/>
                <w:lang w:val="en-US" w:eastAsia="en-US"/>
              </w:rPr>
              <w:t>y</w:t>
            </w:r>
            <w:r>
              <w:rPr>
                <w:color w:val="000000" w:themeColor="text1"/>
                <w:lang w:val="en-US" w:eastAsia="en-US"/>
              </w:rPr>
              <w:t xml:space="preserve"> together to show it is multiplied. He put the 8 after the </w:t>
            </w:r>
            <w:r>
              <w:rPr>
                <w:i/>
                <w:iCs/>
                <w:color w:val="000000" w:themeColor="text1"/>
                <w:lang w:val="en-US" w:eastAsia="en-US"/>
              </w:rPr>
              <w:t>x</w:t>
            </w:r>
            <w:r>
              <w:rPr>
                <w:color w:val="000000" w:themeColor="text1"/>
                <w:lang w:val="en-US" w:eastAsia="en-US"/>
              </w:rPr>
              <w:t xml:space="preserve"> when it should be before (</w:t>
            </w:r>
            <w:proofErr w:type="spellStart"/>
            <w:r w:rsidRPr="00C05F21">
              <w:rPr>
                <w:b/>
                <w:bCs/>
                <w:color w:val="000000" w:themeColor="text1"/>
                <w:lang w:val="en-US" w:eastAsia="en-US"/>
              </w:rPr>
              <w:t>oe</w:t>
            </w:r>
            <w:proofErr w:type="spellEnd"/>
            <w:r>
              <w:rPr>
                <w:color w:val="000000" w:themeColor="text1"/>
                <w:lang w:val="en-US" w:eastAsia="en-US"/>
              </w:rPr>
              <w:t>)</w:t>
            </w:r>
          </w:p>
        </w:tc>
        <w:tc>
          <w:tcPr>
            <w:tcW w:w="730" w:type="dxa"/>
          </w:tcPr>
          <w:p w14:paraId="438C7175" w14:textId="77777777" w:rsidR="004A34C5" w:rsidRDefault="004A34C5" w:rsidP="00F86009">
            <w:pPr>
              <w:jc w:val="center"/>
              <w:rPr>
                <w:b/>
                <w:color w:val="000000" w:themeColor="text1"/>
                <w:lang w:val="en-US" w:eastAsia="en-US"/>
              </w:rPr>
            </w:pPr>
            <w:r>
              <w:rPr>
                <w:b/>
                <w:color w:val="000000" w:themeColor="text1"/>
                <w:lang w:val="en-US" w:eastAsia="en-US"/>
              </w:rPr>
              <w:t>2</w:t>
            </w:r>
          </w:p>
        </w:tc>
      </w:tr>
      <w:tr w:rsidR="004A34C5" w:rsidRPr="00A929DC" w14:paraId="3C5EEE8B" w14:textId="77777777" w:rsidTr="0079584C">
        <w:trPr>
          <w:trHeight w:val="340"/>
        </w:trPr>
        <w:tc>
          <w:tcPr>
            <w:tcW w:w="562" w:type="dxa"/>
          </w:tcPr>
          <w:p w14:paraId="7CD4D1FF" w14:textId="77777777" w:rsidR="004A34C5" w:rsidRPr="00A929DC" w:rsidRDefault="004A34C5" w:rsidP="0079584C">
            <w:pPr>
              <w:rPr>
                <w:b/>
                <w:bCs/>
                <w:color w:val="000000" w:themeColor="text1"/>
                <w:lang w:val="en-US" w:eastAsia="en-US"/>
              </w:rPr>
            </w:pPr>
            <w:r>
              <w:rPr>
                <w:b/>
                <w:bCs/>
                <w:color w:val="000000" w:themeColor="text1"/>
                <w:lang w:val="en-US" w:eastAsia="en-US"/>
              </w:rPr>
              <w:t>B</w:t>
            </w:r>
          </w:p>
        </w:tc>
        <w:tc>
          <w:tcPr>
            <w:tcW w:w="13587" w:type="dxa"/>
          </w:tcPr>
          <w:p w14:paraId="0B890BDE" w14:textId="77777777" w:rsidR="004A34C5" w:rsidRPr="00A929DC" w:rsidRDefault="004A34C5" w:rsidP="0079584C">
            <w:pPr>
              <w:rPr>
                <w:color w:val="000000" w:themeColor="text1"/>
                <w:lang w:val="en-US" w:eastAsia="en-US"/>
              </w:rPr>
            </w:pPr>
            <w:r>
              <w:rPr>
                <w:color w:val="000000" w:themeColor="text1"/>
                <w:lang w:val="en-US" w:eastAsia="en-US"/>
              </w:rPr>
              <w:t xml:space="preserve">Because they separated the </w:t>
            </w:r>
            <w:r>
              <w:rPr>
                <w:i/>
                <w:iCs/>
                <w:color w:val="000000" w:themeColor="text1"/>
                <w:lang w:val="en-US" w:eastAsia="en-US"/>
              </w:rPr>
              <w:t>y</w:t>
            </w:r>
            <w:r>
              <w:rPr>
                <w:color w:val="000000" w:themeColor="text1"/>
                <w:lang w:val="en-US" w:eastAsia="en-US"/>
              </w:rPr>
              <w:t xml:space="preserve"> from the 7 and put the </w:t>
            </w:r>
            <w:r w:rsidRPr="00C05F21">
              <w:rPr>
                <w:i/>
                <w:iCs/>
                <w:color w:val="000000" w:themeColor="text1"/>
                <w:lang w:val="en-US" w:eastAsia="en-US"/>
              </w:rPr>
              <w:t>x</w:t>
            </w:r>
            <w:r>
              <w:rPr>
                <w:color w:val="000000" w:themeColor="text1"/>
                <w:lang w:val="en-US" w:eastAsia="en-US"/>
              </w:rPr>
              <w:t xml:space="preserve"> in front of the 8 </w:t>
            </w:r>
          </w:p>
        </w:tc>
        <w:tc>
          <w:tcPr>
            <w:tcW w:w="730" w:type="dxa"/>
          </w:tcPr>
          <w:p w14:paraId="2398EA3D" w14:textId="77777777" w:rsidR="004A34C5" w:rsidRPr="00A929DC" w:rsidRDefault="004A34C5" w:rsidP="00F86009">
            <w:pPr>
              <w:jc w:val="center"/>
              <w:rPr>
                <w:b/>
                <w:color w:val="000000" w:themeColor="text1"/>
                <w:lang w:val="en-US" w:eastAsia="en-US"/>
              </w:rPr>
            </w:pPr>
            <w:r>
              <w:rPr>
                <w:b/>
                <w:color w:val="000000" w:themeColor="text1"/>
                <w:lang w:val="en-US" w:eastAsia="en-US"/>
              </w:rPr>
              <w:t>2</w:t>
            </w:r>
          </w:p>
        </w:tc>
      </w:tr>
      <w:tr w:rsidR="004A34C5" w:rsidRPr="00A929DC" w14:paraId="203C1B45" w14:textId="77777777" w:rsidTr="0079584C">
        <w:trPr>
          <w:trHeight w:val="340"/>
        </w:trPr>
        <w:tc>
          <w:tcPr>
            <w:tcW w:w="562" w:type="dxa"/>
          </w:tcPr>
          <w:p w14:paraId="20F20FCF" w14:textId="77777777" w:rsidR="004A34C5" w:rsidRDefault="004A34C5" w:rsidP="0079584C">
            <w:pPr>
              <w:rPr>
                <w:b/>
                <w:bCs/>
                <w:color w:val="000000" w:themeColor="text1"/>
                <w:lang w:val="en-US" w:eastAsia="en-US"/>
              </w:rPr>
            </w:pPr>
            <w:r>
              <w:rPr>
                <w:b/>
                <w:bCs/>
                <w:color w:val="000000" w:themeColor="text1"/>
                <w:lang w:val="en-US" w:eastAsia="en-US"/>
              </w:rPr>
              <w:t>C</w:t>
            </w:r>
          </w:p>
        </w:tc>
        <w:tc>
          <w:tcPr>
            <w:tcW w:w="13587" w:type="dxa"/>
          </w:tcPr>
          <w:p w14:paraId="01552C5A" w14:textId="77777777" w:rsidR="004A34C5" w:rsidRDefault="004A34C5" w:rsidP="0079584C">
            <w:pPr>
              <w:rPr>
                <w:color w:val="000000" w:themeColor="text1"/>
                <w:lang w:val="en-US" w:eastAsia="en-US"/>
              </w:rPr>
            </w:pPr>
            <w:r>
              <w:rPr>
                <w:color w:val="000000" w:themeColor="text1"/>
                <w:lang w:val="en-US" w:eastAsia="en-US"/>
              </w:rPr>
              <w:t xml:space="preserve">In algebra the 8 should come before the </w:t>
            </w:r>
            <w:r w:rsidRPr="00C05F21">
              <w:rPr>
                <w:i/>
                <w:iCs/>
                <w:color w:val="000000" w:themeColor="text1"/>
                <w:lang w:val="en-US" w:eastAsia="en-US"/>
              </w:rPr>
              <w:t>x</w:t>
            </w:r>
            <w:r>
              <w:rPr>
                <w:color w:val="000000" w:themeColor="text1"/>
                <w:lang w:val="en-US" w:eastAsia="en-US"/>
              </w:rPr>
              <w:t xml:space="preserve"> so it is </w:t>
            </w:r>
            <w:r>
              <w:rPr>
                <w:i/>
                <w:iCs/>
                <w:color w:val="000000" w:themeColor="text1"/>
                <w:lang w:val="en-US" w:eastAsia="en-US"/>
              </w:rPr>
              <w:t>8x</w:t>
            </w:r>
            <w:r>
              <w:rPr>
                <w:color w:val="000000" w:themeColor="text1"/>
                <w:lang w:val="en-US" w:eastAsia="en-US"/>
              </w:rPr>
              <w:t xml:space="preserve">, the multiplication sign is not needed so it should be </w:t>
            </w:r>
            <w:r w:rsidRPr="00B108BD">
              <w:rPr>
                <w:color w:val="000000" w:themeColor="text1"/>
                <w:lang w:val="en-US" w:eastAsia="en-US"/>
              </w:rPr>
              <w:t>7</w:t>
            </w:r>
            <w:r>
              <w:rPr>
                <w:i/>
                <w:iCs/>
                <w:color w:val="000000" w:themeColor="text1"/>
                <w:lang w:val="en-US" w:eastAsia="en-US"/>
              </w:rPr>
              <w:t>y</w:t>
            </w:r>
          </w:p>
          <w:p w14:paraId="3B933C5B" w14:textId="77777777" w:rsidR="004A34C5" w:rsidRDefault="004A34C5" w:rsidP="0079584C">
            <w:pPr>
              <w:rPr>
                <w:color w:val="000000" w:themeColor="text1"/>
                <w:lang w:val="en-US" w:eastAsia="en-US"/>
              </w:rPr>
            </w:pPr>
            <w:r w:rsidRPr="00B108BD">
              <w:rPr>
                <w:color w:val="000000" w:themeColor="text1"/>
                <w:lang w:val="en-US" w:eastAsia="en-US"/>
              </w:rPr>
              <w:t>8</w:t>
            </w:r>
            <w:r>
              <w:rPr>
                <w:i/>
                <w:iCs/>
                <w:color w:val="000000" w:themeColor="text1"/>
                <w:lang w:val="en-US" w:eastAsia="en-US"/>
              </w:rPr>
              <w:t>x</w:t>
            </w:r>
            <w:r>
              <w:rPr>
                <w:color w:val="000000" w:themeColor="text1"/>
                <w:lang w:val="en-US" w:eastAsia="en-US"/>
              </w:rPr>
              <w:t xml:space="preserve"> + 7</w:t>
            </w:r>
            <w:r w:rsidRPr="00B108BD">
              <w:rPr>
                <w:i/>
                <w:iCs/>
                <w:color w:val="000000" w:themeColor="text1"/>
                <w:lang w:val="en-US" w:eastAsia="en-US"/>
              </w:rPr>
              <w:t>y</w:t>
            </w:r>
            <w:r>
              <w:rPr>
                <w:color w:val="000000" w:themeColor="text1"/>
                <w:lang w:val="en-US" w:eastAsia="en-US"/>
              </w:rPr>
              <w:t xml:space="preserve"> should not be simplified so the answer is 2</w:t>
            </w:r>
            <w:r>
              <w:rPr>
                <w:i/>
                <w:iCs/>
                <w:color w:val="000000" w:themeColor="text1"/>
                <w:lang w:val="en-US" w:eastAsia="en-US"/>
              </w:rPr>
              <w:t>x</w:t>
            </w:r>
            <w:r>
              <w:rPr>
                <w:color w:val="000000" w:themeColor="text1"/>
                <w:lang w:val="en-US" w:eastAsia="en-US"/>
              </w:rPr>
              <w:t xml:space="preserve"> + 3</w:t>
            </w:r>
            <w:r>
              <w:rPr>
                <w:i/>
                <w:iCs/>
                <w:color w:val="000000" w:themeColor="text1"/>
                <w:lang w:val="en-US" w:eastAsia="en-US"/>
              </w:rPr>
              <w:t xml:space="preserve">y </w:t>
            </w:r>
            <w:r w:rsidRPr="00961F1A">
              <w:rPr>
                <w:color w:val="FF0000"/>
                <w:lang w:val="en-US" w:eastAsia="en-US"/>
              </w:rPr>
              <w:t>(penalty 1 after correct explanation</w:t>
            </w:r>
            <w:r>
              <w:rPr>
                <w:color w:val="FF0000"/>
                <w:lang w:val="en-US" w:eastAsia="en-US"/>
              </w:rPr>
              <w:t xml:space="preserve"> for 2 marks then incorrect statement</w:t>
            </w:r>
            <w:r w:rsidRPr="00961F1A">
              <w:rPr>
                <w:color w:val="FF0000"/>
                <w:lang w:val="en-US" w:eastAsia="en-US"/>
              </w:rPr>
              <w:t>)</w:t>
            </w:r>
          </w:p>
        </w:tc>
        <w:tc>
          <w:tcPr>
            <w:tcW w:w="730" w:type="dxa"/>
          </w:tcPr>
          <w:p w14:paraId="1A7F49BA" w14:textId="77777777" w:rsidR="004A34C5" w:rsidRDefault="004A34C5" w:rsidP="00F86009">
            <w:pPr>
              <w:jc w:val="center"/>
              <w:rPr>
                <w:b/>
                <w:color w:val="000000" w:themeColor="text1"/>
                <w:lang w:val="en-US" w:eastAsia="en-US"/>
              </w:rPr>
            </w:pPr>
            <w:r>
              <w:rPr>
                <w:b/>
                <w:color w:val="000000" w:themeColor="text1"/>
                <w:lang w:val="en-US" w:eastAsia="en-US"/>
              </w:rPr>
              <w:t>1</w:t>
            </w:r>
          </w:p>
        </w:tc>
      </w:tr>
      <w:tr w:rsidR="004A34C5" w:rsidRPr="00A929DC" w14:paraId="6394F15C" w14:textId="77777777" w:rsidTr="0079584C">
        <w:trPr>
          <w:trHeight w:val="340"/>
        </w:trPr>
        <w:tc>
          <w:tcPr>
            <w:tcW w:w="562" w:type="dxa"/>
          </w:tcPr>
          <w:p w14:paraId="3CEEF079" w14:textId="77777777" w:rsidR="004A34C5" w:rsidRDefault="004A34C5" w:rsidP="0079584C">
            <w:pPr>
              <w:rPr>
                <w:b/>
                <w:bCs/>
                <w:color w:val="000000" w:themeColor="text1"/>
                <w:lang w:val="en-US" w:eastAsia="en-US"/>
              </w:rPr>
            </w:pPr>
            <w:r>
              <w:rPr>
                <w:b/>
                <w:bCs/>
                <w:color w:val="000000" w:themeColor="text1"/>
                <w:lang w:val="en-US" w:eastAsia="en-US"/>
              </w:rPr>
              <w:t>D</w:t>
            </w:r>
          </w:p>
        </w:tc>
        <w:tc>
          <w:tcPr>
            <w:tcW w:w="13587" w:type="dxa"/>
          </w:tcPr>
          <w:p w14:paraId="358C1398" w14:textId="77777777" w:rsidR="004A34C5" w:rsidRDefault="004A34C5" w:rsidP="0079584C">
            <w:pPr>
              <w:rPr>
                <w:color w:val="000000" w:themeColor="text1"/>
                <w:lang w:val="en-US" w:eastAsia="en-US"/>
              </w:rPr>
            </w:pPr>
            <w:r>
              <w:rPr>
                <w:color w:val="000000" w:themeColor="text1"/>
                <w:lang w:val="en-US" w:eastAsia="en-US"/>
              </w:rPr>
              <w:t xml:space="preserve">It is correct </w:t>
            </w:r>
            <w:r w:rsidRPr="00B108BD">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B108BD">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p>
        </w:tc>
        <w:tc>
          <w:tcPr>
            <w:tcW w:w="730" w:type="dxa"/>
          </w:tcPr>
          <w:p w14:paraId="59D88C8D" w14:textId="77777777" w:rsidR="004A34C5"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4FE69D47" w14:textId="77777777" w:rsidTr="0079584C">
        <w:trPr>
          <w:trHeight w:val="340"/>
        </w:trPr>
        <w:tc>
          <w:tcPr>
            <w:tcW w:w="562" w:type="dxa"/>
          </w:tcPr>
          <w:p w14:paraId="63FC4517" w14:textId="77777777" w:rsidR="004A34C5" w:rsidRPr="00A929DC" w:rsidRDefault="004A34C5" w:rsidP="0079584C">
            <w:pPr>
              <w:rPr>
                <w:b/>
                <w:bCs/>
                <w:color w:val="000000" w:themeColor="text1"/>
                <w:lang w:val="en-US" w:eastAsia="en-US"/>
              </w:rPr>
            </w:pPr>
            <w:r>
              <w:rPr>
                <w:b/>
                <w:bCs/>
                <w:color w:val="000000" w:themeColor="text1"/>
                <w:lang w:val="en-US" w:eastAsia="en-US"/>
              </w:rPr>
              <w:t>E</w:t>
            </w:r>
          </w:p>
        </w:tc>
        <w:tc>
          <w:tcPr>
            <w:tcW w:w="13587" w:type="dxa"/>
          </w:tcPr>
          <w:p w14:paraId="5FF3680F" w14:textId="77777777" w:rsidR="004A34C5" w:rsidRPr="00A929DC" w:rsidRDefault="004A34C5" w:rsidP="0079584C">
            <w:pPr>
              <w:rPr>
                <w:color w:val="000000" w:themeColor="text1"/>
                <w:lang w:val="en-US" w:eastAsia="en-US"/>
              </w:rPr>
            </w:pPr>
            <w:r>
              <w:rPr>
                <w:color w:val="000000" w:themeColor="text1"/>
                <w:lang w:val="en-US" w:eastAsia="en-US"/>
              </w:rPr>
              <w:t xml:space="preserve">It is not written correctly, it should be </w:t>
            </w:r>
            <w:r w:rsidRPr="00B108BD">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B108BD">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r w:rsidRPr="005C21C0">
              <w:rPr>
                <w:color w:val="FF0000"/>
                <w:lang w:val="en-US" w:eastAsia="en-US"/>
              </w:rPr>
              <w:t xml:space="preserve">(B1 for </w:t>
            </w:r>
            <w:r w:rsidRPr="00877751">
              <w:rPr>
                <w:color w:val="FF0000"/>
                <w:lang w:val="en-US" w:eastAsia="en-US"/>
              </w:rPr>
              <w:t>8</w:t>
            </w:r>
            <w:r>
              <w:rPr>
                <w:i/>
                <w:iCs/>
                <w:color w:val="FF0000"/>
                <w:lang w:val="en-US" w:eastAsia="en-US"/>
              </w:rPr>
              <w:t>x</w:t>
            </w:r>
            <w:r w:rsidRPr="00D263C7">
              <w:rPr>
                <w:i/>
                <w:iCs/>
                <w:color w:val="FF0000"/>
                <w:lang w:val="en-US" w:eastAsia="en-US"/>
              </w:rPr>
              <w:t xml:space="preserve"> </w:t>
            </w:r>
            <w:r w:rsidRPr="005C21C0">
              <w:rPr>
                <w:color w:val="FF0000"/>
                <w:lang w:val="en-US" w:eastAsia="en-US"/>
              </w:rPr>
              <w:t xml:space="preserve">+ </w:t>
            </w:r>
            <w:r w:rsidRPr="00877751">
              <w:rPr>
                <w:color w:val="FF0000"/>
                <w:lang w:val="en-US" w:eastAsia="en-US"/>
              </w:rPr>
              <w:t>7</w:t>
            </w:r>
            <w:r>
              <w:rPr>
                <w:i/>
                <w:iCs/>
                <w:color w:val="FF0000"/>
                <w:lang w:val="en-US" w:eastAsia="en-US"/>
              </w:rPr>
              <w:t>y</w:t>
            </w:r>
            <w:r w:rsidRPr="005C21C0">
              <w:rPr>
                <w:color w:val="FF0000"/>
                <w:lang w:val="en-US" w:eastAsia="en-US"/>
              </w:rPr>
              <w:t>)</w:t>
            </w:r>
          </w:p>
        </w:tc>
        <w:tc>
          <w:tcPr>
            <w:tcW w:w="730" w:type="dxa"/>
          </w:tcPr>
          <w:p w14:paraId="17EBE616"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400A9886" w14:textId="77777777" w:rsidTr="0079584C">
        <w:trPr>
          <w:trHeight w:val="340"/>
        </w:trPr>
        <w:tc>
          <w:tcPr>
            <w:tcW w:w="562" w:type="dxa"/>
          </w:tcPr>
          <w:p w14:paraId="5D2C8AFA" w14:textId="77777777" w:rsidR="004A34C5" w:rsidRPr="00A929DC" w:rsidRDefault="004A34C5" w:rsidP="0079584C">
            <w:pPr>
              <w:rPr>
                <w:b/>
                <w:bCs/>
                <w:color w:val="000000" w:themeColor="text1"/>
                <w:lang w:val="en-US" w:eastAsia="en-US"/>
              </w:rPr>
            </w:pPr>
            <w:r>
              <w:rPr>
                <w:b/>
                <w:bCs/>
                <w:color w:val="000000" w:themeColor="text1"/>
                <w:lang w:val="en-US" w:eastAsia="en-US"/>
              </w:rPr>
              <w:t>F</w:t>
            </w:r>
          </w:p>
        </w:tc>
        <w:tc>
          <w:tcPr>
            <w:tcW w:w="13587" w:type="dxa"/>
          </w:tcPr>
          <w:p w14:paraId="10DC7F07" w14:textId="77777777" w:rsidR="004A34C5" w:rsidRPr="00A929DC" w:rsidRDefault="004A34C5" w:rsidP="0079584C">
            <w:pPr>
              <w:rPr>
                <w:color w:val="000000" w:themeColor="text1"/>
                <w:lang w:val="en-US" w:eastAsia="en-US"/>
              </w:rPr>
            </w:pPr>
            <w:r>
              <w:rPr>
                <w:color w:val="000000" w:themeColor="text1"/>
                <w:lang w:val="en-US" w:eastAsia="en-US"/>
              </w:rPr>
              <w:t xml:space="preserve">The answer is </w:t>
            </w:r>
            <w:r w:rsidRPr="0062178C">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62178C">
              <w:rPr>
                <w:color w:val="000000" w:themeColor="text1"/>
                <w:lang w:val="en-US" w:eastAsia="en-US"/>
              </w:rPr>
              <w:t>7</w:t>
            </w:r>
            <w:r>
              <w:rPr>
                <w:i/>
                <w:iCs/>
                <w:color w:val="000000" w:themeColor="text1"/>
                <w:lang w:val="en-US" w:eastAsia="en-US"/>
              </w:rPr>
              <w:t>y</w:t>
            </w:r>
            <w:r>
              <w:rPr>
                <w:color w:val="000000" w:themeColor="text1"/>
                <w:lang w:val="en-US" w:eastAsia="en-US"/>
              </w:rPr>
              <w:t xml:space="preserve"> </w:t>
            </w:r>
          </w:p>
        </w:tc>
        <w:tc>
          <w:tcPr>
            <w:tcW w:w="730" w:type="dxa"/>
          </w:tcPr>
          <w:p w14:paraId="7601D9BA"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074EC463" w14:textId="77777777" w:rsidTr="0079584C">
        <w:trPr>
          <w:trHeight w:val="340"/>
        </w:trPr>
        <w:tc>
          <w:tcPr>
            <w:tcW w:w="562" w:type="dxa"/>
          </w:tcPr>
          <w:p w14:paraId="718A3281" w14:textId="77777777" w:rsidR="004A34C5" w:rsidRPr="00A929DC" w:rsidRDefault="004A34C5" w:rsidP="0079584C">
            <w:pPr>
              <w:rPr>
                <w:b/>
                <w:bCs/>
                <w:color w:val="000000" w:themeColor="text1"/>
                <w:lang w:val="en-US" w:eastAsia="en-US"/>
              </w:rPr>
            </w:pPr>
            <w:r>
              <w:rPr>
                <w:b/>
                <w:bCs/>
                <w:color w:val="000000" w:themeColor="text1"/>
                <w:lang w:val="en-US" w:eastAsia="en-US"/>
              </w:rPr>
              <w:t>G</w:t>
            </w:r>
          </w:p>
        </w:tc>
        <w:tc>
          <w:tcPr>
            <w:tcW w:w="13587" w:type="dxa"/>
          </w:tcPr>
          <w:p w14:paraId="5DC0794B" w14:textId="77777777" w:rsidR="004A34C5" w:rsidRDefault="004A34C5" w:rsidP="0079584C">
            <w:pPr>
              <w:rPr>
                <w:color w:val="000000" w:themeColor="text1"/>
                <w:lang w:val="en-US" w:eastAsia="en-US"/>
              </w:rPr>
            </w:pPr>
            <w:r>
              <w:rPr>
                <w:color w:val="000000" w:themeColor="text1"/>
                <w:lang w:val="en-US" w:eastAsia="en-US"/>
              </w:rPr>
              <w:t xml:space="preserve">Because numbers </w:t>
            </w:r>
            <w:proofErr w:type="gramStart"/>
            <w:r>
              <w:rPr>
                <w:color w:val="000000" w:themeColor="text1"/>
                <w:lang w:val="en-US" w:eastAsia="en-US"/>
              </w:rPr>
              <w:t>have to</w:t>
            </w:r>
            <w:proofErr w:type="gramEnd"/>
            <w:r>
              <w:rPr>
                <w:color w:val="000000" w:themeColor="text1"/>
                <w:lang w:val="en-US" w:eastAsia="en-US"/>
              </w:rPr>
              <w:t xml:space="preserve"> be placed in front of letters </w:t>
            </w:r>
            <w:r w:rsidRPr="00C05F21">
              <w:rPr>
                <w:b/>
                <w:bCs/>
                <w:color w:val="FF0000"/>
                <w:lang w:val="en-US" w:eastAsia="en-US"/>
              </w:rPr>
              <w:t>BOD</w:t>
            </w:r>
            <w:r w:rsidRPr="00AB0580">
              <w:rPr>
                <w:color w:val="FF0000"/>
                <w:lang w:val="en-US" w:eastAsia="en-US"/>
              </w:rPr>
              <w:t xml:space="preserve"> for term in </w:t>
            </w:r>
            <w:r w:rsidRPr="00C05F21">
              <w:rPr>
                <w:i/>
                <w:iCs/>
                <w:color w:val="FF0000"/>
                <w:lang w:val="en-US" w:eastAsia="en-US"/>
              </w:rPr>
              <w:t>x</w:t>
            </w:r>
            <w:r w:rsidRPr="00AB0580">
              <w:rPr>
                <w:color w:val="FF0000"/>
                <w:lang w:val="en-US" w:eastAsia="en-US"/>
              </w:rPr>
              <w:t xml:space="preserve"> </w:t>
            </w:r>
            <w:r w:rsidRPr="00181F08">
              <w:rPr>
                <w:color w:val="FF0000"/>
                <w:lang w:val="en-US" w:eastAsia="en-US"/>
              </w:rPr>
              <w:t>term in</w:t>
            </w:r>
            <w:r w:rsidRPr="00D263C7">
              <w:rPr>
                <w:i/>
                <w:iCs/>
                <w:color w:val="FF0000"/>
                <w:lang w:val="en-US" w:eastAsia="en-US"/>
              </w:rPr>
              <w:t xml:space="preserve"> </w:t>
            </w:r>
            <w:r>
              <w:rPr>
                <w:i/>
                <w:iCs/>
                <w:color w:val="FF0000"/>
                <w:lang w:val="en-US" w:eastAsia="en-US"/>
              </w:rPr>
              <w:t>y</w:t>
            </w:r>
            <w:r w:rsidRPr="00181F08">
              <w:rPr>
                <w:color w:val="FF0000"/>
                <w:lang w:val="en-US" w:eastAsia="en-US"/>
              </w:rPr>
              <w:t xml:space="preserve"> not explained </w:t>
            </w:r>
          </w:p>
        </w:tc>
        <w:tc>
          <w:tcPr>
            <w:tcW w:w="730" w:type="dxa"/>
          </w:tcPr>
          <w:p w14:paraId="3BFA2AF5"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5640FAD3" w14:textId="77777777" w:rsidTr="0079584C">
        <w:trPr>
          <w:trHeight w:val="340"/>
        </w:trPr>
        <w:tc>
          <w:tcPr>
            <w:tcW w:w="562" w:type="dxa"/>
          </w:tcPr>
          <w:p w14:paraId="73D0B319" w14:textId="77777777" w:rsidR="004A34C5" w:rsidRPr="00A929DC" w:rsidRDefault="004A34C5" w:rsidP="0079584C">
            <w:pPr>
              <w:rPr>
                <w:b/>
                <w:bCs/>
                <w:color w:val="000000" w:themeColor="text1"/>
                <w:lang w:val="en-US" w:eastAsia="en-US"/>
              </w:rPr>
            </w:pPr>
            <w:r>
              <w:rPr>
                <w:b/>
                <w:bCs/>
                <w:color w:val="000000" w:themeColor="text1"/>
                <w:lang w:val="en-US" w:eastAsia="en-US"/>
              </w:rPr>
              <w:t>H</w:t>
            </w:r>
          </w:p>
        </w:tc>
        <w:tc>
          <w:tcPr>
            <w:tcW w:w="13587" w:type="dxa"/>
          </w:tcPr>
          <w:p w14:paraId="2873BB92" w14:textId="77777777" w:rsidR="004A34C5" w:rsidRDefault="004A34C5" w:rsidP="0079584C">
            <w:pPr>
              <w:rPr>
                <w:color w:val="000000" w:themeColor="text1"/>
                <w:lang w:val="en-US" w:eastAsia="en-US"/>
              </w:rPr>
            </w:pPr>
            <w:r>
              <w:rPr>
                <w:color w:val="000000" w:themeColor="text1"/>
                <w:lang w:val="en-US" w:eastAsia="en-US"/>
              </w:rPr>
              <w:t xml:space="preserve">Shows </w:t>
            </w:r>
            <w:r w:rsidRPr="00877751">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7</w:t>
            </w:r>
            <w:r>
              <w:rPr>
                <w:i/>
                <w:iCs/>
                <w:color w:val="000000" w:themeColor="text1"/>
                <w:lang w:val="en-US" w:eastAsia="en-US"/>
              </w:rPr>
              <w:t>y</w:t>
            </w:r>
            <w:r>
              <w:rPr>
                <w:color w:val="000000" w:themeColor="text1"/>
                <w:lang w:val="en-US" w:eastAsia="en-US"/>
              </w:rPr>
              <w:t xml:space="preserve"> in working and then ‘because they can further simplify the answer by 2(</w:t>
            </w:r>
            <w:r w:rsidRPr="00877751">
              <w:rPr>
                <w:color w:val="000000" w:themeColor="text1"/>
                <w:lang w:val="en-US" w:eastAsia="en-US"/>
              </w:rPr>
              <w:t>4</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3.5</w:t>
            </w:r>
            <w:r>
              <w:rPr>
                <w:i/>
                <w:iCs/>
                <w:color w:val="000000" w:themeColor="text1"/>
                <w:lang w:val="en-US" w:eastAsia="en-US"/>
              </w:rPr>
              <w:t>y</w:t>
            </w:r>
            <w:r>
              <w:rPr>
                <w:color w:val="000000" w:themeColor="text1"/>
                <w:lang w:val="en-US" w:eastAsia="en-US"/>
              </w:rPr>
              <w:t xml:space="preserve">)’ </w:t>
            </w:r>
          </w:p>
        </w:tc>
        <w:tc>
          <w:tcPr>
            <w:tcW w:w="730" w:type="dxa"/>
          </w:tcPr>
          <w:p w14:paraId="7AEFA2AF"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262AFFB2" w14:textId="77777777" w:rsidTr="0079584C">
        <w:trPr>
          <w:trHeight w:val="340"/>
        </w:trPr>
        <w:tc>
          <w:tcPr>
            <w:tcW w:w="562" w:type="dxa"/>
          </w:tcPr>
          <w:p w14:paraId="15E3562F" w14:textId="77777777" w:rsidR="004A34C5" w:rsidRPr="00A929DC" w:rsidRDefault="004A34C5" w:rsidP="0079584C">
            <w:pPr>
              <w:rPr>
                <w:b/>
                <w:bCs/>
                <w:color w:val="000000" w:themeColor="text1"/>
                <w:lang w:val="en-US" w:eastAsia="en-US"/>
              </w:rPr>
            </w:pPr>
            <w:r>
              <w:rPr>
                <w:b/>
                <w:bCs/>
                <w:color w:val="000000" w:themeColor="text1"/>
                <w:lang w:val="en-US" w:eastAsia="en-US"/>
              </w:rPr>
              <w:t>I</w:t>
            </w:r>
          </w:p>
        </w:tc>
        <w:tc>
          <w:tcPr>
            <w:tcW w:w="13587" w:type="dxa"/>
          </w:tcPr>
          <w:p w14:paraId="4D6E0145" w14:textId="77777777" w:rsidR="004A34C5" w:rsidRDefault="004A34C5" w:rsidP="0079584C">
            <w:pPr>
              <w:rPr>
                <w:color w:val="000000" w:themeColor="text1"/>
                <w:lang w:val="en-US" w:eastAsia="en-US"/>
              </w:rPr>
            </w:pPr>
            <w:r>
              <w:rPr>
                <w:color w:val="000000" w:themeColor="text1"/>
                <w:lang w:val="en-US" w:eastAsia="en-US"/>
              </w:rPr>
              <w:t xml:space="preserve">It should be </w:t>
            </w:r>
            <w:r w:rsidRPr="00877751">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7</w:t>
            </w:r>
            <w:r>
              <w:rPr>
                <w:i/>
                <w:iCs/>
                <w:color w:val="000000" w:themeColor="text1"/>
                <w:lang w:val="en-US" w:eastAsia="en-US"/>
              </w:rPr>
              <w:t>y</w:t>
            </w:r>
            <w:r>
              <w:rPr>
                <w:color w:val="000000" w:themeColor="text1"/>
                <w:lang w:val="en-US" w:eastAsia="en-US"/>
              </w:rPr>
              <w:t xml:space="preserve">, the student has not </w:t>
            </w:r>
            <w:proofErr w:type="spellStart"/>
            <w:r>
              <w:rPr>
                <w:color w:val="000000" w:themeColor="text1"/>
                <w:lang w:val="en-US" w:eastAsia="en-US"/>
              </w:rPr>
              <w:t>timesed</w:t>
            </w:r>
            <w:proofErr w:type="spellEnd"/>
            <w:r>
              <w:rPr>
                <w:color w:val="000000" w:themeColor="text1"/>
                <w:lang w:val="en-US" w:eastAsia="en-US"/>
              </w:rPr>
              <w:t xml:space="preserve"> the 7 and the </w:t>
            </w:r>
            <w:r w:rsidRPr="00F86009">
              <w:rPr>
                <w:i/>
                <w:iCs/>
                <w:color w:val="000000" w:themeColor="text1"/>
                <w:lang w:val="en-US" w:eastAsia="en-US"/>
              </w:rPr>
              <w:t>y</w:t>
            </w:r>
            <w:r>
              <w:rPr>
                <w:color w:val="000000" w:themeColor="text1"/>
                <w:lang w:val="en-US" w:eastAsia="en-US"/>
              </w:rPr>
              <w:t xml:space="preserve"> together</w:t>
            </w:r>
          </w:p>
        </w:tc>
        <w:tc>
          <w:tcPr>
            <w:tcW w:w="730" w:type="dxa"/>
          </w:tcPr>
          <w:p w14:paraId="103396C0"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741F8BBE" w14:textId="77777777" w:rsidTr="0079584C">
        <w:trPr>
          <w:trHeight w:val="340"/>
        </w:trPr>
        <w:tc>
          <w:tcPr>
            <w:tcW w:w="562" w:type="dxa"/>
          </w:tcPr>
          <w:p w14:paraId="5AA00F21" w14:textId="77777777" w:rsidR="004A34C5" w:rsidRPr="00A929DC" w:rsidRDefault="004A34C5" w:rsidP="0079584C">
            <w:pPr>
              <w:rPr>
                <w:b/>
                <w:bCs/>
                <w:color w:val="000000" w:themeColor="text1"/>
                <w:lang w:val="en-US" w:eastAsia="en-US"/>
              </w:rPr>
            </w:pPr>
            <w:r>
              <w:rPr>
                <w:b/>
                <w:bCs/>
                <w:color w:val="000000" w:themeColor="text1"/>
                <w:lang w:val="en-US" w:eastAsia="en-US"/>
              </w:rPr>
              <w:t>J</w:t>
            </w:r>
          </w:p>
        </w:tc>
        <w:tc>
          <w:tcPr>
            <w:tcW w:w="13587" w:type="dxa"/>
          </w:tcPr>
          <w:p w14:paraId="4971390F" w14:textId="13CDD78D" w:rsidR="004A34C5" w:rsidRDefault="004A34C5" w:rsidP="0079584C">
            <w:pPr>
              <w:rPr>
                <w:color w:val="000000" w:themeColor="text1"/>
                <w:lang w:val="en-US" w:eastAsia="en-US"/>
              </w:rPr>
            </w:pPr>
            <w:r>
              <w:rPr>
                <w:color w:val="000000" w:themeColor="text1"/>
                <w:lang w:val="en-US" w:eastAsia="en-US"/>
              </w:rPr>
              <w:t xml:space="preserve">It is </w:t>
            </w:r>
            <w:r w:rsidRPr="00877751">
              <w:rPr>
                <w:color w:val="000000" w:themeColor="text1"/>
                <w:lang w:val="en-US" w:eastAsia="en-US"/>
              </w:rPr>
              <w:t>7</w:t>
            </w:r>
            <w:r>
              <w:rPr>
                <w:i/>
                <w:iCs/>
                <w:color w:val="000000" w:themeColor="text1"/>
                <w:lang w:val="en-US" w:eastAsia="en-US"/>
              </w:rPr>
              <w:t>y</w:t>
            </w:r>
            <w:r>
              <w:rPr>
                <w:color w:val="000000" w:themeColor="text1"/>
                <w:lang w:val="en-US" w:eastAsia="en-US"/>
              </w:rPr>
              <w:t xml:space="preserve"> not 7 </w:t>
            </w:r>
            <m:oMath>
              <m:r>
                <w:rPr>
                  <w:rFonts w:ascii="Cambria Math" w:hAnsi="Cambria Math"/>
                  <w:color w:val="000000" w:themeColor="text1"/>
                  <w:lang w:val="en-US" w:eastAsia="en-US"/>
                </w:rPr>
                <m:t>×</m:t>
              </m:r>
            </m:oMath>
            <w:r w:rsidRPr="00D263C7">
              <w:rPr>
                <w:i/>
                <w:iCs/>
                <w:color w:val="000000" w:themeColor="text1"/>
                <w:lang w:val="en-US" w:eastAsia="en-US"/>
              </w:rPr>
              <w:t xml:space="preserve"> </w:t>
            </w:r>
            <w:r>
              <w:rPr>
                <w:i/>
                <w:iCs/>
                <w:color w:val="000000" w:themeColor="text1"/>
                <w:lang w:val="en-US" w:eastAsia="en-US"/>
              </w:rPr>
              <w:t>y</w:t>
            </w:r>
            <w:r>
              <w:rPr>
                <w:color w:val="000000" w:themeColor="text1"/>
                <w:lang w:val="en-US" w:eastAsia="en-US"/>
              </w:rPr>
              <w:t xml:space="preserve"> – it has not been fully simplified</w:t>
            </w:r>
          </w:p>
        </w:tc>
        <w:tc>
          <w:tcPr>
            <w:tcW w:w="730" w:type="dxa"/>
          </w:tcPr>
          <w:p w14:paraId="17A6C6A6"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581DE8D1" w14:textId="77777777" w:rsidTr="0079584C">
        <w:trPr>
          <w:trHeight w:val="340"/>
        </w:trPr>
        <w:tc>
          <w:tcPr>
            <w:tcW w:w="562" w:type="dxa"/>
          </w:tcPr>
          <w:p w14:paraId="7940F620" w14:textId="77777777" w:rsidR="004A34C5" w:rsidRPr="00A929DC" w:rsidRDefault="004A34C5" w:rsidP="0079584C">
            <w:pPr>
              <w:rPr>
                <w:b/>
                <w:bCs/>
                <w:color w:val="000000" w:themeColor="text1"/>
                <w:lang w:val="en-US" w:eastAsia="en-US"/>
              </w:rPr>
            </w:pPr>
            <w:r>
              <w:rPr>
                <w:b/>
                <w:bCs/>
                <w:color w:val="000000" w:themeColor="text1"/>
                <w:lang w:val="en-US" w:eastAsia="en-US"/>
              </w:rPr>
              <w:t>K</w:t>
            </w:r>
          </w:p>
        </w:tc>
        <w:tc>
          <w:tcPr>
            <w:tcW w:w="13587" w:type="dxa"/>
          </w:tcPr>
          <w:p w14:paraId="4C2F1E70" w14:textId="77777777" w:rsidR="004A34C5" w:rsidRDefault="004A34C5" w:rsidP="0079584C">
            <w:pPr>
              <w:rPr>
                <w:color w:val="000000" w:themeColor="text1"/>
                <w:lang w:val="en-US" w:eastAsia="en-US"/>
              </w:rPr>
            </w:pPr>
            <w:r w:rsidRPr="00F86009">
              <w:rPr>
                <w:i/>
                <w:iCs/>
                <w:color w:val="000000" w:themeColor="text1"/>
                <w:lang w:val="en-US" w:eastAsia="en-US"/>
              </w:rPr>
              <w:t>x</w:t>
            </w:r>
            <w:r>
              <w:rPr>
                <w:color w:val="000000" w:themeColor="text1"/>
                <w:lang w:val="en-US" w:eastAsia="en-US"/>
              </w:rPr>
              <w:t xml:space="preserve">8 is incorrect as 8 is the coefficient – it should be </w:t>
            </w:r>
            <w:r w:rsidRPr="00877751">
              <w:rPr>
                <w:color w:val="000000" w:themeColor="text1"/>
                <w:lang w:val="en-US" w:eastAsia="en-US"/>
              </w:rPr>
              <w:t>8</w:t>
            </w:r>
            <w:r>
              <w:rPr>
                <w:i/>
                <w:iCs/>
                <w:color w:val="000000" w:themeColor="text1"/>
                <w:lang w:val="en-US" w:eastAsia="en-US"/>
              </w:rPr>
              <w:t>x</w:t>
            </w:r>
          </w:p>
        </w:tc>
        <w:tc>
          <w:tcPr>
            <w:tcW w:w="730" w:type="dxa"/>
          </w:tcPr>
          <w:p w14:paraId="46AF8F6B"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4DA28961" w14:textId="77777777" w:rsidTr="0079584C">
        <w:trPr>
          <w:trHeight w:val="340"/>
        </w:trPr>
        <w:tc>
          <w:tcPr>
            <w:tcW w:w="562" w:type="dxa"/>
          </w:tcPr>
          <w:p w14:paraId="0E7977D0" w14:textId="77777777" w:rsidR="004A34C5" w:rsidRPr="00A929DC" w:rsidRDefault="004A34C5" w:rsidP="0079584C">
            <w:pPr>
              <w:rPr>
                <w:b/>
                <w:bCs/>
                <w:color w:val="000000" w:themeColor="text1"/>
                <w:lang w:val="en-US" w:eastAsia="en-US"/>
              </w:rPr>
            </w:pPr>
            <w:r>
              <w:rPr>
                <w:b/>
                <w:bCs/>
                <w:color w:val="000000" w:themeColor="text1"/>
                <w:lang w:val="en-US" w:eastAsia="en-US"/>
              </w:rPr>
              <w:t>L</w:t>
            </w:r>
          </w:p>
        </w:tc>
        <w:tc>
          <w:tcPr>
            <w:tcW w:w="13587" w:type="dxa"/>
          </w:tcPr>
          <w:p w14:paraId="64F630E4" w14:textId="77777777" w:rsidR="004A34C5" w:rsidRDefault="004A34C5" w:rsidP="0079584C">
            <w:pPr>
              <w:rPr>
                <w:color w:val="000000" w:themeColor="text1"/>
                <w:lang w:val="en-US" w:eastAsia="en-US"/>
              </w:rPr>
            </w:pPr>
            <w:r>
              <w:rPr>
                <w:color w:val="000000" w:themeColor="text1"/>
                <w:lang w:val="en-US" w:eastAsia="en-US"/>
              </w:rPr>
              <w:t xml:space="preserve">The answer should be </w:t>
            </w:r>
            <w:r w:rsidRPr="00877751">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7</w:t>
            </w:r>
            <w:proofErr w:type="gramStart"/>
            <w:r>
              <w:rPr>
                <w:i/>
                <w:iCs/>
                <w:color w:val="000000" w:themeColor="text1"/>
                <w:lang w:val="en-US" w:eastAsia="en-US"/>
              </w:rPr>
              <w:t>y</w:t>
            </w:r>
            <w:r>
              <w:rPr>
                <w:color w:val="000000" w:themeColor="text1"/>
                <w:lang w:val="en-US" w:eastAsia="en-US"/>
              </w:rPr>
              <w:t xml:space="preserve"> ,</w:t>
            </w:r>
            <w:proofErr w:type="gramEnd"/>
            <w:r>
              <w:rPr>
                <w:color w:val="000000" w:themeColor="text1"/>
                <w:lang w:val="en-US" w:eastAsia="en-US"/>
              </w:rPr>
              <w:t xml:space="preserve"> he did the </w:t>
            </w:r>
            <w:r w:rsidRPr="00877751">
              <w:rPr>
                <w:color w:val="000000" w:themeColor="text1"/>
                <w:lang w:val="en-US" w:eastAsia="en-US"/>
              </w:rPr>
              <w:t>2</w:t>
            </w:r>
            <w:r>
              <w:rPr>
                <w:i/>
                <w:iCs/>
                <w:color w:val="000000" w:themeColor="text1"/>
                <w:lang w:val="en-US" w:eastAsia="en-US"/>
              </w:rPr>
              <w:t>x</w:t>
            </w:r>
            <w:r>
              <w:rPr>
                <w:color w:val="000000" w:themeColor="text1"/>
                <w:lang w:val="en-US" w:eastAsia="en-US"/>
              </w:rPr>
              <w:t xml:space="preserve"> calculation wrong he should have multiplied them together by 4 to get the answer</w:t>
            </w:r>
          </w:p>
        </w:tc>
        <w:tc>
          <w:tcPr>
            <w:tcW w:w="730" w:type="dxa"/>
          </w:tcPr>
          <w:p w14:paraId="53BE7BDC"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1FEEA255" w14:textId="77777777" w:rsidTr="0079584C">
        <w:trPr>
          <w:trHeight w:val="340"/>
        </w:trPr>
        <w:tc>
          <w:tcPr>
            <w:tcW w:w="562" w:type="dxa"/>
          </w:tcPr>
          <w:p w14:paraId="6F7D1BA3" w14:textId="77777777" w:rsidR="004A34C5" w:rsidRPr="00A929DC" w:rsidRDefault="004A34C5" w:rsidP="0079584C">
            <w:pPr>
              <w:rPr>
                <w:b/>
                <w:bCs/>
                <w:color w:val="000000" w:themeColor="text1"/>
                <w:lang w:val="en-US" w:eastAsia="en-US"/>
              </w:rPr>
            </w:pPr>
            <w:r>
              <w:rPr>
                <w:b/>
                <w:bCs/>
                <w:color w:val="000000" w:themeColor="text1"/>
                <w:lang w:val="en-US" w:eastAsia="en-US"/>
              </w:rPr>
              <w:t>M</w:t>
            </w:r>
          </w:p>
        </w:tc>
        <w:tc>
          <w:tcPr>
            <w:tcW w:w="13587" w:type="dxa"/>
          </w:tcPr>
          <w:p w14:paraId="2D9A2E68" w14:textId="77777777" w:rsidR="004A34C5" w:rsidRDefault="004A34C5" w:rsidP="0079584C">
            <w:pPr>
              <w:rPr>
                <w:color w:val="000000" w:themeColor="text1"/>
                <w:lang w:val="en-US" w:eastAsia="en-US"/>
              </w:rPr>
            </w:pPr>
            <w:r>
              <w:rPr>
                <w:color w:val="000000" w:themeColor="text1"/>
                <w:lang w:val="en-US" w:eastAsia="en-US"/>
              </w:rPr>
              <w:t xml:space="preserve">The number must be before the letter </w:t>
            </w:r>
            <w:r w:rsidRPr="00877751">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7</w:t>
            </w:r>
            <w:r>
              <w:rPr>
                <w:i/>
                <w:iCs/>
                <w:color w:val="000000" w:themeColor="text1"/>
                <w:lang w:val="en-US" w:eastAsia="en-US"/>
              </w:rPr>
              <w:t>y</w:t>
            </w:r>
          </w:p>
        </w:tc>
        <w:tc>
          <w:tcPr>
            <w:tcW w:w="730" w:type="dxa"/>
          </w:tcPr>
          <w:p w14:paraId="0EF31EBB"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306881D0" w14:textId="77777777" w:rsidTr="0079584C">
        <w:trPr>
          <w:trHeight w:val="340"/>
        </w:trPr>
        <w:tc>
          <w:tcPr>
            <w:tcW w:w="562" w:type="dxa"/>
          </w:tcPr>
          <w:p w14:paraId="20D66BC6" w14:textId="77777777" w:rsidR="004A34C5" w:rsidRPr="00A929DC" w:rsidRDefault="004A34C5" w:rsidP="0079584C">
            <w:pPr>
              <w:rPr>
                <w:b/>
                <w:bCs/>
                <w:color w:val="000000" w:themeColor="text1"/>
                <w:lang w:val="en-US" w:eastAsia="en-US"/>
              </w:rPr>
            </w:pPr>
            <w:r>
              <w:rPr>
                <w:b/>
                <w:bCs/>
                <w:color w:val="000000" w:themeColor="text1"/>
                <w:lang w:val="en-US" w:eastAsia="en-US"/>
              </w:rPr>
              <w:t>N</w:t>
            </w:r>
          </w:p>
        </w:tc>
        <w:tc>
          <w:tcPr>
            <w:tcW w:w="13587" w:type="dxa"/>
          </w:tcPr>
          <w:p w14:paraId="5CF15D0D" w14:textId="77777777" w:rsidR="004A34C5" w:rsidRDefault="004A34C5" w:rsidP="0079584C">
            <w:pPr>
              <w:rPr>
                <w:color w:val="000000" w:themeColor="text1"/>
                <w:lang w:val="en-US" w:eastAsia="en-US"/>
              </w:rPr>
            </w:pPr>
            <w:r w:rsidRPr="00877751">
              <w:rPr>
                <w:color w:val="000000" w:themeColor="text1"/>
                <w:lang w:val="en-US" w:eastAsia="en-US"/>
              </w:rPr>
              <w:t>8</w:t>
            </w:r>
            <w:r>
              <w:rPr>
                <w:i/>
                <w:iCs/>
                <w:color w:val="000000" w:themeColor="text1"/>
                <w:lang w:val="en-US" w:eastAsia="en-US"/>
              </w:rPr>
              <w:t>x</w:t>
            </w:r>
            <w:r>
              <w:rPr>
                <w:color w:val="000000" w:themeColor="text1"/>
                <w:lang w:val="en-US" w:eastAsia="en-US"/>
              </w:rPr>
              <w:t xml:space="preserve"> + </w:t>
            </w:r>
            <w:r w:rsidRPr="00877751">
              <w:rPr>
                <w:color w:val="000000" w:themeColor="text1"/>
                <w:lang w:val="en-US" w:eastAsia="en-US"/>
              </w:rPr>
              <w:t>7</w:t>
            </w:r>
            <w:r>
              <w:rPr>
                <w:i/>
                <w:iCs/>
                <w:color w:val="000000" w:themeColor="text1"/>
                <w:lang w:val="en-US" w:eastAsia="en-US"/>
              </w:rPr>
              <w:t xml:space="preserve">y </w:t>
            </w:r>
            <w:r>
              <w:rPr>
                <w:color w:val="000000" w:themeColor="text1"/>
                <w:lang w:val="en-US" w:eastAsia="en-US"/>
              </w:rPr>
              <w:t xml:space="preserve">written above answer lines and answer </w:t>
            </w:r>
            <w:proofErr w:type="gramStart"/>
            <w:r>
              <w:rPr>
                <w:color w:val="000000" w:themeColor="text1"/>
                <w:lang w:val="en-US" w:eastAsia="en-US"/>
              </w:rPr>
              <w:t>line</w:t>
            </w:r>
            <w:proofErr w:type="gramEnd"/>
            <w:r>
              <w:rPr>
                <w:color w:val="000000" w:themeColor="text1"/>
                <w:lang w:val="en-US" w:eastAsia="en-US"/>
              </w:rPr>
              <w:t xml:space="preserve"> blank </w:t>
            </w:r>
          </w:p>
        </w:tc>
        <w:tc>
          <w:tcPr>
            <w:tcW w:w="730" w:type="dxa"/>
          </w:tcPr>
          <w:p w14:paraId="328B988F"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32459F93" w14:textId="77777777" w:rsidTr="0079584C">
        <w:trPr>
          <w:trHeight w:val="340"/>
        </w:trPr>
        <w:tc>
          <w:tcPr>
            <w:tcW w:w="562" w:type="dxa"/>
          </w:tcPr>
          <w:p w14:paraId="3448D690" w14:textId="77777777" w:rsidR="004A34C5" w:rsidRPr="00A929DC" w:rsidRDefault="004A34C5" w:rsidP="0079584C">
            <w:pPr>
              <w:rPr>
                <w:b/>
                <w:bCs/>
                <w:color w:val="000000" w:themeColor="text1"/>
                <w:lang w:val="en-US" w:eastAsia="en-US"/>
              </w:rPr>
            </w:pPr>
            <w:r>
              <w:rPr>
                <w:b/>
                <w:bCs/>
                <w:color w:val="000000" w:themeColor="text1"/>
                <w:lang w:val="en-US" w:eastAsia="en-US"/>
              </w:rPr>
              <w:t>O</w:t>
            </w:r>
          </w:p>
        </w:tc>
        <w:tc>
          <w:tcPr>
            <w:tcW w:w="13587" w:type="dxa"/>
          </w:tcPr>
          <w:p w14:paraId="695C2F85" w14:textId="77777777" w:rsidR="004A34C5" w:rsidRDefault="004A34C5" w:rsidP="0079584C">
            <w:pPr>
              <w:rPr>
                <w:color w:val="000000" w:themeColor="text1"/>
                <w:lang w:val="en-US" w:eastAsia="en-US"/>
              </w:rPr>
            </w:pPr>
            <w:r>
              <w:rPr>
                <w:color w:val="000000" w:themeColor="text1"/>
                <w:lang w:val="en-US" w:eastAsia="en-US"/>
              </w:rPr>
              <w:t>She has put 8 after the</w:t>
            </w:r>
            <w:r w:rsidRPr="00D263C7">
              <w:rPr>
                <w:i/>
                <w:iCs/>
                <w:color w:val="000000" w:themeColor="text1"/>
                <w:lang w:val="en-US" w:eastAsia="en-US"/>
              </w:rPr>
              <w:t xml:space="preserve"> </w:t>
            </w:r>
            <w:r>
              <w:rPr>
                <w:i/>
                <w:iCs/>
                <w:color w:val="000000" w:themeColor="text1"/>
                <w:lang w:val="en-US" w:eastAsia="en-US"/>
              </w:rPr>
              <w:t>x</w:t>
            </w:r>
            <w:r>
              <w:rPr>
                <w:color w:val="000000" w:themeColor="text1"/>
                <w:lang w:val="en-US" w:eastAsia="en-US"/>
              </w:rPr>
              <w:t xml:space="preserve"> and has only multiplied the number 4 by 1 without the </w:t>
            </w:r>
            <w:r>
              <w:rPr>
                <w:i/>
                <w:iCs/>
                <w:color w:val="000000" w:themeColor="text1"/>
                <w:lang w:val="en-US" w:eastAsia="en-US"/>
              </w:rPr>
              <w:t>y</w:t>
            </w:r>
            <w:r>
              <w:rPr>
                <w:color w:val="000000" w:themeColor="text1"/>
                <w:lang w:val="en-US" w:eastAsia="en-US"/>
              </w:rPr>
              <w:t xml:space="preserve"> </w:t>
            </w:r>
            <w:r w:rsidRPr="00085F99">
              <w:rPr>
                <w:color w:val="FF0000"/>
                <w:lang w:val="en-US" w:eastAsia="en-US"/>
              </w:rPr>
              <w:t xml:space="preserve">(one correct statement about </w:t>
            </w:r>
            <w:r w:rsidRPr="00254FEC">
              <w:rPr>
                <w:i/>
                <w:iCs/>
                <w:color w:val="FF0000"/>
                <w:lang w:val="en-US" w:eastAsia="en-US"/>
              </w:rPr>
              <w:t>a</w:t>
            </w:r>
            <w:r w:rsidRPr="00085F99">
              <w:rPr>
                <w:color w:val="FF0000"/>
                <w:lang w:val="en-US" w:eastAsia="en-US"/>
              </w:rPr>
              <w:t>)</w:t>
            </w:r>
          </w:p>
        </w:tc>
        <w:tc>
          <w:tcPr>
            <w:tcW w:w="730" w:type="dxa"/>
          </w:tcPr>
          <w:p w14:paraId="10980006" w14:textId="77777777" w:rsidR="004A34C5" w:rsidRPr="00A929DC"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009BCF02" w14:textId="77777777" w:rsidTr="0079584C">
        <w:trPr>
          <w:trHeight w:val="340"/>
        </w:trPr>
        <w:tc>
          <w:tcPr>
            <w:tcW w:w="562" w:type="dxa"/>
          </w:tcPr>
          <w:p w14:paraId="3407A97D" w14:textId="77777777" w:rsidR="004A34C5" w:rsidRPr="00A929DC" w:rsidRDefault="004A34C5" w:rsidP="0079584C">
            <w:pPr>
              <w:rPr>
                <w:b/>
                <w:bCs/>
                <w:color w:val="000000" w:themeColor="text1"/>
                <w:lang w:val="en-US" w:eastAsia="en-US"/>
              </w:rPr>
            </w:pPr>
            <w:r>
              <w:rPr>
                <w:b/>
                <w:bCs/>
                <w:color w:val="000000" w:themeColor="text1"/>
                <w:lang w:val="en-US" w:eastAsia="en-US"/>
              </w:rPr>
              <w:t>P</w:t>
            </w:r>
          </w:p>
        </w:tc>
        <w:tc>
          <w:tcPr>
            <w:tcW w:w="13587" w:type="dxa"/>
          </w:tcPr>
          <w:p w14:paraId="24FDE725" w14:textId="77777777" w:rsidR="004A34C5" w:rsidRDefault="004A34C5" w:rsidP="0079584C">
            <w:pPr>
              <w:rPr>
                <w:color w:val="000000" w:themeColor="text1"/>
                <w:lang w:val="en-US" w:eastAsia="en-US"/>
              </w:rPr>
            </w:pPr>
            <w:r>
              <w:rPr>
                <w:color w:val="000000" w:themeColor="text1"/>
                <w:lang w:val="en-US" w:eastAsia="en-US"/>
              </w:rPr>
              <w:t xml:space="preserve">He has put </w:t>
            </w:r>
            <w:r w:rsidRPr="00462DA7">
              <w:rPr>
                <w:color w:val="000000" w:themeColor="text1"/>
                <w:lang w:val="en-US" w:eastAsia="en-US"/>
              </w:rPr>
              <w:t>8</w:t>
            </w:r>
            <w:r>
              <w:rPr>
                <w:i/>
                <w:iCs/>
                <w:color w:val="000000" w:themeColor="text1"/>
                <w:lang w:val="en-US" w:eastAsia="en-US"/>
              </w:rPr>
              <w:t>x</w:t>
            </w:r>
            <w:r>
              <w:rPr>
                <w:color w:val="000000" w:themeColor="text1"/>
                <w:lang w:val="en-US" w:eastAsia="en-US"/>
              </w:rPr>
              <w:t xml:space="preserve"> as a power and 7 x </w:t>
            </w:r>
            <w:r>
              <w:rPr>
                <w:i/>
                <w:iCs/>
                <w:color w:val="000000" w:themeColor="text1"/>
                <w:lang w:val="en-US" w:eastAsia="en-US"/>
              </w:rPr>
              <w:t>y</w:t>
            </w:r>
            <w:r>
              <w:rPr>
                <w:color w:val="000000" w:themeColor="text1"/>
                <w:lang w:val="en-US" w:eastAsia="en-US"/>
              </w:rPr>
              <w:t xml:space="preserve"> should be </w:t>
            </w:r>
            <w:r w:rsidRPr="00462DA7">
              <w:rPr>
                <w:color w:val="000000" w:themeColor="text1"/>
                <w:lang w:val="en-US" w:eastAsia="en-US"/>
              </w:rPr>
              <w:t>7</w:t>
            </w:r>
            <w:r>
              <w:rPr>
                <w:i/>
                <w:iCs/>
                <w:color w:val="000000" w:themeColor="text1"/>
                <w:lang w:val="en-US" w:eastAsia="en-US"/>
              </w:rPr>
              <w:t>y</w:t>
            </w:r>
            <w:r>
              <w:rPr>
                <w:color w:val="000000" w:themeColor="text1"/>
                <w:lang w:val="en-US" w:eastAsia="en-US"/>
              </w:rPr>
              <w:t xml:space="preserve">, should be </w:t>
            </w:r>
            <w:r w:rsidRPr="00462DA7">
              <w:rPr>
                <w:color w:val="000000" w:themeColor="text1"/>
                <w:lang w:val="en-US" w:eastAsia="en-US"/>
              </w:rPr>
              <w:t>8</w:t>
            </w:r>
            <w:r>
              <w:rPr>
                <w:i/>
                <w:iCs/>
                <w:color w:val="000000" w:themeColor="text1"/>
                <w:lang w:val="en-US" w:eastAsia="en-US"/>
              </w:rPr>
              <w:t>x</w:t>
            </w:r>
            <w:r>
              <w:rPr>
                <w:color w:val="000000" w:themeColor="text1"/>
                <w:lang w:val="en-US" w:eastAsia="en-US"/>
              </w:rPr>
              <w:t xml:space="preserve"> + 7</w:t>
            </w:r>
            <w:r w:rsidRPr="00462DA7">
              <w:rPr>
                <w:i/>
                <w:iCs/>
                <w:color w:val="000000" w:themeColor="text1"/>
                <w:lang w:val="en-US" w:eastAsia="en-US"/>
              </w:rPr>
              <w:t>y</w:t>
            </w:r>
            <w:r>
              <w:rPr>
                <w:color w:val="000000" w:themeColor="text1"/>
                <w:lang w:val="en-US" w:eastAsia="en-US"/>
              </w:rPr>
              <w:t xml:space="preserve"> </w:t>
            </w:r>
            <w:r w:rsidRPr="009E54BE">
              <w:rPr>
                <w:color w:val="FF0000"/>
                <w:lang w:val="en-US" w:eastAsia="en-US"/>
              </w:rPr>
              <w:t>(</w:t>
            </w:r>
            <w:r w:rsidRPr="00C05F21">
              <w:rPr>
                <w:b/>
                <w:bCs/>
                <w:color w:val="FF0000"/>
                <w:lang w:val="en-US" w:eastAsia="en-US"/>
              </w:rPr>
              <w:t>B1</w:t>
            </w:r>
            <w:r>
              <w:rPr>
                <w:color w:val="FF0000"/>
                <w:lang w:val="en-US" w:eastAsia="en-US"/>
              </w:rPr>
              <w:t xml:space="preserve"> for </w:t>
            </w:r>
            <w:r w:rsidRPr="00462DA7">
              <w:rPr>
                <w:color w:val="FF0000"/>
                <w:lang w:val="en-US" w:eastAsia="en-US"/>
              </w:rPr>
              <w:t>8</w:t>
            </w:r>
            <w:r>
              <w:rPr>
                <w:i/>
                <w:iCs/>
                <w:color w:val="FF0000"/>
                <w:lang w:val="en-US" w:eastAsia="en-US"/>
              </w:rPr>
              <w:t>x</w:t>
            </w:r>
            <w:r>
              <w:rPr>
                <w:color w:val="FF0000"/>
                <w:lang w:val="en-US" w:eastAsia="en-US"/>
              </w:rPr>
              <w:t xml:space="preserve"> + </w:t>
            </w:r>
            <w:r w:rsidRPr="00462DA7">
              <w:rPr>
                <w:color w:val="FF0000"/>
                <w:lang w:val="en-US" w:eastAsia="en-US"/>
              </w:rPr>
              <w:t>7</w:t>
            </w:r>
            <w:r>
              <w:rPr>
                <w:i/>
                <w:iCs/>
                <w:color w:val="FF0000"/>
                <w:lang w:val="en-US" w:eastAsia="en-US"/>
              </w:rPr>
              <w:t>y</w:t>
            </w:r>
            <w:r>
              <w:rPr>
                <w:color w:val="FF0000"/>
                <w:lang w:val="en-US" w:eastAsia="en-US"/>
              </w:rPr>
              <w:t>)</w:t>
            </w:r>
          </w:p>
        </w:tc>
        <w:tc>
          <w:tcPr>
            <w:tcW w:w="730" w:type="dxa"/>
          </w:tcPr>
          <w:p w14:paraId="3B993BE7" w14:textId="77777777" w:rsidR="004A34C5"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0F43BD32" w14:textId="77777777" w:rsidTr="0079584C">
        <w:trPr>
          <w:trHeight w:val="340"/>
        </w:trPr>
        <w:tc>
          <w:tcPr>
            <w:tcW w:w="562" w:type="dxa"/>
          </w:tcPr>
          <w:p w14:paraId="74613B24" w14:textId="77777777" w:rsidR="004A34C5" w:rsidRPr="00A929DC" w:rsidRDefault="004A34C5" w:rsidP="0079584C">
            <w:pPr>
              <w:rPr>
                <w:b/>
                <w:bCs/>
                <w:color w:val="000000" w:themeColor="text1"/>
                <w:lang w:val="en-US" w:eastAsia="en-US"/>
              </w:rPr>
            </w:pPr>
            <w:r>
              <w:rPr>
                <w:b/>
                <w:bCs/>
                <w:color w:val="000000" w:themeColor="text1"/>
                <w:lang w:val="en-US" w:eastAsia="en-US"/>
              </w:rPr>
              <w:t>Q</w:t>
            </w:r>
          </w:p>
        </w:tc>
        <w:tc>
          <w:tcPr>
            <w:tcW w:w="13587" w:type="dxa"/>
          </w:tcPr>
          <w:p w14:paraId="5126D5DB" w14:textId="77777777" w:rsidR="004A34C5" w:rsidRDefault="004A34C5" w:rsidP="0079584C">
            <w:pPr>
              <w:rPr>
                <w:color w:val="000000" w:themeColor="text1"/>
                <w:lang w:val="en-US" w:eastAsia="en-US"/>
              </w:rPr>
            </w:pPr>
            <w:r>
              <w:rPr>
                <w:color w:val="000000" w:themeColor="text1"/>
                <w:lang w:val="en-US" w:eastAsia="en-US"/>
              </w:rPr>
              <w:t xml:space="preserve">They should not be separating the 7 and the </w:t>
            </w:r>
            <w:r>
              <w:rPr>
                <w:i/>
                <w:iCs/>
                <w:color w:val="000000" w:themeColor="text1"/>
                <w:lang w:val="en-US" w:eastAsia="en-US"/>
              </w:rPr>
              <w:t>y</w:t>
            </w:r>
            <w:r w:rsidRPr="00D263C7">
              <w:rPr>
                <w:i/>
                <w:iCs/>
                <w:color w:val="000000" w:themeColor="text1"/>
                <w:lang w:val="en-US" w:eastAsia="en-US"/>
              </w:rPr>
              <w:t xml:space="preserve"> </w:t>
            </w:r>
            <w:r>
              <w:rPr>
                <w:color w:val="000000" w:themeColor="text1"/>
                <w:lang w:val="en-US" w:eastAsia="en-US"/>
              </w:rPr>
              <w:t xml:space="preserve">it should be </w:t>
            </w:r>
            <w:r>
              <w:rPr>
                <w:i/>
                <w:iCs/>
                <w:color w:val="000000" w:themeColor="text1"/>
                <w:lang w:val="en-US" w:eastAsia="en-US"/>
              </w:rPr>
              <w:t>7y</w:t>
            </w:r>
          </w:p>
        </w:tc>
        <w:tc>
          <w:tcPr>
            <w:tcW w:w="730" w:type="dxa"/>
          </w:tcPr>
          <w:p w14:paraId="59E708A6" w14:textId="77777777" w:rsidR="004A34C5" w:rsidRDefault="004A34C5" w:rsidP="00F86009">
            <w:pPr>
              <w:jc w:val="center"/>
              <w:rPr>
                <w:b/>
                <w:color w:val="000000" w:themeColor="text1"/>
                <w:lang w:val="en-US" w:eastAsia="en-US"/>
              </w:rPr>
            </w:pPr>
            <w:r>
              <w:rPr>
                <w:b/>
                <w:color w:val="000000" w:themeColor="text1"/>
                <w:lang w:val="en-US" w:eastAsia="en-US"/>
              </w:rPr>
              <w:t>B1</w:t>
            </w:r>
          </w:p>
        </w:tc>
      </w:tr>
      <w:tr w:rsidR="004A34C5" w:rsidRPr="00A929DC" w14:paraId="74B8462F" w14:textId="77777777" w:rsidTr="0079584C">
        <w:trPr>
          <w:trHeight w:val="340"/>
        </w:trPr>
        <w:tc>
          <w:tcPr>
            <w:tcW w:w="562" w:type="dxa"/>
          </w:tcPr>
          <w:p w14:paraId="34BDE86D" w14:textId="77777777" w:rsidR="004A34C5" w:rsidRDefault="004A34C5" w:rsidP="0079584C">
            <w:pPr>
              <w:rPr>
                <w:b/>
                <w:bCs/>
                <w:color w:val="000000" w:themeColor="text1"/>
                <w:lang w:val="en-US" w:eastAsia="en-US"/>
              </w:rPr>
            </w:pPr>
            <w:r>
              <w:rPr>
                <w:b/>
                <w:bCs/>
                <w:color w:val="000000" w:themeColor="text1"/>
                <w:lang w:val="en-US" w:eastAsia="en-US"/>
              </w:rPr>
              <w:t>R</w:t>
            </w:r>
          </w:p>
        </w:tc>
        <w:tc>
          <w:tcPr>
            <w:tcW w:w="13587" w:type="dxa"/>
          </w:tcPr>
          <w:p w14:paraId="748A7F73" w14:textId="77777777" w:rsidR="004A34C5" w:rsidRDefault="004A34C5" w:rsidP="0079584C">
            <w:pPr>
              <w:rPr>
                <w:color w:val="000000" w:themeColor="text1"/>
                <w:lang w:val="en-US" w:eastAsia="en-US"/>
              </w:rPr>
            </w:pPr>
            <w:r>
              <w:rPr>
                <w:color w:val="000000" w:themeColor="text1"/>
                <w:lang w:val="en-US" w:eastAsia="en-US"/>
              </w:rPr>
              <w:t xml:space="preserve">The contents of the bracket were not expanded correctly it should be 4 x </w:t>
            </w:r>
            <w:r w:rsidRPr="00462DA7">
              <w:rPr>
                <w:color w:val="000000" w:themeColor="text1"/>
                <w:lang w:val="en-US" w:eastAsia="en-US"/>
              </w:rPr>
              <w:t>2</w:t>
            </w:r>
            <w:r>
              <w:rPr>
                <w:i/>
                <w:iCs/>
                <w:color w:val="000000" w:themeColor="text1"/>
                <w:lang w:val="en-US" w:eastAsia="en-US"/>
              </w:rPr>
              <w:t>x</w:t>
            </w:r>
            <w:r>
              <w:rPr>
                <w:color w:val="000000" w:themeColor="text1"/>
                <w:lang w:val="en-US" w:eastAsia="en-US"/>
              </w:rPr>
              <w:t xml:space="preserve"> = </w:t>
            </w:r>
            <w:r w:rsidRPr="00462DA7">
              <w:rPr>
                <w:color w:val="000000" w:themeColor="text1"/>
                <w:lang w:val="en-US" w:eastAsia="en-US"/>
              </w:rPr>
              <w:t>8</w:t>
            </w:r>
            <w:r>
              <w:rPr>
                <w:i/>
                <w:iCs/>
                <w:color w:val="000000" w:themeColor="text1"/>
                <w:lang w:val="en-US" w:eastAsia="en-US"/>
              </w:rPr>
              <w:t>x</w:t>
            </w:r>
            <w:r>
              <w:rPr>
                <w:color w:val="000000" w:themeColor="text1"/>
                <w:lang w:val="en-US" w:eastAsia="en-US"/>
              </w:rPr>
              <w:t xml:space="preserve"> </w:t>
            </w:r>
            <w:r w:rsidRPr="00AB0580">
              <w:rPr>
                <w:color w:val="FF0000"/>
                <w:lang w:val="en-US" w:eastAsia="en-US"/>
              </w:rPr>
              <w:t>(not explained error how term is written)</w:t>
            </w:r>
            <w:r>
              <w:rPr>
                <w:color w:val="FF0000"/>
                <w:lang w:val="en-US" w:eastAsia="en-US"/>
              </w:rPr>
              <w:t xml:space="preserve"> </w:t>
            </w:r>
          </w:p>
        </w:tc>
        <w:tc>
          <w:tcPr>
            <w:tcW w:w="730" w:type="dxa"/>
          </w:tcPr>
          <w:p w14:paraId="00486787" w14:textId="77777777" w:rsidR="004A34C5" w:rsidRDefault="004A34C5" w:rsidP="00F86009">
            <w:pPr>
              <w:jc w:val="center"/>
              <w:rPr>
                <w:b/>
                <w:color w:val="000000" w:themeColor="text1"/>
                <w:lang w:val="en-US" w:eastAsia="en-US"/>
              </w:rPr>
            </w:pPr>
            <w:r>
              <w:rPr>
                <w:b/>
                <w:color w:val="000000" w:themeColor="text1"/>
                <w:lang w:val="en-US" w:eastAsia="en-US"/>
              </w:rPr>
              <w:t>0</w:t>
            </w:r>
          </w:p>
        </w:tc>
      </w:tr>
      <w:tr w:rsidR="004A34C5" w:rsidRPr="00A929DC" w14:paraId="08B04517" w14:textId="77777777" w:rsidTr="0079584C">
        <w:trPr>
          <w:trHeight w:val="340"/>
        </w:trPr>
        <w:tc>
          <w:tcPr>
            <w:tcW w:w="562" w:type="dxa"/>
          </w:tcPr>
          <w:p w14:paraId="5C69765B" w14:textId="77777777" w:rsidR="004A34C5" w:rsidRDefault="004A34C5" w:rsidP="0079584C">
            <w:pPr>
              <w:rPr>
                <w:b/>
                <w:bCs/>
                <w:color w:val="000000" w:themeColor="text1"/>
                <w:lang w:val="en-US" w:eastAsia="en-US"/>
              </w:rPr>
            </w:pPr>
            <w:r>
              <w:rPr>
                <w:b/>
                <w:bCs/>
                <w:color w:val="000000" w:themeColor="text1"/>
                <w:lang w:val="en-US" w:eastAsia="en-US"/>
              </w:rPr>
              <w:t>S</w:t>
            </w:r>
          </w:p>
        </w:tc>
        <w:tc>
          <w:tcPr>
            <w:tcW w:w="13587" w:type="dxa"/>
          </w:tcPr>
          <w:p w14:paraId="54EE5DE5" w14:textId="77777777" w:rsidR="004A34C5" w:rsidRDefault="004A34C5" w:rsidP="0079584C">
            <w:pPr>
              <w:rPr>
                <w:color w:val="000000" w:themeColor="text1"/>
                <w:lang w:val="en-US" w:eastAsia="en-US"/>
              </w:rPr>
            </w:pPr>
            <w:r>
              <w:rPr>
                <w:color w:val="000000" w:themeColor="text1"/>
                <w:lang w:val="en-US" w:eastAsia="en-US"/>
              </w:rPr>
              <w:t xml:space="preserve">He has written </w:t>
            </w:r>
            <w:r w:rsidRPr="00C05F21">
              <w:rPr>
                <w:i/>
                <w:iCs/>
                <w:color w:val="000000" w:themeColor="text1"/>
                <w:lang w:val="en-US" w:eastAsia="en-US"/>
              </w:rPr>
              <w:t>x</w:t>
            </w:r>
            <w:r>
              <w:rPr>
                <w:color w:val="000000" w:themeColor="text1"/>
                <w:lang w:val="en-US" w:eastAsia="en-US"/>
              </w:rPr>
              <w:t xml:space="preserve">8 and 7 × </w:t>
            </w:r>
            <w:r>
              <w:rPr>
                <w:i/>
                <w:iCs/>
                <w:color w:val="000000" w:themeColor="text1"/>
                <w:lang w:val="en-US" w:eastAsia="en-US"/>
              </w:rPr>
              <w:t>y</w:t>
            </w:r>
            <w:r>
              <w:rPr>
                <w:color w:val="000000" w:themeColor="text1"/>
                <w:lang w:val="en-US" w:eastAsia="en-US"/>
              </w:rPr>
              <w:t xml:space="preserve"> </w:t>
            </w:r>
            <w:r w:rsidRPr="00CB712A">
              <w:rPr>
                <w:color w:val="FF0000"/>
                <w:lang w:val="en-US" w:eastAsia="en-US"/>
              </w:rPr>
              <w:t>(further explanation about the error needed)</w:t>
            </w:r>
          </w:p>
        </w:tc>
        <w:tc>
          <w:tcPr>
            <w:tcW w:w="730" w:type="dxa"/>
          </w:tcPr>
          <w:p w14:paraId="5794F60D" w14:textId="77777777" w:rsidR="004A34C5" w:rsidRDefault="004A34C5" w:rsidP="00F86009">
            <w:pPr>
              <w:jc w:val="center"/>
              <w:rPr>
                <w:b/>
                <w:color w:val="000000" w:themeColor="text1"/>
                <w:lang w:val="en-US" w:eastAsia="en-US"/>
              </w:rPr>
            </w:pPr>
            <w:r>
              <w:rPr>
                <w:b/>
                <w:color w:val="000000" w:themeColor="text1"/>
                <w:lang w:val="en-US" w:eastAsia="en-US"/>
              </w:rPr>
              <w:t>0</w:t>
            </w:r>
          </w:p>
        </w:tc>
      </w:tr>
    </w:tbl>
    <w:p w14:paraId="6D573A33" w14:textId="6D974CC6" w:rsidR="004A34C5" w:rsidRDefault="004A34C5" w:rsidP="004A34C5">
      <w:pPr>
        <w:rPr>
          <w:color w:val="000000" w:themeColor="text1"/>
        </w:rPr>
      </w:pPr>
    </w:p>
    <w:p w14:paraId="606938FF" w14:textId="77777777" w:rsidR="004A34C5" w:rsidRDefault="004A34C5">
      <w:pPr>
        <w:rPr>
          <w:color w:val="000000" w:themeColor="text1"/>
        </w:rPr>
      </w:pPr>
      <w:r>
        <w:rPr>
          <w:color w:val="000000" w:themeColor="text1"/>
        </w:rPr>
        <w:br w:type="page"/>
      </w:r>
    </w:p>
    <w:p w14:paraId="07157845" w14:textId="77777777" w:rsidR="004A34C5" w:rsidRPr="004A34C5" w:rsidRDefault="004A34C5" w:rsidP="004A34C5">
      <w:pPr>
        <w:rPr>
          <w:u w:val="single"/>
        </w:rPr>
      </w:pPr>
      <w:r w:rsidRPr="004A34C5">
        <w:rPr>
          <w:u w:val="single"/>
        </w:rPr>
        <w:lastRenderedPageBreak/>
        <w:t>Appendix 3</w:t>
      </w:r>
    </w:p>
    <w:p w14:paraId="5DB3AEC1" w14:textId="77777777" w:rsidR="004A34C5" w:rsidRPr="004A34C5" w:rsidRDefault="004A34C5" w:rsidP="004A34C5">
      <w:pPr>
        <w:rPr>
          <w:u w:val="single"/>
        </w:rPr>
      </w:pPr>
    </w:p>
    <w:p w14:paraId="51440B16" w14:textId="31E5C251" w:rsidR="004A34C5" w:rsidRPr="004A34C5" w:rsidRDefault="00462DA7" w:rsidP="004A34C5">
      <w:pPr>
        <w:rPr>
          <w:u w:val="single"/>
        </w:rPr>
      </w:pPr>
      <w:r>
        <w:rPr>
          <w:u w:val="single"/>
        </w:rPr>
        <w:t xml:space="preserve">Exemplar responses for </w:t>
      </w:r>
      <w:r w:rsidR="004A34C5" w:rsidRPr="004A34C5">
        <w:rPr>
          <w:u w:val="single"/>
        </w:rPr>
        <w:t>Question 14</w:t>
      </w:r>
      <w:r w:rsidR="00534CE9">
        <w:rPr>
          <w:u w:val="single"/>
        </w:rPr>
        <w:t>(</w:t>
      </w:r>
      <w:r w:rsidR="004A34C5" w:rsidRPr="004A34C5">
        <w:rPr>
          <w:u w:val="single"/>
        </w:rPr>
        <w:t>d</w:t>
      </w:r>
      <w:r w:rsidR="00534CE9">
        <w:rPr>
          <w:u w:val="single"/>
        </w:rPr>
        <w:t>)</w:t>
      </w:r>
    </w:p>
    <w:p w14:paraId="3A6A3730" w14:textId="77777777" w:rsidR="004A34C5" w:rsidRPr="00A929DC" w:rsidRDefault="004A34C5" w:rsidP="004A34C5">
      <w:pPr>
        <w:rPr>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12616"/>
        <w:gridCol w:w="872"/>
      </w:tblGrid>
      <w:tr w:rsidR="004A34C5" w:rsidRPr="00A929DC" w14:paraId="5ADC30FF" w14:textId="77777777" w:rsidTr="0079584C">
        <w:trPr>
          <w:trHeight w:val="340"/>
          <w:jc w:val="center"/>
        </w:trPr>
        <w:tc>
          <w:tcPr>
            <w:tcW w:w="846" w:type="dxa"/>
            <w:vAlign w:val="center"/>
          </w:tcPr>
          <w:p w14:paraId="17D4115E" w14:textId="77777777" w:rsidR="004A34C5" w:rsidRPr="00A929DC" w:rsidRDefault="004A34C5" w:rsidP="0079584C">
            <w:pPr>
              <w:rPr>
                <w:b/>
                <w:color w:val="000000" w:themeColor="text1"/>
              </w:rPr>
            </w:pPr>
          </w:p>
        </w:tc>
        <w:tc>
          <w:tcPr>
            <w:tcW w:w="12616" w:type="dxa"/>
            <w:vAlign w:val="center"/>
          </w:tcPr>
          <w:p w14:paraId="3DAB1053" w14:textId="77777777" w:rsidR="004A34C5" w:rsidRPr="00A929DC" w:rsidRDefault="004A34C5" w:rsidP="0079584C">
            <w:pPr>
              <w:rPr>
                <w:b/>
                <w:color w:val="000000" w:themeColor="text1"/>
                <w:lang w:val="en-US" w:eastAsia="en-US"/>
              </w:rPr>
            </w:pPr>
            <w:r w:rsidRPr="00A929DC">
              <w:rPr>
                <w:b/>
                <w:color w:val="000000" w:themeColor="text1"/>
              </w:rPr>
              <w:t>Response</w:t>
            </w:r>
          </w:p>
        </w:tc>
        <w:tc>
          <w:tcPr>
            <w:tcW w:w="872" w:type="dxa"/>
            <w:vAlign w:val="center"/>
          </w:tcPr>
          <w:p w14:paraId="669E1D70" w14:textId="77777777" w:rsidR="004A34C5" w:rsidRPr="00A929DC" w:rsidRDefault="004A34C5" w:rsidP="00534CE9">
            <w:pPr>
              <w:jc w:val="center"/>
              <w:rPr>
                <w:b/>
                <w:color w:val="000000" w:themeColor="text1"/>
                <w:lang w:val="en-US" w:eastAsia="en-US"/>
              </w:rPr>
            </w:pPr>
            <w:r w:rsidRPr="00A929DC">
              <w:rPr>
                <w:b/>
                <w:color w:val="000000" w:themeColor="text1"/>
              </w:rPr>
              <w:t>Mark</w:t>
            </w:r>
          </w:p>
        </w:tc>
      </w:tr>
      <w:tr w:rsidR="004A34C5" w:rsidRPr="00BB5FAC" w14:paraId="23D492DA" w14:textId="77777777" w:rsidTr="0079584C">
        <w:trPr>
          <w:trHeight w:val="340"/>
          <w:jc w:val="center"/>
        </w:trPr>
        <w:tc>
          <w:tcPr>
            <w:tcW w:w="846" w:type="dxa"/>
            <w:vAlign w:val="center"/>
          </w:tcPr>
          <w:p w14:paraId="4C508246"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A</w:t>
            </w:r>
          </w:p>
        </w:tc>
        <w:tc>
          <w:tcPr>
            <w:tcW w:w="12616" w:type="dxa"/>
            <w:vAlign w:val="center"/>
          </w:tcPr>
          <w:p w14:paraId="47A296E3" w14:textId="77777777" w:rsidR="004A34C5" w:rsidRPr="00BB5FAC" w:rsidRDefault="004A34C5" w:rsidP="0079584C">
            <w:pPr>
              <w:rPr>
                <w:color w:val="000000" w:themeColor="text1"/>
                <w:lang w:val="en-US" w:eastAsia="en-US"/>
              </w:rPr>
            </w:pPr>
            <w:r>
              <w:rPr>
                <w:color w:val="000000" w:themeColor="text1"/>
                <w:lang w:val="en-US" w:eastAsia="en-US"/>
              </w:rPr>
              <w:t>The formula works beyond 4 years</w:t>
            </w:r>
          </w:p>
        </w:tc>
        <w:tc>
          <w:tcPr>
            <w:tcW w:w="872" w:type="dxa"/>
            <w:vAlign w:val="center"/>
          </w:tcPr>
          <w:p w14:paraId="43836C0A"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1</w:t>
            </w:r>
          </w:p>
        </w:tc>
      </w:tr>
      <w:tr w:rsidR="004A34C5" w:rsidRPr="00BB5FAC" w14:paraId="44A89391" w14:textId="77777777" w:rsidTr="0079584C">
        <w:trPr>
          <w:trHeight w:val="340"/>
          <w:jc w:val="center"/>
        </w:trPr>
        <w:tc>
          <w:tcPr>
            <w:tcW w:w="846" w:type="dxa"/>
            <w:vAlign w:val="center"/>
          </w:tcPr>
          <w:p w14:paraId="2D127928"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B</w:t>
            </w:r>
          </w:p>
        </w:tc>
        <w:tc>
          <w:tcPr>
            <w:tcW w:w="12616" w:type="dxa"/>
            <w:vAlign w:val="center"/>
          </w:tcPr>
          <w:p w14:paraId="38BEC3B5" w14:textId="77777777" w:rsidR="004A34C5" w:rsidRPr="00BB5FAC" w:rsidRDefault="004A34C5" w:rsidP="0079584C">
            <w:pPr>
              <w:rPr>
                <w:color w:val="000000" w:themeColor="text1"/>
                <w:lang w:val="en-US" w:eastAsia="en-US"/>
              </w:rPr>
            </w:pPr>
            <w:r>
              <w:rPr>
                <w:color w:val="000000" w:themeColor="text1"/>
                <w:lang w:val="en-US" w:eastAsia="en-US"/>
              </w:rPr>
              <w:t>The formula stays the same and nothing changes</w:t>
            </w:r>
          </w:p>
        </w:tc>
        <w:tc>
          <w:tcPr>
            <w:tcW w:w="872" w:type="dxa"/>
            <w:vAlign w:val="center"/>
          </w:tcPr>
          <w:p w14:paraId="0966B7DF"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1</w:t>
            </w:r>
          </w:p>
        </w:tc>
      </w:tr>
      <w:tr w:rsidR="004A34C5" w:rsidRPr="00BB5FAC" w14:paraId="1E38729A" w14:textId="77777777" w:rsidTr="0079584C">
        <w:trPr>
          <w:trHeight w:val="340"/>
          <w:jc w:val="center"/>
        </w:trPr>
        <w:tc>
          <w:tcPr>
            <w:tcW w:w="846" w:type="dxa"/>
            <w:vAlign w:val="center"/>
          </w:tcPr>
          <w:p w14:paraId="12320C4D"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C</w:t>
            </w:r>
          </w:p>
        </w:tc>
        <w:tc>
          <w:tcPr>
            <w:tcW w:w="12616" w:type="dxa"/>
            <w:vAlign w:val="center"/>
          </w:tcPr>
          <w:p w14:paraId="250EABA8" w14:textId="3A598EC3" w:rsidR="004A34C5" w:rsidRDefault="004A34C5" w:rsidP="0079584C">
            <w:pPr>
              <w:rPr>
                <w:color w:val="000000" w:themeColor="text1"/>
                <w:lang w:val="en-US" w:eastAsia="en-US"/>
              </w:rPr>
            </w:pPr>
            <w:r>
              <w:rPr>
                <w:color w:val="000000" w:themeColor="text1"/>
                <w:lang w:val="en-US" w:eastAsia="en-US"/>
              </w:rPr>
              <w:t xml:space="preserve">It remains at </w:t>
            </w:r>
            <w:r w:rsidR="00462DA7">
              <w:rPr>
                <w:color w:val="000000" w:themeColor="text1"/>
                <w:lang w:val="en-US" w:eastAsia="en-US"/>
              </w:rPr>
              <w:t>30</w:t>
            </w:r>
            <w:r>
              <w:rPr>
                <w:color w:val="000000" w:themeColor="text1"/>
                <w:lang w:val="en-US" w:eastAsia="en-US"/>
              </w:rPr>
              <w:t>00 × 1.</w:t>
            </w:r>
            <w:r w:rsidR="00CF0E13">
              <w:rPr>
                <w:color w:val="000000" w:themeColor="text1"/>
                <w:lang w:val="en-US" w:eastAsia="en-US"/>
              </w:rPr>
              <w:t>15</w:t>
            </w:r>
            <w:r>
              <w:rPr>
                <w:i/>
                <w:iCs/>
                <w:color w:val="000000" w:themeColor="text1"/>
                <w:vertAlign w:val="superscript"/>
                <w:lang w:val="en-US" w:eastAsia="en-US"/>
              </w:rPr>
              <w:t>n</w:t>
            </w:r>
            <w:r>
              <w:rPr>
                <w:color w:val="000000" w:themeColor="text1"/>
                <w:vertAlign w:val="superscript"/>
                <w:lang w:val="en-US" w:eastAsia="en-US"/>
              </w:rPr>
              <w:t xml:space="preserve"> </w:t>
            </w:r>
            <w:r>
              <w:rPr>
                <w:color w:val="000000" w:themeColor="text1"/>
                <w:lang w:val="en-US" w:eastAsia="en-US"/>
              </w:rPr>
              <w:t>over the years</w:t>
            </w:r>
          </w:p>
        </w:tc>
        <w:tc>
          <w:tcPr>
            <w:tcW w:w="872" w:type="dxa"/>
            <w:vAlign w:val="center"/>
          </w:tcPr>
          <w:p w14:paraId="3EDC2306"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1</w:t>
            </w:r>
          </w:p>
        </w:tc>
      </w:tr>
      <w:tr w:rsidR="004A34C5" w:rsidRPr="00BB5FAC" w14:paraId="586499C0" w14:textId="77777777" w:rsidTr="0079584C">
        <w:trPr>
          <w:trHeight w:val="340"/>
          <w:jc w:val="center"/>
        </w:trPr>
        <w:tc>
          <w:tcPr>
            <w:tcW w:w="846" w:type="dxa"/>
            <w:vAlign w:val="center"/>
          </w:tcPr>
          <w:p w14:paraId="7691341E"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D</w:t>
            </w:r>
          </w:p>
        </w:tc>
        <w:tc>
          <w:tcPr>
            <w:tcW w:w="12616" w:type="dxa"/>
            <w:vAlign w:val="center"/>
          </w:tcPr>
          <w:p w14:paraId="3B894940" w14:textId="77777777" w:rsidR="004A34C5" w:rsidRDefault="004A34C5" w:rsidP="0079584C">
            <w:pPr>
              <w:rPr>
                <w:color w:val="000000" w:themeColor="text1"/>
                <w:lang w:val="en-US" w:eastAsia="en-US"/>
              </w:rPr>
            </w:pPr>
            <w:r>
              <w:rPr>
                <w:color w:val="000000" w:themeColor="text1"/>
                <w:lang w:val="en-US" w:eastAsia="en-US"/>
              </w:rPr>
              <w:t>The painting increases by the same [%] rate/proportion each year</w:t>
            </w:r>
          </w:p>
        </w:tc>
        <w:tc>
          <w:tcPr>
            <w:tcW w:w="872" w:type="dxa"/>
            <w:vAlign w:val="center"/>
          </w:tcPr>
          <w:p w14:paraId="1CCBFAE3"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1</w:t>
            </w:r>
          </w:p>
        </w:tc>
      </w:tr>
      <w:tr w:rsidR="004A34C5" w:rsidRPr="00BB5FAC" w14:paraId="031A6664" w14:textId="77777777" w:rsidTr="0079584C">
        <w:trPr>
          <w:trHeight w:val="340"/>
          <w:jc w:val="center"/>
        </w:trPr>
        <w:tc>
          <w:tcPr>
            <w:tcW w:w="846" w:type="dxa"/>
            <w:vAlign w:val="center"/>
          </w:tcPr>
          <w:p w14:paraId="266B38F0"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E</w:t>
            </w:r>
          </w:p>
        </w:tc>
        <w:tc>
          <w:tcPr>
            <w:tcW w:w="12616" w:type="dxa"/>
            <w:vAlign w:val="center"/>
          </w:tcPr>
          <w:p w14:paraId="7A740F06" w14:textId="77777777" w:rsidR="004A34C5" w:rsidRDefault="004A34C5" w:rsidP="0079584C">
            <w:pPr>
              <w:rPr>
                <w:color w:val="000000" w:themeColor="text1"/>
                <w:lang w:val="en-US" w:eastAsia="en-US"/>
              </w:rPr>
            </w:pPr>
            <w:r>
              <w:rPr>
                <w:color w:val="000000" w:themeColor="text1"/>
                <w:lang w:val="en-US" w:eastAsia="en-US"/>
              </w:rPr>
              <w:t>The painting will continue to increase in value</w:t>
            </w:r>
          </w:p>
        </w:tc>
        <w:tc>
          <w:tcPr>
            <w:tcW w:w="872" w:type="dxa"/>
            <w:vAlign w:val="center"/>
          </w:tcPr>
          <w:p w14:paraId="51715017"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r w:rsidR="004A34C5" w:rsidRPr="00BB5FAC" w14:paraId="1C169400" w14:textId="77777777" w:rsidTr="0079584C">
        <w:trPr>
          <w:trHeight w:val="340"/>
          <w:jc w:val="center"/>
        </w:trPr>
        <w:tc>
          <w:tcPr>
            <w:tcW w:w="846" w:type="dxa"/>
            <w:vAlign w:val="center"/>
          </w:tcPr>
          <w:p w14:paraId="26D6AA40"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F</w:t>
            </w:r>
          </w:p>
        </w:tc>
        <w:tc>
          <w:tcPr>
            <w:tcW w:w="12616" w:type="dxa"/>
            <w:vAlign w:val="center"/>
          </w:tcPr>
          <w:p w14:paraId="144E1B44" w14:textId="77777777" w:rsidR="004A34C5" w:rsidRPr="00BB5FAC" w:rsidRDefault="004A34C5" w:rsidP="0079584C">
            <w:pPr>
              <w:rPr>
                <w:color w:val="000000" w:themeColor="text1"/>
                <w:lang w:val="en-US" w:eastAsia="en-US"/>
              </w:rPr>
            </w:pPr>
            <w:r>
              <w:rPr>
                <w:color w:val="000000" w:themeColor="text1"/>
                <w:lang w:val="en-US" w:eastAsia="en-US"/>
              </w:rPr>
              <w:t>The value does not decrease at any point</w:t>
            </w:r>
          </w:p>
        </w:tc>
        <w:tc>
          <w:tcPr>
            <w:tcW w:w="872" w:type="dxa"/>
            <w:vAlign w:val="center"/>
          </w:tcPr>
          <w:p w14:paraId="1378CB29"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r w:rsidR="004A34C5" w:rsidRPr="00BB5FAC" w14:paraId="7EC740B9" w14:textId="77777777" w:rsidTr="0079584C">
        <w:trPr>
          <w:trHeight w:val="340"/>
          <w:jc w:val="center"/>
        </w:trPr>
        <w:tc>
          <w:tcPr>
            <w:tcW w:w="846" w:type="dxa"/>
            <w:vAlign w:val="center"/>
          </w:tcPr>
          <w:p w14:paraId="29388F01"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G</w:t>
            </w:r>
          </w:p>
        </w:tc>
        <w:tc>
          <w:tcPr>
            <w:tcW w:w="12616" w:type="dxa"/>
            <w:vAlign w:val="center"/>
          </w:tcPr>
          <w:p w14:paraId="79D2EC61" w14:textId="77777777" w:rsidR="004A34C5" w:rsidRPr="00BB5FAC" w:rsidRDefault="004A34C5" w:rsidP="0079584C">
            <w:pPr>
              <w:rPr>
                <w:color w:val="000000" w:themeColor="text1"/>
                <w:lang w:val="en-US" w:eastAsia="en-US"/>
              </w:rPr>
            </w:pPr>
            <w:r>
              <w:rPr>
                <w:color w:val="000000" w:themeColor="text1"/>
                <w:lang w:val="en-US" w:eastAsia="en-US"/>
              </w:rPr>
              <w:t>The value of the painting remains the same each year</w:t>
            </w:r>
          </w:p>
        </w:tc>
        <w:tc>
          <w:tcPr>
            <w:tcW w:w="872" w:type="dxa"/>
            <w:vAlign w:val="center"/>
          </w:tcPr>
          <w:p w14:paraId="2BC34F55"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r w:rsidR="004A34C5" w:rsidRPr="00BB5FAC" w14:paraId="63D8656B" w14:textId="77777777" w:rsidTr="0079584C">
        <w:trPr>
          <w:trHeight w:val="340"/>
          <w:jc w:val="center"/>
        </w:trPr>
        <w:tc>
          <w:tcPr>
            <w:tcW w:w="846" w:type="dxa"/>
            <w:vAlign w:val="center"/>
          </w:tcPr>
          <w:p w14:paraId="3D0AF909"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H</w:t>
            </w:r>
          </w:p>
        </w:tc>
        <w:tc>
          <w:tcPr>
            <w:tcW w:w="12616" w:type="dxa"/>
            <w:vAlign w:val="center"/>
          </w:tcPr>
          <w:p w14:paraId="6900A39C" w14:textId="77777777" w:rsidR="004A34C5" w:rsidRPr="00BB5FAC" w:rsidRDefault="004A34C5" w:rsidP="0079584C">
            <w:pPr>
              <w:rPr>
                <w:color w:val="000000" w:themeColor="text1"/>
                <w:lang w:val="en-US" w:eastAsia="en-US"/>
              </w:rPr>
            </w:pPr>
            <w:r>
              <w:rPr>
                <w:color w:val="000000" w:themeColor="text1"/>
                <w:lang w:val="en-US" w:eastAsia="en-US"/>
              </w:rPr>
              <w:t>The price is going to raise each year</w:t>
            </w:r>
          </w:p>
        </w:tc>
        <w:tc>
          <w:tcPr>
            <w:tcW w:w="872" w:type="dxa"/>
            <w:vAlign w:val="center"/>
          </w:tcPr>
          <w:p w14:paraId="5891939A"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r w:rsidR="004A34C5" w:rsidRPr="00BB5FAC" w14:paraId="432C0995" w14:textId="77777777" w:rsidTr="0079584C">
        <w:trPr>
          <w:trHeight w:val="340"/>
          <w:jc w:val="center"/>
        </w:trPr>
        <w:tc>
          <w:tcPr>
            <w:tcW w:w="846" w:type="dxa"/>
            <w:vAlign w:val="center"/>
          </w:tcPr>
          <w:p w14:paraId="7FB797FA"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I</w:t>
            </w:r>
          </w:p>
        </w:tc>
        <w:tc>
          <w:tcPr>
            <w:tcW w:w="12616" w:type="dxa"/>
            <w:vAlign w:val="center"/>
          </w:tcPr>
          <w:p w14:paraId="414E576B" w14:textId="77777777" w:rsidR="004A34C5" w:rsidRPr="00BB5FAC" w:rsidRDefault="004A34C5" w:rsidP="0079584C">
            <w:pPr>
              <w:rPr>
                <w:color w:val="000000" w:themeColor="text1"/>
                <w:lang w:val="en-US" w:eastAsia="en-US"/>
              </w:rPr>
            </w:pPr>
            <w:r>
              <w:rPr>
                <w:color w:val="000000" w:themeColor="text1"/>
                <w:lang w:val="en-US" w:eastAsia="en-US"/>
              </w:rPr>
              <w:t>The increase in the expected value remains constant</w:t>
            </w:r>
          </w:p>
        </w:tc>
        <w:tc>
          <w:tcPr>
            <w:tcW w:w="872" w:type="dxa"/>
            <w:vAlign w:val="center"/>
          </w:tcPr>
          <w:p w14:paraId="757C789D"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r w:rsidR="004A34C5" w:rsidRPr="00BB5FAC" w14:paraId="0110D945" w14:textId="77777777" w:rsidTr="0079584C">
        <w:trPr>
          <w:trHeight w:val="340"/>
          <w:jc w:val="center"/>
        </w:trPr>
        <w:tc>
          <w:tcPr>
            <w:tcW w:w="846" w:type="dxa"/>
            <w:vAlign w:val="center"/>
          </w:tcPr>
          <w:p w14:paraId="0B787E5C" w14:textId="77777777" w:rsidR="004A34C5" w:rsidRPr="002364A1" w:rsidRDefault="004A34C5" w:rsidP="0079584C">
            <w:pPr>
              <w:rPr>
                <w:b/>
                <w:bCs/>
                <w:color w:val="000000" w:themeColor="text1"/>
                <w:lang w:val="en-US" w:eastAsia="en-US"/>
              </w:rPr>
            </w:pPr>
            <w:r w:rsidRPr="002364A1">
              <w:rPr>
                <w:b/>
                <w:bCs/>
                <w:color w:val="000000" w:themeColor="text1"/>
                <w:lang w:val="en-US" w:eastAsia="en-US"/>
              </w:rPr>
              <w:t>J</w:t>
            </w:r>
          </w:p>
        </w:tc>
        <w:tc>
          <w:tcPr>
            <w:tcW w:w="12616" w:type="dxa"/>
            <w:vAlign w:val="center"/>
          </w:tcPr>
          <w:p w14:paraId="2894521C" w14:textId="77777777" w:rsidR="004A34C5" w:rsidRPr="00BB5FAC" w:rsidRDefault="004A34C5" w:rsidP="0079584C">
            <w:pPr>
              <w:rPr>
                <w:color w:val="000000" w:themeColor="text1"/>
                <w:lang w:val="en-US" w:eastAsia="en-US"/>
              </w:rPr>
            </w:pPr>
            <w:r>
              <w:rPr>
                <w:color w:val="000000" w:themeColor="text1"/>
                <w:lang w:val="en-US" w:eastAsia="en-US"/>
              </w:rPr>
              <w:t>The painting consistently rises by the same amount each year</w:t>
            </w:r>
          </w:p>
        </w:tc>
        <w:tc>
          <w:tcPr>
            <w:tcW w:w="872" w:type="dxa"/>
            <w:vAlign w:val="center"/>
          </w:tcPr>
          <w:p w14:paraId="5D1EC8F9" w14:textId="77777777" w:rsidR="004A34C5" w:rsidRPr="002364A1" w:rsidRDefault="004A34C5" w:rsidP="00534CE9">
            <w:pPr>
              <w:jc w:val="center"/>
              <w:rPr>
                <w:b/>
                <w:bCs/>
                <w:color w:val="000000" w:themeColor="text1"/>
                <w:lang w:val="en-US" w:eastAsia="en-US"/>
              </w:rPr>
            </w:pPr>
            <w:r w:rsidRPr="002364A1">
              <w:rPr>
                <w:b/>
                <w:bCs/>
                <w:color w:val="000000" w:themeColor="text1"/>
                <w:lang w:val="en-US" w:eastAsia="en-US"/>
              </w:rPr>
              <w:t>0</w:t>
            </w:r>
          </w:p>
        </w:tc>
      </w:tr>
    </w:tbl>
    <w:p w14:paraId="74C4997B" w14:textId="20849219" w:rsidR="005E149E" w:rsidRPr="00B00B5D" w:rsidRDefault="005E149E" w:rsidP="00EE2D7C"/>
    <w:p w14:paraId="5D5BDEC2" w14:textId="77777777" w:rsidR="00D82261" w:rsidRDefault="00D82261">
      <w:pPr>
        <w:sectPr w:rsidR="00D82261" w:rsidSect="00072452">
          <w:footerReference w:type="default" r:id="rId126"/>
          <w:pgSz w:w="16838" w:h="11906" w:orient="landscape" w:code="9"/>
          <w:pgMar w:top="1134" w:right="1134" w:bottom="851" w:left="1134" w:header="680" w:footer="567" w:gutter="0"/>
          <w:cols w:space="708"/>
          <w:docGrid w:linePitch="360"/>
        </w:sectPr>
      </w:pPr>
      <w:r>
        <w:br w:type="page"/>
      </w:r>
    </w:p>
    <w:p w14:paraId="7FB06C70" w14:textId="61FF9126" w:rsidR="00D82261" w:rsidRDefault="00D82261"/>
    <w:p w14:paraId="5C7883D7" w14:textId="4663E3F2" w:rsidR="00E3119E" w:rsidRDefault="00D82261" w:rsidP="00EE2D7C">
      <w:r w:rsidRPr="00AB162B">
        <w:rPr>
          <w:rStyle w:val="CommentReference"/>
          <w:noProof/>
        </w:rPr>
        <mc:AlternateContent>
          <mc:Choice Requires="wps">
            <w:drawing>
              <wp:inline distT="0" distB="0" distL="0" distR="0" wp14:anchorId="783F46D2" wp14:editId="38C83F5C">
                <wp:extent cx="5153660" cy="621102"/>
                <wp:effectExtent l="0" t="0" r="27940" b="26670"/>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21102"/>
                        </a:xfrm>
                        <a:prstGeom prst="rect">
                          <a:avLst/>
                        </a:prstGeom>
                        <a:solidFill>
                          <a:srgbClr val="FFFFFF"/>
                        </a:solidFill>
                        <a:ln w="9525">
                          <a:solidFill>
                            <a:srgbClr val="000000"/>
                          </a:solidFill>
                          <a:miter lim="800000"/>
                          <a:headEnd/>
                          <a:tailEnd/>
                        </a:ln>
                      </wps:spPr>
                      <wps:txb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83F46D2" id="Text Box 10" o:spid="_x0000_s1029" type="#_x0000_t202" alt="Please note – web links are correct at date of publication but other websites may change over time. If you have any problems with a link you may want to navigate to that organisation’s website for a direct search." style="width:405.8pt;height:4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">
                <v:textbox>
                  <w:txbxContent>
                    <w:p w14:paraId="45723B80" w14:textId="77777777" w:rsidR="00D82261" w:rsidRDefault="00D82261" w:rsidP="00D82261">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B10C4F7" w14:textId="15219725" w:rsidR="00D82261" w:rsidRDefault="00D82261" w:rsidP="00EE2D7C"/>
    <w:p w14:paraId="27F8BB47" w14:textId="78D9ED64" w:rsidR="00D82261" w:rsidRDefault="00D82261" w:rsidP="00EE2D7C"/>
    <w:p w14:paraId="60F686D6" w14:textId="77777777" w:rsidR="005D0C4F" w:rsidRDefault="005D0C4F" w:rsidP="00EE2D7C"/>
    <w:p w14:paraId="4246B5A1" w14:textId="77777777" w:rsidR="005D0C4F" w:rsidRDefault="005D0C4F" w:rsidP="00EE2D7C"/>
    <w:p w14:paraId="13B4BDC5" w14:textId="4E67601E" w:rsidR="00D82261" w:rsidRDefault="005D0C4F" w:rsidP="00EE2D7C">
      <w:r w:rsidRPr="005E7ECF">
        <w:rPr>
          <w:noProof/>
          <w:sz w:val="18"/>
          <w:szCs w:val="18"/>
        </w:rPr>
        <mc:AlternateContent>
          <mc:Choice Requires="wps">
            <w:drawing>
              <wp:inline distT="0" distB="0" distL="0" distR="0" wp14:anchorId="1CD807DE" wp14:editId="6EDF3E5B">
                <wp:extent cx="9226550" cy="4504266"/>
                <wp:effectExtent l="0" t="0" r="0" b="0"/>
                <wp:docPr id="253979426" name="Text Box 253979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504266"/>
                        </a:xfrm>
                        <a:prstGeom prst="rect">
                          <a:avLst/>
                        </a:prstGeom>
                        <a:noFill/>
                        <a:ln w="9525">
                          <a:noFill/>
                          <a:miter lim="800000"/>
                          <a:headEnd/>
                          <a:tailEnd/>
                        </a:ln>
                      </wps:spPr>
                      <wps:txb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579D96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28" w:history="1">
                              <w:r w:rsidRPr="005D0C4F">
                                <w:rPr>
                                  <w:rStyle w:val="Hyperlink"/>
                                  <w:rFonts w:cs="Arial"/>
                                  <w:sz w:val="16"/>
                                  <w:szCs w:val="16"/>
                                </w:rPr>
                                <w:t>Like’</w:t>
                              </w:r>
                            </w:hyperlink>
                            <w:r w:rsidRPr="005D0C4F">
                              <w:rPr>
                                <w:rFonts w:cs="Arial"/>
                                <w:sz w:val="16"/>
                                <w:szCs w:val="16"/>
                              </w:rPr>
                              <w:t xml:space="preserve"> or ‘</w:t>
                            </w:r>
                            <w:hyperlink r:id="rId129"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3E1D01A0"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0"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1"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32"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33"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wps:txbx>
                      <wps:bodyPr rot="0" vert="horz" wrap="square" lIns="91440" tIns="45720" rIns="91440" bIns="45720" anchor="t" anchorCtr="0">
                        <a:noAutofit/>
                      </wps:bodyPr>
                    </wps:wsp>
                  </a:graphicData>
                </a:graphic>
              </wp:inline>
            </w:drawing>
          </mc:Choice>
          <mc:Fallback>
            <w:pict>
              <v:shape w14:anchorId="1CD807DE" id="Text Box 253979426" o:spid="_x0000_s1030" type="#_x0000_t202" style="width:726.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" filled="f" stroked="f">
                <v:textbox>
                  <w:txbxContent>
                    <w:p w14:paraId="420030D0" w14:textId="77777777" w:rsidR="005D0C4F" w:rsidRDefault="005D0C4F" w:rsidP="005D0C4F">
                      <w:pPr>
                        <w:pStyle w:val="Header"/>
                        <w:spacing w:after="57" w:line="276" w:lineRule="auto"/>
                        <w:rPr>
                          <w:sz w:val="16"/>
                          <w:szCs w:val="18"/>
                        </w:rPr>
                      </w:pPr>
                      <w:r w:rsidRPr="00AE485A">
                        <w:rPr>
                          <w:noProof/>
                          <w:sz w:val="16"/>
                          <w:szCs w:val="18"/>
                          <w:vertAlign w:val="subscript"/>
                        </w:rPr>
                        <w:drawing>
                          <wp:inline distT="0" distB="0" distL="0" distR="0" wp14:anchorId="18DAC509" wp14:editId="1BC5B19B">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5D7CD2" w14:textId="77777777" w:rsidR="005D0C4F" w:rsidRPr="005D0C4F" w:rsidRDefault="005D0C4F" w:rsidP="005D0C4F">
                      <w:pPr>
                        <w:pStyle w:val="Header"/>
                        <w:spacing w:after="57" w:line="276" w:lineRule="auto"/>
                        <w:rPr>
                          <w:rFonts w:cs="Arial"/>
                          <w:noProof/>
                          <w:sz w:val="16"/>
                          <w:szCs w:val="16"/>
                        </w:rPr>
                      </w:pPr>
                    </w:p>
                    <w:p w14:paraId="498A5549" w14:textId="77777777" w:rsidR="005D0C4F" w:rsidRPr="005D0C4F" w:rsidRDefault="005D0C4F" w:rsidP="005D0C4F">
                      <w:pPr>
                        <w:pStyle w:val="Header"/>
                        <w:spacing w:after="57" w:line="276" w:lineRule="auto"/>
                        <w:rPr>
                          <w:rFonts w:cs="Arial"/>
                          <w:sz w:val="16"/>
                          <w:szCs w:val="16"/>
                        </w:rPr>
                      </w:pPr>
                    </w:p>
                    <w:p w14:paraId="5AF6B8EB" w14:textId="5579D96D" w:rsidR="005D0C4F" w:rsidRPr="005D0C4F" w:rsidRDefault="005D0C4F" w:rsidP="00020F51">
                      <w:pPr>
                        <w:pStyle w:val="Header"/>
                        <w:tabs>
                          <w:tab w:val="clear" w:pos="8306"/>
                        </w:tabs>
                        <w:spacing w:before="120" w:line="276" w:lineRule="auto"/>
                        <w:rPr>
                          <w:rFonts w:cs="Arial"/>
                          <w:sz w:val="16"/>
                          <w:szCs w:val="16"/>
                        </w:rPr>
                      </w:pPr>
                      <w:r w:rsidRPr="005D0C4F">
                        <w:rPr>
                          <w:rFonts w:cs="Arial"/>
                          <w:sz w:val="16"/>
                          <w:szCs w:val="16"/>
                        </w:rPr>
                        <w:t>We’d like to know your view on the resources we produce. Click ‘</w:t>
                      </w:r>
                      <w:hyperlink r:id="rId134" w:history="1">
                        <w:r w:rsidRPr="005D0C4F">
                          <w:rPr>
                            <w:rStyle w:val="Hyperlink"/>
                            <w:rFonts w:cs="Arial"/>
                            <w:sz w:val="16"/>
                            <w:szCs w:val="16"/>
                          </w:rPr>
                          <w:t>Like’</w:t>
                        </w:r>
                      </w:hyperlink>
                      <w:r w:rsidRPr="005D0C4F">
                        <w:rPr>
                          <w:rFonts w:cs="Arial"/>
                          <w:sz w:val="16"/>
                          <w:szCs w:val="16"/>
                        </w:rPr>
                        <w:t xml:space="preserve"> or ‘</w:t>
                      </w:r>
                      <w:hyperlink r:id="rId135" w:history="1">
                        <w:r w:rsidRPr="005D0C4F">
                          <w:rPr>
                            <w:rStyle w:val="Hyperlink"/>
                            <w:rFonts w:cs="Arial"/>
                            <w:sz w:val="16"/>
                            <w:szCs w:val="16"/>
                          </w:rPr>
                          <w:t>Dislike’</w:t>
                        </w:r>
                      </w:hyperlink>
                      <w:r w:rsidRPr="005D0C4F">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62102B0" w14:textId="3E1D01A0" w:rsidR="005D0C4F" w:rsidRPr="005D0C4F" w:rsidRDefault="005D0C4F" w:rsidP="005D0C4F">
                      <w:pPr>
                        <w:autoSpaceDE w:val="0"/>
                        <w:spacing w:before="120" w:line="288" w:lineRule="auto"/>
                        <w:textAlignment w:val="center"/>
                        <w:rPr>
                          <w:spacing w:val="-2"/>
                          <w:sz w:val="16"/>
                          <w:szCs w:val="16"/>
                        </w:rPr>
                      </w:pPr>
                      <w:r w:rsidRPr="005D0C4F">
                        <w:rPr>
                          <w:color w:val="000000"/>
                          <w:spacing w:val="-2"/>
                          <w:sz w:val="16"/>
                          <w:szCs w:val="16"/>
                        </w:rPr>
                        <w:t xml:space="preserve">Looking for another resource? There is now a quick and easy search </w:t>
                      </w:r>
                      <w:hyperlink r:id="rId136" w:history="1">
                        <w:r w:rsidRPr="005D0C4F">
                          <w:rPr>
                            <w:rStyle w:val="Hyperlink"/>
                            <w:rFonts w:cs="Arial"/>
                            <w:spacing w:val="-2"/>
                            <w:sz w:val="16"/>
                            <w:szCs w:val="16"/>
                          </w:rPr>
                          <w:t>tool to help find free resources</w:t>
                        </w:r>
                      </w:hyperlink>
                      <w:r w:rsidRPr="005D0C4F">
                        <w:rPr>
                          <w:color w:val="000000"/>
                          <w:spacing w:val="-2"/>
                          <w:sz w:val="16"/>
                          <w:szCs w:val="16"/>
                        </w:rPr>
                        <w:t xml:space="preserve"> for your qualification.</w:t>
                      </w:r>
                    </w:p>
                    <w:p w14:paraId="7B70E251" w14:textId="77777777"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OCR is part of Cambridge University Press &amp; Assessment, which is itself a department of the University of Cambridge.</w:t>
                      </w:r>
                    </w:p>
                    <w:p w14:paraId="34A72919" w14:textId="532A6C3B" w:rsidR="005D0C4F" w:rsidRPr="005D0C4F" w:rsidRDefault="005D0C4F" w:rsidP="005D0C4F">
                      <w:pPr>
                        <w:pStyle w:val="Pa2"/>
                        <w:spacing w:before="120"/>
                        <w:rPr>
                          <w:rFonts w:ascii="Arial" w:hAnsi="Arial" w:cs="Arial"/>
                          <w:color w:val="000000"/>
                          <w:sz w:val="16"/>
                          <w:szCs w:val="16"/>
                        </w:rPr>
                      </w:pPr>
                      <w:r w:rsidRPr="005D0C4F">
                        <w:rPr>
                          <w:rFonts w:ascii="Arial" w:hAnsi="Arial" w:cs="Arial"/>
                          <w:color w:val="000000"/>
                          <w:sz w:val="16"/>
                          <w:szCs w:val="16"/>
                        </w:rPr>
                        <w:t xml:space="preserve">For staff training purposes and as part of our quality assurance programme your call may be recorded or monitored. </w:t>
                      </w:r>
                      <w:r w:rsidRPr="005D0C4F">
                        <w:rPr>
                          <w:rStyle w:val="A0"/>
                          <w:rFonts w:ascii="Arial" w:hAnsi="Arial" w:cs="Arial"/>
                        </w:rPr>
                        <w:t>© OCR 202</w:t>
                      </w:r>
                      <w:r w:rsidR="0037468F">
                        <w:rPr>
                          <w:rStyle w:val="A0"/>
                          <w:rFonts w:ascii="Arial" w:hAnsi="Arial" w:cs="Arial"/>
                        </w:rPr>
                        <w:t>4</w:t>
                      </w:r>
                      <w:r w:rsidRPr="005D0C4F">
                        <w:rPr>
                          <w:rStyle w:val="A0"/>
                          <w:rFonts w:ascii="Arial" w:hAnsi="Arial" w:cs="Arial"/>
                        </w:rPr>
                        <w:t xml:space="preserve"> </w:t>
                      </w:r>
                      <w:r w:rsidRPr="005D0C4F">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BE07EAD" w14:textId="77777777" w:rsidR="005D0C4F" w:rsidRPr="005D0C4F" w:rsidRDefault="005D0C4F" w:rsidP="005D0C4F">
                      <w:pPr>
                        <w:pStyle w:val="Pa2"/>
                        <w:spacing w:before="120"/>
                        <w:rPr>
                          <w:rStyle w:val="A0"/>
                          <w:rFonts w:ascii="Arial" w:hAnsi="Arial" w:cs="Arial"/>
                        </w:rPr>
                      </w:pPr>
                      <w:r w:rsidRPr="005D0C4F">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3E68571D"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3E2CA14"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7" w:history="1">
                        <w:r w:rsidRPr="005D0C4F">
                          <w:rPr>
                            <w:rStyle w:val="Hyperlink"/>
                            <w:rFonts w:ascii="Arial" w:hAnsi="Arial" w:cs="Arial"/>
                            <w:sz w:val="16"/>
                            <w:szCs w:val="16"/>
                          </w:rPr>
                          <w:t>contact us</w:t>
                        </w:r>
                      </w:hyperlink>
                      <w:r w:rsidRPr="005D0C4F">
                        <w:rPr>
                          <w:rStyle w:val="A0"/>
                          <w:rFonts w:ascii="Arial" w:hAnsi="Arial" w:cs="Arial"/>
                        </w:rPr>
                        <w:t xml:space="preserve">. </w:t>
                      </w:r>
                    </w:p>
                    <w:p w14:paraId="6E6F333C"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3B0D7A0F"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OCR acknowledges the use of the following content: N/A </w:t>
                      </w:r>
                    </w:p>
                    <w:p w14:paraId="0F1075A2" w14:textId="77777777" w:rsidR="005D0C4F" w:rsidRPr="005D0C4F" w:rsidRDefault="005D0C4F" w:rsidP="005D0C4F">
                      <w:pPr>
                        <w:pStyle w:val="Pa2"/>
                        <w:spacing w:before="120"/>
                        <w:rPr>
                          <w:rStyle w:val="A0"/>
                          <w:rFonts w:ascii="Arial" w:hAnsi="Arial" w:cs="Arial"/>
                        </w:rPr>
                      </w:pPr>
                      <w:r w:rsidRPr="005D0C4F">
                        <w:rPr>
                          <w:rStyle w:val="A0"/>
                          <w:rFonts w:ascii="Arial" w:hAnsi="Arial" w:cs="Arial"/>
                        </w:rPr>
                        <w:t xml:space="preserve">Whether you already offer OCR qualifications, are new to OCR or are thinking about switching, you can request more information using our </w:t>
                      </w:r>
                      <w:hyperlink r:id="rId138" w:history="1">
                        <w:r w:rsidRPr="005D0C4F">
                          <w:rPr>
                            <w:rStyle w:val="Hyperlink"/>
                            <w:rFonts w:ascii="Arial" w:hAnsi="Arial" w:cs="Arial"/>
                            <w:sz w:val="16"/>
                            <w:szCs w:val="16"/>
                          </w:rPr>
                          <w:t>Expression of Interest form</w:t>
                        </w:r>
                      </w:hyperlink>
                      <w:r w:rsidRPr="005D0C4F">
                        <w:rPr>
                          <w:rStyle w:val="A0"/>
                          <w:rFonts w:ascii="Arial" w:hAnsi="Arial" w:cs="Arial"/>
                        </w:rPr>
                        <w:t xml:space="preserve">. </w:t>
                      </w:r>
                    </w:p>
                    <w:p w14:paraId="057D75B6" w14:textId="77777777" w:rsidR="005D0C4F" w:rsidRPr="005D0C4F" w:rsidRDefault="005D0C4F" w:rsidP="005D0C4F">
                      <w:pPr>
                        <w:pStyle w:val="Pa2"/>
                        <w:spacing w:before="120"/>
                        <w:rPr>
                          <w:rFonts w:ascii="Arial" w:hAnsi="Arial" w:cs="Arial"/>
                          <w:color w:val="000000"/>
                          <w:sz w:val="16"/>
                          <w:szCs w:val="16"/>
                        </w:rPr>
                      </w:pPr>
                      <w:r w:rsidRPr="005D0C4F">
                        <w:rPr>
                          <w:rStyle w:val="A0"/>
                          <w:rFonts w:ascii="Arial" w:hAnsi="Arial" w:cs="Arial"/>
                        </w:rPr>
                        <w:t xml:space="preserve">Please </w:t>
                      </w:r>
                      <w:hyperlink r:id="rId139" w:history="1">
                        <w:r w:rsidRPr="005D0C4F">
                          <w:rPr>
                            <w:rStyle w:val="Hyperlink"/>
                            <w:rFonts w:ascii="Arial" w:hAnsi="Arial" w:cs="Arial"/>
                            <w:sz w:val="16"/>
                            <w:szCs w:val="16"/>
                          </w:rPr>
                          <w:t>get in touch</w:t>
                        </w:r>
                      </w:hyperlink>
                      <w:r w:rsidRPr="005D0C4F">
                        <w:rPr>
                          <w:rStyle w:val="A2"/>
                          <w:rFonts w:ascii="Arial" w:hAnsi="Arial" w:cs="Arial"/>
                        </w:rPr>
                        <w:t xml:space="preserve"> </w:t>
                      </w:r>
                      <w:r w:rsidRPr="005D0C4F">
                        <w:rPr>
                          <w:rStyle w:val="A0"/>
                          <w:rFonts w:ascii="Arial" w:hAnsi="Arial" w:cs="Arial"/>
                        </w:rPr>
                        <w:t>if you want to discuss the accessibility of resources we offer to support you in delivering our qualifications.</w:t>
                      </w:r>
                    </w:p>
                    <w:p w14:paraId="391980E3" w14:textId="77777777" w:rsidR="005D0C4F" w:rsidRPr="002B6D2D" w:rsidRDefault="005D0C4F" w:rsidP="005D0C4F">
                      <w:pPr>
                        <w:pStyle w:val="Header"/>
                        <w:spacing w:after="57" w:line="276" w:lineRule="auto"/>
                        <w:rPr>
                          <w:rFonts w:asciiTheme="minorHAnsi" w:hAnsiTheme="minorHAnsi" w:cstheme="minorHAnsi"/>
                          <w:sz w:val="16"/>
                          <w:szCs w:val="16"/>
                        </w:rPr>
                      </w:pPr>
                    </w:p>
                  </w:txbxContent>
                </v:textbox>
                <w10:anchorlock/>
              </v:shape>
            </w:pict>
          </mc:Fallback>
        </mc:AlternateContent>
      </w:r>
    </w:p>
    <w:sectPr w:rsidR="00D82261" w:rsidSect="00072452">
      <w:footerReference w:type="default" r:id="rId140"/>
      <w:type w:val="continuous"/>
      <w:pgSz w:w="16838" w:h="11906" w:orient="landscape" w:code="9"/>
      <w:pgMar w:top="1276" w:right="1247" w:bottom="425" w:left="1247"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261A15" w14:textId="77777777" w:rsidR="002204CD" w:rsidRDefault="002204CD">
      <w:r>
        <w:separator/>
      </w:r>
    </w:p>
  </w:endnote>
  <w:endnote w:type="continuationSeparator" w:id="0">
    <w:p w14:paraId="24F2E29A" w14:textId="77777777" w:rsidR="002204CD" w:rsidRDefault="002204CD">
      <w:r>
        <w:continuationSeparator/>
      </w:r>
    </w:p>
  </w:endnote>
  <w:endnote w:type="continuationNotice" w:id="1">
    <w:p w14:paraId="3A19880D" w14:textId="77777777" w:rsidR="002204CD" w:rsidRDefault="002204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23B35C" w14:textId="77777777" w:rsidR="00C945AD" w:rsidRPr="001F7C31" w:rsidRDefault="00C945AD" w:rsidP="002C770F">
    <w:pPr>
      <w:pStyle w:val="Footer"/>
      <w:jc w:val="center"/>
      <w:rPr>
        <w:b/>
      </w:rPr>
    </w:pPr>
    <w:r w:rsidRPr="001F7C31">
      <w:rPr>
        <w:rStyle w:val="PageNumber"/>
        <w:rFonts w:cs="Arial"/>
        <w:b/>
      </w:rPr>
      <w:fldChar w:fldCharType="begin"/>
    </w:r>
    <w:r w:rsidRPr="001F7C31">
      <w:rPr>
        <w:rStyle w:val="PageNumber"/>
        <w:rFonts w:cs="Arial"/>
        <w:b/>
      </w:rPr>
      <w:instrText xml:space="preserve"> PAGE </w:instrText>
    </w:r>
    <w:r w:rsidRPr="001F7C31">
      <w:rPr>
        <w:rStyle w:val="PageNumber"/>
        <w:rFonts w:cs="Arial"/>
        <w:b/>
      </w:rPr>
      <w:fldChar w:fldCharType="separate"/>
    </w:r>
    <w:r w:rsidR="008C73FF">
      <w:rPr>
        <w:rStyle w:val="PageNumber"/>
        <w:rFonts w:cs="Arial"/>
        <w:b/>
        <w:noProof/>
      </w:rPr>
      <w:t>2</w:t>
    </w:r>
    <w:r w:rsidRPr="001F7C31">
      <w:rPr>
        <w:rStyle w:val="PageNumber"/>
        <w:rFonts w:cs="Arial"/>
        <w: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2001806088"/>
      <w:docPartObj>
        <w:docPartGallery w:val="Page Numbers (Bottom of Page)"/>
        <w:docPartUnique/>
      </w:docPartObj>
    </w:sdtPr>
    <w:sdtEndPr>
      <w:rPr>
        <w:noProof/>
        <w:color w:val="auto"/>
      </w:rPr>
    </w:sdtEndPr>
    <w:sdtContent>
      <w:p w14:paraId="251E24FB" w14:textId="39BBDA17" w:rsidR="001F4025" w:rsidRPr="001F4025" w:rsidRDefault="001F4025" w:rsidP="001F4025">
        <w:pPr>
          <w:tabs>
            <w:tab w:val="center" w:pos="7371"/>
            <w:tab w:val="right" w:pos="14459"/>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1239599731"/>
      <w:docPartObj>
        <w:docPartGallery w:val="Page Numbers (Bottom of Page)"/>
        <w:docPartUnique/>
      </w:docPartObj>
    </w:sdtPr>
    <w:sdtEndPr>
      <w:rPr>
        <w:noProof/>
        <w:color w:val="auto"/>
      </w:rPr>
    </w:sdtEndPr>
    <w:sdtContent>
      <w:p w14:paraId="0265D65B" w14:textId="31645DF1" w:rsidR="001F4025" w:rsidRPr="001F4025" w:rsidRDefault="001F4025" w:rsidP="00020F51">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sidRPr="001F4025">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BB254B">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color w:val="FFFFFF" w:themeColor="background1"/>
      </w:rPr>
      <w:id w:val="989529234"/>
      <w:docPartObj>
        <w:docPartGallery w:val="Page Numbers (Bottom of Page)"/>
        <w:docPartUnique/>
      </w:docPartObj>
    </w:sdtPr>
    <w:sdtEndPr>
      <w:rPr>
        <w:noProof/>
        <w:color w:val="auto"/>
      </w:rPr>
    </w:sdtEndPr>
    <w:sdtContent>
      <w:sdt>
        <w:sdtPr>
          <w:rPr>
            <w:color w:val="FFFFFF" w:themeColor="background1"/>
          </w:rPr>
          <w:id w:val="1743438715"/>
          <w:docPartObj>
            <w:docPartGallery w:val="Page Numbers (Bottom of Page)"/>
            <w:docPartUnique/>
          </w:docPartObj>
        </w:sdtPr>
        <w:sdtEndPr>
          <w:rPr>
            <w:noProof/>
            <w:color w:val="auto"/>
          </w:rPr>
        </w:sdtEndPr>
        <w:sdtContent>
          <w:p w14:paraId="56E4243F" w14:textId="2BF6F4A2" w:rsidR="00D82261" w:rsidRPr="001F4025" w:rsidRDefault="00784FCB" w:rsidP="001F4025">
            <w:pPr>
              <w:tabs>
                <w:tab w:val="center" w:pos="7371"/>
                <w:tab w:val="right" w:pos="14459"/>
              </w:tabs>
              <w:rPr>
                <w:b/>
                <w:sz w:val="18"/>
                <w:szCs w:val="18"/>
              </w:rPr>
            </w:pPr>
            <w:r w:rsidRPr="001F4025">
              <w:rPr>
                <w:sz w:val="18"/>
                <w:szCs w:val="18"/>
              </w:rPr>
              <w:tab/>
            </w:r>
            <w:r w:rsidRPr="001F4025">
              <w:rPr>
                <w:noProof/>
                <w:sz w:val="18"/>
                <w:szCs w:val="18"/>
              </w:rPr>
              <w:tab/>
            </w:r>
            <w:r w:rsidRPr="001F4025">
              <w:rPr>
                <w:sz w:val="18"/>
                <w:szCs w:val="18"/>
              </w:rPr>
              <w:t>© OCR 202</w:t>
            </w:r>
            <w:r>
              <w:rPr>
                <w:sz w:val="18"/>
                <w:szCs w:val="18"/>
              </w:rPr>
              <w:t>4</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656FCD" w14:textId="77777777" w:rsidR="002204CD" w:rsidRDefault="002204CD">
      <w:r>
        <w:separator/>
      </w:r>
    </w:p>
  </w:footnote>
  <w:footnote w:type="continuationSeparator" w:id="0">
    <w:p w14:paraId="57861058" w14:textId="77777777" w:rsidR="002204CD" w:rsidRDefault="002204CD">
      <w:r>
        <w:continuationSeparator/>
      </w:r>
    </w:p>
  </w:footnote>
  <w:footnote w:type="continuationNotice" w:id="1">
    <w:p w14:paraId="74377E4A" w14:textId="77777777" w:rsidR="002204CD" w:rsidRDefault="002204C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3F88A" w14:textId="3B093A1C" w:rsidR="00C945AD" w:rsidRPr="001F4025" w:rsidRDefault="002D760C" w:rsidP="00B62170">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sidR="0026612B">
      <w:rPr>
        <w:bCs/>
        <w:sz w:val="18"/>
        <w:szCs w:val="18"/>
        <w:lang w:val="de-DE"/>
      </w:rPr>
      <w:t>5</w:t>
    </w:r>
    <w:r w:rsidRPr="007B1623">
      <w:rPr>
        <w:bCs/>
        <w:sz w:val="18"/>
        <w:szCs w:val="18"/>
        <w:lang w:val="de-DE"/>
      </w:rPr>
      <w:t xml:space="preserve"> </w:t>
    </w:r>
    <w:r w:rsidR="00B95188">
      <w:rPr>
        <w:bCs/>
        <w:sz w:val="18"/>
        <w:szCs w:val="18"/>
        <w:lang w:val="de-DE"/>
      </w:rPr>
      <w:t xml:space="preserve">Alternative Paper </w:t>
    </w:r>
    <w:r w:rsidR="00F36620">
      <w:rPr>
        <w:bCs/>
        <w:sz w:val="18"/>
        <w:szCs w:val="18"/>
        <w:lang w:val="de-DE"/>
      </w:rPr>
      <w:t>M</w:t>
    </w:r>
    <w:r w:rsidRPr="007B1623">
      <w:rPr>
        <w:bCs/>
        <w:sz w:val="18"/>
        <w:szCs w:val="18"/>
        <w:lang w:val="de-DE"/>
      </w:rPr>
      <w:t xml:space="preserve">ark </w:t>
    </w:r>
    <w:r w:rsidR="00F36620">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0827" w14:textId="28264B9B" w:rsidR="001F4025" w:rsidRPr="001F4025" w:rsidRDefault="001F4025" w:rsidP="001F402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1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num w:numId="1" w16cid:durableId="363602815">
    <w:abstractNumId w:val="1"/>
  </w:num>
  <w:num w:numId="2" w16cid:durableId="286011579">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10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24FE"/>
    <w:rsid w:val="00003B29"/>
    <w:rsid w:val="00004536"/>
    <w:rsid w:val="00004F63"/>
    <w:rsid w:val="000078F5"/>
    <w:rsid w:val="00010E11"/>
    <w:rsid w:val="000148A4"/>
    <w:rsid w:val="000157D2"/>
    <w:rsid w:val="00015977"/>
    <w:rsid w:val="00016B28"/>
    <w:rsid w:val="00020F51"/>
    <w:rsid w:val="00021A62"/>
    <w:rsid w:val="00023523"/>
    <w:rsid w:val="00024E9D"/>
    <w:rsid w:val="00026C2E"/>
    <w:rsid w:val="00027283"/>
    <w:rsid w:val="00027971"/>
    <w:rsid w:val="00031206"/>
    <w:rsid w:val="000312B0"/>
    <w:rsid w:val="000347EC"/>
    <w:rsid w:val="00034835"/>
    <w:rsid w:val="0003795D"/>
    <w:rsid w:val="00042190"/>
    <w:rsid w:val="00043918"/>
    <w:rsid w:val="00044954"/>
    <w:rsid w:val="00045E9C"/>
    <w:rsid w:val="00055201"/>
    <w:rsid w:val="0005567D"/>
    <w:rsid w:val="00055EC5"/>
    <w:rsid w:val="000577E0"/>
    <w:rsid w:val="00061A05"/>
    <w:rsid w:val="000631CF"/>
    <w:rsid w:val="0006406A"/>
    <w:rsid w:val="00064C3F"/>
    <w:rsid w:val="00066E20"/>
    <w:rsid w:val="0006767D"/>
    <w:rsid w:val="00067C69"/>
    <w:rsid w:val="0007193A"/>
    <w:rsid w:val="00072452"/>
    <w:rsid w:val="00074951"/>
    <w:rsid w:val="00075ABF"/>
    <w:rsid w:val="000769CD"/>
    <w:rsid w:val="000770C5"/>
    <w:rsid w:val="00080C1B"/>
    <w:rsid w:val="000829ED"/>
    <w:rsid w:val="00083715"/>
    <w:rsid w:val="00083767"/>
    <w:rsid w:val="000838C0"/>
    <w:rsid w:val="00083909"/>
    <w:rsid w:val="000850CB"/>
    <w:rsid w:val="0008578E"/>
    <w:rsid w:val="00085B62"/>
    <w:rsid w:val="00086E98"/>
    <w:rsid w:val="0009233E"/>
    <w:rsid w:val="000937C9"/>
    <w:rsid w:val="00093C3E"/>
    <w:rsid w:val="00093CDB"/>
    <w:rsid w:val="00096DCC"/>
    <w:rsid w:val="00096FC9"/>
    <w:rsid w:val="000A351D"/>
    <w:rsid w:val="000A3828"/>
    <w:rsid w:val="000A3C60"/>
    <w:rsid w:val="000A405D"/>
    <w:rsid w:val="000A4979"/>
    <w:rsid w:val="000A49D2"/>
    <w:rsid w:val="000B0413"/>
    <w:rsid w:val="000B1A18"/>
    <w:rsid w:val="000B1EF1"/>
    <w:rsid w:val="000B3D26"/>
    <w:rsid w:val="000C11C0"/>
    <w:rsid w:val="000C206F"/>
    <w:rsid w:val="000C235B"/>
    <w:rsid w:val="000C44C1"/>
    <w:rsid w:val="000C46DB"/>
    <w:rsid w:val="000C4B29"/>
    <w:rsid w:val="000C510C"/>
    <w:rsid w:val="000C690A"/>
    <w:rsid w:val="000C6B8D"/>
    <w:rsid w:val="000D0F17"/>
    <w:rsid w:val="000D1551"/>
    <w:rsid w:val="000D2D48"/>
    <w:rsid w:val="000D2DD5"/>
    <w:rsid w:val="000D2DF9"/>
    <w:rsid w:val="000D3203"/>
    <w:rsid w:val="000D3A26"/>
    <w:rsid w:val="000D3D08"/>
    <w:rsid w:val="000D4EF1"/>
    <w:rsid w:val="000D56E5"/>
    <w:rsid w:val="000D61FD"/>
    <w:rsid w:val="000D6AB8"/>
    <w:rsid w:val="000D6D1F"/>
    <w:rsid w:val="000E0DAF"/>
    <w:rsid w:val="000E51CC"/>
    <w:rsid w:val="000E7F93"/>
    <w:rsid w:val="000F25B0"/>
    <w:rsid w:val="000F2718"/>
    <w:rsid w:val="000F2EFF"/>
    <w:rsid w:val="000F53FF"/>
    <w:rsid w:val="000F6C7F"/>
    <w:rsid w:val="000F704E"/>
    <w:rsid w:val="000F7C05"/>
    <w:rsid w:val="00103769"/>
    <w:rsid w:val="00103FDD"/>
    <w:rsid w:val="00104328"/>
    <w:rsid w:val="00104F50"/>
    <w:rsid w:val="0010582F"/>
    <w:rsid w:val="00105CF7"/>
    <w:rsid w:val="00106374"/>
    <w:rsid w:val="00106C4A"/>
    <w:rsid w:val="00106CE6"/>
    <w:rsid w:val="0010710A"/>
    <w:rsid w:val="001078E2"/>
    <w:rsid w:val="00111AD2"/>
    <w:rsid w:val="00112FE8"/>
    <w:rsid w:val="00114CE2"/>
    <w:rsid w:val="001157C9"/>
    <w:rsid w:val="0011585B"/>
    <w:rsid w:val="00117E92"/>
    <w:rsid w:val="00117F51"/>
    <w:rsid w:val="00117F60"/>
    <w:rsid w:val="00121F10"/>
    <w:rsid w:val="00122C1C"/>
    <w:rsid w:val="00125215"/>
    <w:rsid w:val="00125673"/>
    <w:rsid w:val="00126F06"/>
    <w:rsid w:val="0013041E"/>
    <w:rsid w:val="00131206"/>
    <w:rsid w:val="00132047"/>
    <w:rsid w:val="0013290F"/>
    <w:rsid w:val="00133A61"/>
    <w:rsid w:val="001345A6"/>
    <w:rsid w:val="001367AA"/>
    <w:rsid w:val="0013742F"/>
    <w:rsid w:val="00140343"/>
    <w:rsid w:val="00140662"/>
    <w:rsid w:val="00140E5D"/>
    <w:rsid w:val="00141C04"/>
    <w:rsid w:val="00142D84"/>
    <w:rsid w:val="0014475F"/>
    <w:rsid w:val="00146211"/>
    <w:rsid w:val="00146666"/>
    <w:rsid w:val="00146BCB"/>
    <w:rsid w:val="001470A1"/>
    <w:rsid w:val="00151A41"/>
    <w:rsid w:val="00154A47"/>
    <w:rsid w:val="00155397"/>
    <w:rsid w:val="00156C8E"/>
    <w:rsid w:val="001579A9"/>
    <w:rsid w:val="00160880"/>
    <w:rsid w:val="00162DD5"/>
    <w:rsid w:val="001634B2"/>
    <w:rsid w:val="00163A45"/>
    <w:rsid w:val="00164611"/>
    <w:rsid w:val="0016544F"/>
    <w:rsid w:val="00165619"/>
    <w:rsid w:val="00166C21"/>
    <w:rsid w:val="001704B1"/>
    <w:rsid w:val="001717E7"/>
    <w:rsid w:val="00171F45"/>
    <w:rsid w:val="00172CF2"/>
    <w:rsid w:val="00173D06"/>
    <w:rsid w:val="00173F56"/>
    <w:rsid w:val="00176094"/>
    <w:rsid w:val="0017673B"/>
    <w:rsid w:val="00180632"/>
    <w:rsid w:val="00180C33"/>
    <w:rsid w:val="00182FB6"/>
    <w:rsid w:val="0018359C"/>
    <w:rsid w:val="00191272"/>
    <w:rsid w:val="00191B0D"/>
    <w:rsid w:val="00192621"/>
    <w:rsid w:val="00192BA3"/>
    <w:rsid w:val="00192D9C"/>
    <w:rsid w:val="00192ECB"/>
    <w:rsid w:val="001935D4"/>
    <w:rsid w:val="00193602"/>
    <w:rsid w:val="00193D89"/>
    <w:rsid w:val="0019510B"/>
    <w:rsid w:val="00195137"/>
    <w:rsid w:val="001956D6"/>
    <w:rsid w:val="001967E4"/>
    <w:rsid w:val="001971BE"/>
    <w:rsid w:val="001A0517"/>
    <w:rsid w:val="001A147D"/>
    <w:rsid w:val="001A1862"/>
    <w:rsid w:val="001A5C24"/>
    <w:rsid w:val="001A7836"/>
    <w:rsid w:val="001A78F1"/>
    <w:rsid w:val="001B032B"/>
    <w:rsid w:val="001B0ECB"/>
    <w:rsid w:val="001B0F48"/>
    <w:rsid w:val="001B41E2"/>
    <w:rsid w:val="001B435E"/>
    <w:rsid w:val="001B4417"/>
    <w:rsid w:val="001B4594"/>
    <w:rsid w:val="001B4D04"/>
    <w:rsid w:val="001B50A7"/>
    <w:rsid w:val="001B69CE"/>
    <w:rsid w:val="001B7540"/>
    <w:rsid w:val="001C0B5C"/>
    <w:rsid w:val="001C30C3"/>
    <w:rsid w:val="001C3B35"/>
    <w:rsid w:val="001C5416"/>
    <w:rsid w:val="001C6196"/>
    <w:rsid w:val="001D00B6"/>
    <w:rsid w:val="001D0317"/>
    <w:rsid w:val="001D07D6"/>
    <w:rsid w:val="001D08AF"/>
    <w:rsid w:val="001D1B84"/>
    <w:rsid w:val="001D3534"/>
    <w:rsid w:val="001D5B94"/>
    <w:rsid w:val="001E0295"/>
    <w:rsid w:val="001E1D1D"/>
    <w:rsid w:val="001E21BA"/>
    <w:rsid w:val="001E2379"/>
    <w:rsid w:val="001E2F87"/>
    <w:rsid w:val="001E3196"/>
    <w:rsid w:val="001E42C2"/>
    <w:rsid w:val="001E578E"/>
    <w:rsid w:val="001E6097"/>
    <w:rsid w:val="001E6316"/>
    <w:rsid w:val="001E67AA"/>
    <w:rsid w:val="001F2017"/>
    <w:rsid w:val="001F25AB"/>
    <w:rsid w:val="001F2DF7"/>
    <w:rsid w:val="001F4025"/>
    <w:rsid w:val="001F4ABC"/>
    <w:rsid w:val="001F6426"/>
    <w:rsid w:val="001F7C31"/>
    <w:rsid w:val="00204A27"/>
    <w:rsid w:val="00207E10"/>
    <w:rsid w:val="00210215"/>
    <w:rsid w:val="00210CC9"/>
    <w:rsid w:val="0021153A"/>
    <w:rsid w:val="0021229D"/>
    <w:rsid w:val="00212FF8"/>
    <w:rsid w:val="0021336E"/>
    <w:rsid w:val="00215952"/>
    <w:rsid w:val="00216A4D"/>
    <w:rsid w:val="00216EE4"/>
    <w:rsid w:val="002201E9"/>
    <w:rsid w:val="00220449"/>
    <w:rsid w:val="002204CD"/>
    <w:rsid w:val="00222261"/>
    <w:rsid w:val="00222762"/>
    <w:rsid w:val="002228B3"/>
    <w:rsid w:val="0022472D"/>
    <w:rsid w:val="0022502E"/>
    <w:rsid w:val="00226C07"/>
    <w:rsid w:val="00226FC2"/>
    <w:rsid w:val="002270B2"/>
    <w:rsid w:val="002279D4"/>
    <w:rsid w:val="00231F5C"/>
    <w:rsid w:val="00231FD1"/>
    <w:rsid w:val="00232B9D"/>
    <w:rsid w:val="00233311"/>
    <w:rsid w:val="00235563"/>
    <w:rsid w:val="00236119"/>
    <w:rsid w:val="002370F3"/>
    <w:rsid w:val="00240570"/>
    <w:rsid w:val="00240958"/>
    <w:rsid w:val="00240E28"/>
    <w:rsid w:val="002410C0"/>
    <w:rsid w:val="00241B90"/>
    <w:rsid w:val="002426F5"/>
    <w:rsid w:val="00243D78"/>
    <w:rsid w:val="00245846"/>
    <w:rsid w:val="00250100"/>
    <w:rsid w:val="002531EA"/>
    <w:rsid w:val="00253F73"/>
    <w:rsid w:val="0025441C"/>
    <w:rsid w:val="00254947"/>
    <w:rsid w:val="00254956"/>
    <w:rsid w:val="0025770E"/>
    <w:rsid w:val="00257984"/>
    <w:rsid w:val="002606EF"/>
    <w:rsid w:val="00261215"/>
    <w:rsid w:val="00262682"/>
    <w:rsid w:val="00263578"/>
    <w:rsid w:val="00265354"/>
    <w:rsid w:val="00265DD5"/>
    <w:rsid w:val="0026612B"/>
    <w:rsid w:val="0026638D"/>
    <w:rsid w:val="00273416"/>
    <w:rsid w:val="00274659"/>
    <w:rsid w:val="00275812"/>
    <w:rsid w:val="00276260"/>
    <w:rsid w:val="00276B23"/>
    <w:rsid w:val="00276CB2"/>
    <w:rsid w:val="002818D6"/>
    <w:rsid w:val="00281B21"/>
    <w:rsid w:val="00283100"/>
    <w:rsid w:val="002862F5"/>
    <w:rsid w:val="0028724F"/>
    <w:rsid w:val="00287350"/>
    <w:rsid w:val="00287A35"/>
    <w:rsid w:val="00293C02"/>
    <w:rsid w:val="00293CCC"/>
    <w:rsid w:val="00294589"/>
    <w:rsid w:val="00296DF0"/>
    <w:rsid w:val="002A11F5"/>
    <w:rsid w:val="002A1CFE"/>
    <w:rsid w:val="002A27ED"/>
    <w:rsid w:val="002A5AF1"/>
    <w:rsid w:val="002A655F"/>
    <w:rsid w:val="002A65EC"/>
    <w:rsid w:val="002B1022"/>
    <w:rsid w:val="002B3C0A"/>
    <w:rsid w:val="002C0B2F"/>
    <w:rsid w:val="002C0BFE"/>
    <w:rsid w:val="002C223C"/>
    <w:rsid w:val="002C2998"/>
    <w:rsid w:val="002C3F84"/>
    <w:rsid w:val="002C4904"/>
    <w:rsid w:val="002C520D"/>
    <w:rsid w:val="002C770F"/>
    <w:rsid w:val="002C7B38"/>
    <w:rsid w:val="002C7EC6"/>
    <w:rsid w:val="002D12CF"/>
    <w:rsid w:val="002D1667"/>
    <w:rsid w:val="002D19C5"/>
    <w:rsid w:val="002D27BA"/>
    <w:rsid w:val="002D376B"/>
    <w:rsid w:val="002D506B"/>
    <w:rsid w:val="002D54DF"/>
    <w:rsid w:val="002D56A8"/>
    <w:rsid w:val="002D760C"/>
    <w:rsid w:val="002E05D7"/>
    <w:rsid w:val="002E062A"/>
    <w:rsid w:val="002E252A"/>
    <w:rsid w:val="002E5E10"/>
    <w:rsid w:val="002E6DC0"/>
    <w:rsid w:val="002F0743"/>
    <w:rsid w:val="002F18D1"/>
    <w:rsid w:val="002F41B5"/>
    <w:rsid w:val="002F62DD"/>
    <w:rsid w:val="002F6A7D"/>
    <w:rsid w:val="002F754E"/>
    <w:rsid w:val="0030389F"/>
    <w:rsid w:val="003040C6"/>
    <w:rsid w:val="00304F16"/>
    <w:rsid w:val="00305933"/>
    <w:rsid w:val="00305BB1"/>
    <w:rsid w:val="00306F45"/>
    <w:rsid w:val="00306FE8"/>
    <w:rsid w:val="00312308"/>
    <w:rsid w:val="00312416"/>
    <w:rsid w:val="00313960"/>
    <w:rsid w:val="00314415"/>
    <w:rsid w:val="00317DB4"/>
    <w:rsid w:val="00320AB1"/>
    <w:rsid w:val="00320E31"/>
    <w:rsid w:val="003217A9"/>
    <w:rsid w:val="00321A1F"/>
    <w:rsid w:val="003239C2"/>
    <w:rsid w:val="003248E2"/>
    <w:rsid w:val="00324FEA"/>
    <w:rsid w:val="0032553D"/>
    <w:rsid w:val="0033085C"/>
    <w:rsid w:val="003314EE"/>
    <w:rsid w:val="0033208F"/>
    <w:rsid w:val="0033419C"/>
    <w:rsid w:val="00334CE1"/>
    <w:rsid w:val="0034121B"/>
    <w:rsid w:val="00341FC8"/>
    <w:rsid w:val="003421D1"/>
    <w:rsid w:val="00343845"/>
    <w:rsid w:val="00343BA9"/>
    <w:rsid w:val="00350986"/>
    <w:rsid w:val="00354274"/>
    <w:rsid w:val="00356B37"/>
    <w:rsid w:val="0036043D"/>
    <w:rsid w:val="00360E6D"/>
    <w:rsid w:val="0036167E"/>
    <w:rsid w:val="00367744"/>
    <w:rsid w:val="003707DC"/>
    <w:rsid w:val="00371620"/>
    <w:rsid w:val="00371BE5"/>
    <w:rsid w:val="00371FF9"/>
    <w:rsid w:val="00372DD9"/>
    <w:rsid w:val="003731FB"/>
    <w:rsid w:val="0037468F"/>
    <w:rsid w:val="00375289"/>
    <w:rsid w:val="0037538F"/>
    <w:rsid w:val="0037560D"/>
    <w:rsid w:val="00377798"/>
    <w:rsid w:val="003818CE"/>
    <w:rsid w:val="00382158"/>
    <w:rsid w:val="00385461"/>
    <w:rsid w:val="00385C50"/>
    <w:rsid w:val="00386B15"/>
    <w:rsid w:val="00387E58"/>
    <w:rsid w:val="00391B58"/>
    <w:rsid w:val="003926BD"/>
    <w:rsid w:val="003933FF"/>
    <w:rsid w:val="003A0312"/>
    <w:rsid w:val="003A0DCA"/>
    <w:rsid w:val="003A19A0"/>
    <w:rsid w:val="003A4006"/>
    <w:rsid w:val="003A610D"/>
    <w:rsid w:val="003A63BF"/>
    <w:rsid w:val="003A64CF"/>
    <w:rsid w:val="003A7B10"/>
    <w:rsid w:val="003B10C7"/>
    <w:rsid w:val="003B160A"/>
    <w:rsid w:val="003B2215"/>
    <w:rsid w:val="003B225F"/>
    <w:rsid w:val="003B33C8"/>
    <w:rsid w:val="003B38F4"/>
    <w:rsid w:val="003B3EB9"/>
    <w:rsid w:val="003B4039"/>
    <w:rsid w:val="003B4083"/>
    <w:rsid w:val="003B79BD"/>
    <w:rsid w:val="003B7FE4"/>
    <w:rsid w:val="003C1070"/>
    <w:rsid w:val="003C4395"/>
    <w:rsid w:val="003C7FEE"/>
    <w:rsid w:val="003D0DD4"/>
    <w:rsid w:val="003D189D"/>
    <w:rsid w:val="003D1A1A"/>
    <w:rsid w:val="003D25CD"/>
    <w:rsid w:val="003D29C6"/>
    <w:rsid w:val="003D2C99"/>
    <w:rsid w:val="003D4A78"/>
    <w:rsid w:val="003D5403"/>
    <w:rsid w:val="003D60BD"/>
    <w:rsid w:val="003D7CB0"/>
    <w:rsid w:val="003E1094"/>
    <w:rsid w:val="003E1FB6"/>
    <w:rsid w:val="003E34FF"/>
    <w:rsid w:val="003E36D4"/>
    <w:rsid w:val="003E3F99"/>
    <w:rsid w:val="003E6F99"/>
    <w:rsid w:val="003F09E0"/>
    <w:rsid w:val="003F34EE"/>
    <w:rsid w:val="003F3DE8"/>
    <w:rsid w:val="003F44FC"/>
    <w:rsid w:val="003F5E1B"/>
    <w:rsid w:val="003F5E89"/>
    <w:rsid w:val="003F7EE6"/>
    <w:rsid w:val="00401C0A"/>
    <w:rsid w:val="00401CB0"/>
    <w:rsid w:val="00403A63"/>
    <w:rsid w:val="0040591B"/>
    <w:rsid w:val="004068E4"/>
    <w:rsid w:val="00410FC5"/>
    <w:rsid w:val="00415A41"/>
    <w:rsid w:val="00415A5D"/>
    <w:rsid w:val="004166B3"/>
    <w:rsid w:val="00416F45"/>
    <w:rsid w:val="004206CF"/>
    <w:rsid w:val="00422201"/>
    <w:rsid w:val="00422369"/>
    <w:rsid w:val="00423082"/>
    <w:rsid w:val="004232BF"/>
    <w:rsid w:val="00423438"/>
    <w:rsid w:val="004248FF"/>
    <w:rsid w:val="00424F6E"/>
    <w:rsid w:val="00426BBF"/>
    <w:rsid w:val="004318D5"/>
    <w:rsid w:val="00436051"/>
    <w:rsid w:val="004360DD"/>
    <w:rsid w:val="00437148"/>
    <w:rsid w:val="004378B2"/>
    <w:rsid w:val="00441550"/>
    <w:rsid w:val="004421A5"/>
    <w:rsid w:val="00442416"/>
    <w:rsid w:val="004434F1"/>
    <w:rsid w:val="0044664A"/>
    <w:rsid w:val="00447D84"/>
    <w:rsid w:val="00450DEC"/>
    <w:rsid w:val="00452173"/>
    <w:rsid w:val="004525C3"/>
    <w:rsid w:val="0045281A"/>
    <w:rsid w:val="004537F4"/>
    <w:rsid w:val="004540E6"/>
    <w:rsid w:val="004546B8"/>
    <w:rsid w:val="00454C2D"/>
    <w:rsid w:val="00455122"/>
    <w:rsid w:val="004565D2"/>
    <w:rsid w:val="004603CF"/>
    <w:rsid w:val="004614C7"/>
    <w:rsid w:val="00461F2F"/>
    <w:rsid w:val="00462DA7"/>
    <w:rsid w:val="00464123"/>
    <w:rsid w:val="00467930"/>
    <w:rsid w:val="00470565"/>
    <w:rsid w:val="0047061C"/>
    <w:rsid w:val="004715D9"/>
    <w:rsid w:val="00472F9D"/>
    <w:rsid w:val="0047490C"/>
    <w:rsid w:val="0047671A"/>
    <w:rsid w:val="00480197"/>
    <w:rsid w:val="00481597"/>
    <w:rsid w:val="0048205E"/>
    <w:rsid w:val="00485AA6"/>
    <w:rsid w:val="00485B35"/>
    <w:rsid w:val="00485B66"/>
    <w:rsid w:val="004870CF"/>
    <w:rsid w:val="00487847"/>
    <w:rsid w:val="00487E8D"/>
    <w:rsid w:val="0049138E"/>
    <w:rsid w:val="00491712"/>
    <w:rsid w:val="00492543"/>
    <w:rsid w:val="00492FEB"/>
    <w:rsid w:val="004A12BC"/>
    <w:rsid w:val="004A15D6"/>
    <w:rsid w:val="004A19D3"/>
    <w:rsid w:val="004A272F"/>
    <w:rsid w:val="004A34C5"/>
    <w:rsid w:val="004A4622"/>
    <w:rsid w:val="004A4AE5"/>
    <w:rsid w:val="004A59CD"/>
    <w:rsid w:val="004A5EE6"/>
    <w:rsid w:val="004A6EDF"/>
    <w:rsid w:val="004A7B77"/>
    <w:rsid w:val="004A7C3A"/>
    <w:rsid w:val="004B0482"/>
    <w:rsid w:val="004B1329"/>
    <w:rsid w:val="004B1F15"/>
    <w:rsid w:val="004B2A95"/>
    <w:rsid w:val="004B4006"/>
    <w:rsid w:val="004B46B2"/>
    <w:rsid w:val="004B4B08"/>
    <w:rsid w:val="004B7B7F"/>
    <w:rsid w:val="004C0DCF"/>
    <w:rsid w:val="004C3D4F"/>
    <w:rsid w:val="004D0661"/>
    <w:rsid w:val="004D25DD"/>
    <w:rsid w:val="004D39F0"/>
    <w:rsid w:val="004D4682"/>
    <w:rsid w:val="004D61DA"/>
    <w:rsid w:val="004D6A46"/>
    <w:rsid w:val="004E212B"/>
    <w:rsid w:val="004E2FC9"/>
    <w:rsid w:val="004E6255"/>
    <w:rsid w:val="004E69B2"/>
    <w:rsid w:val="004F1468"/>
    <w:rsid w:val="004F30C0"/>
    <w:rsid w:val="004F756D"/>
    <w:rsid w:val="004F7765"/>
    <w:rsid w:val="00500EFD"/>
    <w:rsid w:val="00502A59"/>
    <w:rsid w:val="005031CC"/>
    <w:rsid w:val="00504932"/>
    <w:rsid w:val="005068DA"/>
    <w:rsid w:val="00507D28"/>
    <w:rsid w:val="00507ED9"/>
    <w:rsid w:val="005110D0"/>
    <w:rsid w:val="005116CF"/>
    <w:rsid w:val="005142CE"/>
    <w:rsid w:val="00514A09"/>
    <w:rsid w:val="00514CFE"/>
    <w:rsid w:val="005152ED"/>
    <w:rsid w:val="005154F6"/>
    <w:rsid w:val="00516B9D"/>
    <w:rsid w:val="0051735E"/>
    <w:rsid w:val="0051770F"/>
    <w:rsid w:val="00517DE2"/>
    <w:rsid w:val="005200C5"/>
    <w:rsid w:val="0052096A"/>
    <w:rsid w:val="00520C19"/>
    <w:rsid w:val="00521047"/>
    <w:rsid w:val="00522163"/>
    <w:rsid w:val="005221D5"/>
    <w:rsid w:val="005225B3"/>
    <w:rsid w:val="00522874"/>
    <w:rsid w:val="005244B6"/>
    <w:rsid w:val="005260C2"/>
    <w:rsid w:val="005262E8"/>
    <w:rsid w:val="00530150"/>
    <w:rsid w:val="00530B20"/>
    <w:rsid w:val="00531CAA"/>
    <w:rsid w:val="0053324C"/>
    <w:rsid w:val="00534CE9"/>
    <w:rsid w:val="00535089"/>
    <w:rsid w:val="005356E4"/>
    <w:rsid w:val="00537898"/>
    <w:rsid w:val="00542390"/>
    <w:rsid w:val="005431CF"/>
    <w:rsid w:val="005436FC"/>
    <w:rsid w:val="00544E41"/>
    <w:rsid w:val="00545129"/>
    <w:rsid w:val="005501ED"/>
    <w:rsid w:val="005505BA"/>
    <w:rsid w:val="00550AB6"/>
    <w:rsid w:val="005559F0"/>
    <w:rsid w:val="0055612C"/>
    <w:rsid w:val="0055672F"/>
    <w:rsid w:val="005572DC"/>
    <w:rsid w:val="0055795D"/>
    <w:rsid w:val="00557B1E"/>
    <w:rsid w:val="00560B3C"/>
    <w:rsid w:val="0056192A"/>
    <w:rsid w:val="0056204F"/>
    <w:rsid w:val="0056377F"/>
    <w:rsid w:val="00565EBF"/>
    <w:rsid w:val="005669AC"/>
    <w:rsid w:val="00567358"/>
    <w:rsid w:val="0057118F"/>
    <w:rsid w:val="0057153D"/>
    <w:rsid w:val="005748DA"/>
    <w:rsid w:val="00574ACF"/>
    <w:rsid w:val="005755DB"/>
    <w:rsid w:val="005775AF"/>
    <w:rsid w:val="00577DFA"/>
    <w:rsid w:val="005805F8"/>
    <w:rsid w:val="0058218D"/>
    <w:rsid w:val="005826FD"/>
    <w:rsid w:val="00586DAE"/>
    <w:rsid w:val="00586EBF"/>
    <w:rsid w:val="00590206"/>
    <w:rsid w:val="005912C4"/>
    <w:rsid w:val="005914B4"/>
    <w:rsid w:val="0059160F"/>
    <w:rsid w:val="00596068"/>
    <w:rsid w:val="005A2DC8"/>
    <w:rsid w:val="005A35AB"/>
    <w:rsid w:val="005A3FAC"/>
    <w:rsid w:val="005A5F0B"/>
    <w:rsid w:val="005A788F"/>
    <w:rsid w:val="005A7EDA"/>
    <w:rsid w:val="005B178C"/>
    <w:rsid w:val="005B21FA"/>
    <w:rsid w:val="005B25EE"/>
    <w:rsid w:val="005B3FBB"/>
    <w:rsid w:val="005B580C"/>
    <w:rsid w:val="005B6B0B"/>
    <w:rsid w:val="005C06C0"/>
    <w:rsid w:val="005C0B80"/>
    <w:rsid w:val="005C0F9E"/>
    <w:rsid w:val="005C15D5"/>
    <w:rsid w:val="005C21EF"/>
    <w:rsid w:val="005C24AE"/>
    <w:rsid w:val="005C3797"/>
    <w:rsid w:val="005C3825"/>
    <w:rsid w:val="005C3C34"/>
    <w:rsid w:val="005C6336"/>
    <w:rsid w:val="005D0B57"/>
    <w:rsid w:val="005D0BE7"/>
    <w:rsid w:val="005D0C4F"/>
    <w:rsid w:val="005D113A"/>
    <w:rsid w:val="005D1FDC"/>
    <w:rsid w:val="005D5B5B"/>
    <w:rsid w:val="005D618F"/>
    <w:rsid w:val="005E149E"/>
    <w:rsid w:val="005E3796"/>
    <w:rsid w:val="005E398E"/>
    <w:rsid w:val="005E3BEE"/>
    <w:rsid w:val="005E3EA3"/>
    <w:rsid w:val="005E4EB3"/>
    <w:rsid w:val="005E5229"/>
    <w:rsid w:val="005E58C1"/>
    <w:rsid w:val="005E5A62"/>
    <w:rsid w:val="005E73D7"/>
    <w:rsid w:val="005F4EB9"/>
    <w:rsid w:val="005F534B"/>
    <w:rsid w:val="005F5EE3"/>
    <w:rsid w:val="005F6592"/>
    <w:rsid w:val="005F6FB2"/>
    <w:rsid w:val="006009D9"/>
    <w:rsid w:val="0060213B"/>
    <w:rsid w:val="00604FB1"/>
    <w:rsid w:val="00605AB7"/>
    <w:rsid w:val="006079B1"/>
    <w:rsid w:val="0061207C"/>
    <w:rsid w:val="006139A0"/>
    <w:rsid w:val="00614471"/>
    <w:rsid w:val="0061460F"/>
    <w:rsid w:val="00615831"/>
    <w:rsid w:val="006168E0"/>
    <w:rsid w:val="00617692"/>
    <w:rsid w:val="00617DD0"/>
    <w:rsid w:val="0062037B"/>
    <w:rsid w:val="006209D7"/>
    <w:rsid w:val="00620D44"/>
    <w:rsid w:val="0062178C"/>
    <w:rsid w:val="00622784"/>
    <w:rsid w:val="00622E36"/>
    <w:rsid w:val="00623624"/>
    <w:rsid w:val="00623B11"/>
    <w:rsid w:val="00626B3F"/>
    <w:rsid w:val="006276C5"/>
    <w:rsid w:val="006323FC"/>
    <w:rsid w:val="00633312"/>
    <w:rsid w:val="00635E15"/>
    <w:rsid w:val="00636AA8"/>
    <w:rsid w:val="006419D3"/>
    <w:rsid w:val="00642E34"/>
    <w:rsid w:val="006431A4"/>
    <w:rsid w:val="00643788"/>
    <w:rsid w:val="00644D79"/>
    <w:rsid w:val="00645613"/>
    <w:rsid w:val="00646EAD"/>
    <w:rsid w:val="00647D44"/>
    <w:rsid w:val="0065371E"/>
    <w:rsid w:val="006545A4"/>
    <w:rsid w:val="006561AC"/>
    <w:rsid w:val="0065749D"/>
    <w:rsid w:val="00657796"/>
    <w:rsid w:val="0066207D"/>
    <w:rsid w:val="0066237A"/>
    <w:rsid w:val="00666AD5"/>
    <w:rsid w:val="0066745D"/>
    <w:rsid w:val="00667906"/>
    <w:rsid w:val="00667E1D"/>
    <w:rsid w:val="006704A5"/>
    <w:rsid w:val="00672595"/>
    <w:rsid w:val="00672D4F"/>
    <w:rsid w:val="00674D9F"/>
    <w:rsid w:val="00675195"/>
    <w:rsid w:val="00676390"/>
    <w:rsid w:val="00676940"/>
    <w:rsid w:val="00680CB5"/>
    <w:rsid w:val="00680FC8"/>
    <w:rsid w:val="006816F2"/>
    <w:rsid w:val="006819FE"/>
    <w:rsid w:val="0069248D"/>
    <w:rsid w:val="00693214"/>
    <w:rsid w:val="0069428D"/>
    <w:rsid w:val="00695025"/>
    <w:rsid w:val="006952BC"/>
    <w:rsid w:val="0069678C"/>
    <w:rsid w:val="00696868"/>
    <w:rsid w:val="006968FB"/>
    <w:rsid w:val="006969F8"/>
    <w:rsid w:val="006A01FC"/>
    <w:rsid w:val="006A0B06"/>
    <w:rsid w:val="006A1A1E"/>
    <w:rsid w:val="006A3662"/>
    <w:rsid w:val="006A50DC"/>
    <w:rsid w:val="006A5719"/>
    <w:rsid w:val="006A67E3"/>
    <w:rsid w:val="006A6AF6"/>
    <w:rsid w:val="006A6E24"/>
    <w:rsid w:val="006A6F9C"/>
    <w:rsid w:val="006A7B2D"/>
    <w:rsid w:val="006B0638"/>
    <w:rsid w:val="006B0965"/>
    <w:rsid w:val="006B0D27"/>
    <w:rsid w:val="006B0D8E"/>
    <w:rsid w:val="006B0DD3"/>
    <w:rsid w:val="006B1FB0"/>
    <w:rsid w:val="006B2728"/>
    <w:rsid w:val="006B3395"/>
    <w:rsid w:val="006B4C32"/>
    <w:rsid w:val="006B523F"/>
    <w:rsid w:val="006B5886"/>
    <w:rsid w:val="006B6989"/>
    <w:rsid w:val="006B7198"/>
    <w:rsid w:val="006C05E4"/>
    <w:rsid w:val="006C0F14"/>
    <w:rsid w:val="006C3E3C"/>
    <w:rsid w:val="006C59C7"/>
    <w:rsid w:val="006C749A"/>
    <w:rsid w:val="006D0172"/>
    <w:rsid w:val="006D09A5"/>
    <w:rsid w:val="006D3E3E"/>
    <w:rsid w:val="006D48A7"/>
    <w:rsid w:val="006D76AB"/>
    <w:rsid w:val="006E0DBB"/>
    <w:rsid w:val="006E21E6"/>
    <w:rsid w:val="006E332D"/>
    <w:rsid w:val="006E3B92"/>
    <w:rsid w:val="006E507B"/>
    <w:rsid w:val="006E6F84"/>
    <w:rsid w:val="006E7864"/>
    <w:rsid w:val="006E79F0"/>
    <w:rsid w:val="006E7D88"/>
    <w:rsid w:val="006E7EF3"/>
    <w:rsid w:val="006F0473"/>
    <w:rsid w:val="006F0BF0"/>
    <w:rsid w:val="006F15E3"/>
    <w:rsid w:val="006F1FAD"/>
    <w:rsid w:val="006F2310"/>
    <w:rsid w:val="006F4187"/>
    <w:rsid w:val="006F6338"/>
    <w:rsid w:val="006F6B7F"/>
    <w:rsid w:val="00700C9C"/>
    <w:rsid w:val="0070113D"/>
    <w:rsid w:val="007017C5"/>
    <w:rsid w:val="00701E95"/>
    <w:rsid w:val="00702FDD"/>
    <w:rsid w:val="0070343A"/>
    <w:rsid w:val="00705C65"/>
    <w:rsid w:val="00705DD1"/>
    <w:rsid w:val="00707272"/>
    <w:rsid w:val="007078C6"/>
    <w:rsid w:val="00710401"/>
    <w:rsid w:val="00710413"/>
    <w:rsid w:val="00711F0E"/>
    <w:rsid w:val="00712B72"/>
    <w:rsid w:val="0071300D"/>
    <w:rsid w:val="007132EC"/>
    <w:rsid w:val="00715381"/>
    <w:rsid w:val="007156B5"/>
    <w:rsid w:val="00716827"/>
    <w:rsid w:val="00717007"/>
    <w:rsid w:val="00717270"/>
    <w:rsid w:val="007175A7"/>
    <w:rsid w:val="00721E25"/>
    <w:rsid w:val="00722C6C"/>
    <w:rsid w:val="00723FDA"/>
    <w:rsid w:val="007240CB"/>
    <w:rsid w:val="00727DDC"/>
    <w:rsid w:val="00727E17"/>
    <w:rsid w:val="00730E67"/>
    <w:rsid w:val="007311D6"/>
    <w:rsid w:val="00732166"/>
    <w:rsid w:val="007334C0"/>
    <w:rsid w:val="00735BC6"/>
    <w:rsid w:val="00740112"/>
    <w:rsid w:val="00740716"/>
    <w:rsid w:val="00740776"/>
    <w:rsid w:val="00740DA9"/>
    <w:rsid w:val="0074251C"/>
    <w:rsid w:val="0074297E"/>
    <w:rsid w:val="007442B1"/>
    <w:rsid w:val="00754817"/>
    <w:rsid w:val="007618C2"/>
    <w:rsid w:val="00762236"/>
    <w:rsid w:val="00763ABD"/>
    <w:rsid w:val="00766637"/>
    <w:rsid w:val="00766E6F"/>
    <w:rsid w:val="007670FF"/>
    <w:rsid w:val="007704CB"/>
    <w:rsid w:val="00770993"/>
    <w:rsid w:val="00770ECC"/>
    <w:rsid w:val="0077378A"/>
    <w:rsid w:val="00775818"/>
    <w:rsid w:val="00777184"/>
    <w:rsid w:val="00777D56"/>
    <w:rsid w:val="00781452"/>
    <w:rsid w:val="00781BB9"/>
    <w:rsid w:val="007846FB"/>
    <w:rsid w:val="00784FCB"/>
    <w:rsid w:val="00786ADC"/>
    <w:rsid w:val="0078717A"/>
    <w:rsid w:val="00790318"/>
    <w:rsid w:val="007922A6"/>
    <w:rsid w:val="00792CFB"/>
    <w:rsid w:val="00792FD3"/>
    <w:rsid w:val="00793CEE"/>
    <w:rsid w:val="0079525D"/>
    <w:rsid w:val="00796385"/>
    <w:rsid w:val="007979C3"/>
    <w:rsid w:val="007A0757"/>
    <w:rsid w:val="007A08FA"/>
    <w:rsid w:val="007A09DD"/>
    <w:rsid w:val="007A1380"/>
    <w:rsid w:val="007A175E"/>
    <w:rsid w:val="007A3EA9"/>
    <w:rsid w:val="007A450D"/>
    <w:rsid w:val="007A4FF9"/>
    <w:rsid w:val="007A5636"/>
    <w:rsid w:val="007A7DF5"/>
    <w:rsid w:val="007B1AC3"/>
    <w:rsid w:val="007B25F2"/>
    <w:rsid w:val="007B636C"/>
    <w:rsid w:val="007C1577"/>
    <w:rsid w:val="007C21AE"/>
    <w:rsid w:val="007C3533"/>
    <w:rsid w:val="007C3859"/>
    <w:rsid w:val="007C3F7C"/>
    <w:rsid w:val="007C4519"/>
    <w:rsid w:val="007C4CA8"/>
    <w:rsid w:val="007C6157"/>
    <w:rsid w:val="007D1155"/>
    <w:rsid w:val="007D133D"/>
    <w:rsid w:val="007D1E83"/>
    <w:rsid w:val="007D2161"/>
    <w:rsid w:val="007D3138"/>
    <w:rsid w:val="007D3DAD"/>
    <w:rsid w:val="007D5744"/>
    <w:rsid w:val="007D6006"/>
    <w:rsid w:val="007D646E"/>
    <w:rsid w:val="007D7FD6"/>
    <w:rsid w:val="007E0091"/>
    <w:rsid w:val="007E00ED"/>
    <w:rsid w:val="007E06A6"/>
    <w:rsid w:val="007E0F2E"/>
    <w:rsid w:val="007E13B6"/>
    <w:rsid w:val="007E15ED"/>
    <w:rsid w:val="007E3921"/>
    <w:rsid w:val="007E48DB"/>
    <w:rsid w:val="007E54CD"/>
    <w:rsid w:val="007E670A"/>
    <w:rsid w:val="007E6B34"/>
    <w:rsid w:val="007E6D57"/>
    <w:rsid w:val="007E74D3"/>
    <w:rsid w:val="007E7A93"/>
    <w:rsid w:val="007E7B21"/>
    <w:rsid w:val="007F06A6"/>
    <w:rsid w:val="007F11FC"/>
    <w:rsid w:val="007F17AD"/>
    <w:rsid w:val="007F24FD"/>
    <w:rsid w:val="007F277C"/>
    <w:rsid w:val="007F3017"/>
    <w:rsid w:val="007F367F"/>
    <w:rsid w:val="007F3A2B"/>
    <w:rsid w:val="007F3D20"/>
    <w:rsid w:val="007F40E8"/>
    <w:rsid w:val="007F4533"/>
    <w:rsid w:val="00800950"/>
    <w:rsid w:val="008013BE"/>
    <w:rsid w:val="00801C6A"/>
    <w:rsid w:val="00801E1D"/>
    <w:rsid w:val="00802068"/>
    <w:rsid w:val="008045CF"/>
    <w:rsid w:val="00804F01"/>
    <w:rsid w:val="00813462"/>
    <w:rsid w:val="00815233"/>
    <w:rsid w:val="0081536F"/>
    <w:rsid w:val="00815451"/>
    <w:rsid w:val="008169C5"/>
    <w:rsid w:val="00816EB6"/>
    <w:rsid w:val="008201F6"/>
    <w:rsid w:val="00822A18"/>
    <w:rsid w:val="00823A56"/>
    <w:rsid w:val="00823F46"/>
    <w:rsid w:val="00824273"/>
    <w:rsid w:val="00824E4D"/>
    <w:rsid w:val="00824F39"/>
    <w:rsid w:val="00826593"/>
    <w:rsid w:val="00830357"/>
    <w:rsid w:val="00830E83"/>
    <w:rsid w:val="00831FCB"/>
    <w:rsid w:val="008323CB"/>
    <w:rsid w:val="0083457D"/>
    <w:rsid w:val="00836736"/>
    <w:rsid w:val="00836E3F"/>
    <w:rsid w:val="00837933"/>
    <w:rsid w:val="00840F53"/>
    <w:rsid w:val="00843678"/>
    <w:rsid w:val="00845E89"/>
    <w:rsid w:val="00846159"/>
    <w:rsid w:val="008478BA"/>
    <w:rsid w:val="0085270A"/>
    <w:rsid w:val="008532E0"/>
    <w:rsid w:val="0085336F"/>
    <w:rsid w:val="0085380C"/>
    <w:rsid w:val="00854519"/>
    <w:rsid w:val="0085522E"/>
    <w:rsid w:val="008555C3"/>
    <w:rsid w:val="00855AED"/>
    <w:rsid w:val="00856D5A"/>
    <w:rsid w:val="00857831"/>
    <w:rsid w:val="00860B95"/>
    <w:rsid w:val="0086136D"/>
    <w:rsid w:val="00861908"/>
    <w:rsid w:val="00864225"/>
    <w:rsid w:val="00865A8C"/>
    <w:rsid w:val="008668BF"/>
    <w:rsid w:val="00866CF3"/>
    <w:rsid w:val="00867265"/>
    <w:rsid w:val="00867AAF"/>
    <w:rsid w:val="00867B0C"/>
    <w:rsid w:val="00871A8E"/>
    <w:rsid w:val="00872BAF"/>
    <w:rsid w:val="00872DB6"/>
    <w:rsid w:val="00876177"/>
    <w:rsid w:val="00877751"/>
    <w:rsid w:val="00881E63"/>
    <w:rsid w:val="008847B1"/>
    <w:rsid w:val="00884CEB"/>
    <w:rsid w:val="00885633"/>
    <w:rsid w:val="0088573E"/>
    <w:rsid w:val="0088588D"/>
    <w:rsid w:val="00885AF8"/>
    <w:rsid w:val="00887372"/>
    <w:rsid w:val="0089039D"/>
    <w:rsid w:val="008927F6"/>
    <w:rsid w:val="00892C00"/>
    <w:rsid w:val="00895168"/>
    <w:rsid w:val="008977AD"/>
    <w:rsid w:val="0089783F"/>
    <w:rsid w:val="008A0452"/>
    <w:rsid w:val="008A10FF"/>
    <w:rsid w:val="008A1ED8"/>
    <w:rsid w:val="008A3068"/>
    <w:rsid w:val="008A54CE"/>
    <w:rsid w:val="008A68E6"/>
    <w:rsid w:val="008A6993"/>
    <w:rsid w:val="008A781A"/>
    <w:rsid w:val="008B02EE"/>
    <w:rsid w:val="008B0506"/>
    <w:rsid w:val="008B0CB8"/>
    <w:rsid w:val="008B1226"/>
    <w:rsid w:val="008B3DAA"/>
    <w:rsid w:val="008B74D1"/>
    <w:rsid w:val="008C0624"/>
    <w:rsid w:val="008C41F2"/>
    <w:rsid w:val="008C678D"/>
    <w:rsid w:val="008C7170"/>
    <w:rsid w:val="008C73FF"/>
    <w:rsid w:val="008C7DEB"/>
    <w:rsid w:val="008D0EB1"/>
    <w:rsid w:val="008D36C8"/>
    <w:rsid w:val="008D6674"/>
    <w:rsid w:val="008E0D69"/>
    <w:rsid w:val="008E16FC"/>
    <w:rsid w:val="008E1B6C"/>
    <w:rsid w:val="008E2F81"/>
    <w:rsid w:val="008E3EEC"/>
    <w:rsid w:val="008E6574"/>
    <w:rsid w:val="008F2C5B"/>
    <w:rsid w:val="008F31BC"/>
    <w:rsid w:val="008F433E"/>
    <w:rsid w:val="008F5B33"/>
    <w:rsid w:val="008F718E"/>
    <w:rsid w:val="008F762C"/>
    <w:rsid w:val="00900D92"/>
    <w:rsid w:val="00904F15"/>
    <w:rsid w:val="00907586"/>
    <w:rsid w:val="00911D58"/>
    <w:rsid w:val="00911EC0"/>
    <w:rsid w:val="0091221B"/>
    <w:rsid w:val="00915792"/>
    <w:rsid w:val="009158E6"/>
    <w:rsid w:val="009160AC"/>
    <w:rsid w:val="0092050D"/>
    <w:rsid w:val="00921604"/>
    <w:rsid w:val="00924B49"/>
    <w:rsid w:val="00925ABB"/>
    <w:rsid w:val="00925BE8"/>
    <w:rsid w:val="00926115"/>
    <w:rsid w:val="00926167"/>
    <w:rsid w:val="00930D42"/>
    <w:rsid w:val="00930DEA"/>
    <w:rsid w:val="00933374"/>
    <w:rsid w:val="009335E2"/>
    <w:rsid w:val="00934B43"/>
    <w:rsid w:val="00936918"/>
    <w:rsid w:val="00936C0C"/>
    <w:rsid w:val="00936FDB"/>
    <w:rsid w:val="009372F0"/>
    <w:rsid w:val="00941945"/>
    <w:rsid w:val="00945203"/>
    <w:rsid w:val="009457BE"/>
    <w:rsid w:val="009475B7"/>
    <w:rsid w:val="009478BA"/>
    <w:rsid w:val="00947EC0"/>
    <w:rsid w:val="0095180B"/>
    <w:rsid w:val="00951BAC"/>
    <w:rsid w:val="00955A1C"/>
    <w:rsid w:val="00955BBC"/>
    <w:rsid w:val="00956000"/>
    <w:rsid w:val="0096036E"/>
    <w:rsid w:val="00962C07"/>
    <w:rsid w:val="00964FF9"/>
    <w:rsid w:val="00965BCC"/>
    <w:rsid w:val="00966214"/>
    <w:rsid w:val="009679DD"/>
    <w:rsid w:val="00970323"/>
    <w:rsid w:val="00970825"/>
    <w:rsid w:val="0097189A"/>
    <w:rsid w:val="0097281A"/>
    <w:rsid w:val="00972CD2"/>
    <w:rsid w:val="00973560"/>
    <w:rsid w:val="009739C8"/>
    <w:rsid w:val="00975282"/>
    <w:rsid w:val="00975CDD"/>
    <w:rsid w:val="00975D28"/>
    <w:rsid w:val="009762EF"/>
    <w:rsid w:val="00977BE9"/>
    <w:rsid w:val="009803EA"/>
    <w:rsid w:val="00980A9B"/>
    <w:rsid w:val="00981EAA"/>
    <w:rsid w:val="0098287B"/>
    <w:rsid w:val="00983CAB"/>
    <w:rsid w:val="00984562"/>
    <w:rsid w:val="00985890"/>
    <w:rsid w:val="009874AA"/>
    <w:rsid w:val="0098780A"/>
    <w:rsid w:val="00990652"/>
    <w:rsid w:val="0099241C"/>
    <w:rsid w:val="00993729"/>
    <w:rsid w:val="00993EA3"/>
    <w:rsid w:val="00993F0E"/>
    <w:rsid w:val="009946F6"/>
    <w:rsid w:val="00994A9C"/>
    <w:rsid w:val="00994DC7"/>
    <w:rsid w:val="00995EA8"/>
    <w:rsid w:val="009A0627"/>
    <w:rsid w:val="009A1692"/>
    <w:rsid w:val="009A1B53"/>
    <w:rsid w:val="009A1FCA"/>
    <w:rsid w:val="009A3374"/>
    <w:rsid w:val="009A3524"/>
    <w:rsid w:val="009A56FC"/>
    <w:rsid w:val="009A6842"/>
    <w:rsid w:val="009B170D"/>
    <w:rsid w:val="009B1847"/>
    <w:rsid w:val="009B1B8B"/>
    <w:rsid w:val="009B2655"/>
    <w:rsid w:val="009B3FD8"/>
    <w:rsid w:val="009B41CA"/>
    <w:rsid w:val="009B4E4A"/>
    <w:rsid w:val="009B72CB"/>
    <w:rsid w:val="009C0E14"/>
    <w:rsid w:val="009C2287"/>
    <w:rsid w:val="009C3531"/>
    <w:rsid w:val="009C4815"/>
    <w:rsid w:val="009C57E2"/>
    <w:rsid w:val="009C6D89"/>
    <w:rsid w:val="009C782A"/>
    <w:rsid w:val="009D00A4"/>
    <w:rsid w:val="009D067A"/>
    <w:rsid w:val="009D08A1"/>
    <w:rsid w:val="009D1A76"/>
    <w:rsid w:val="009D2D99"/>
    <w:rsid w:val="009D2EDF"/>
    <w:rsid w:val="009D68E3"/>
    <w:rsid w:val="009D7488"/>
    <w:rsid w:val="009E0478"/>
    <w:rsid w:val="009E25C9"/>
    <w:rsid w:val="009E282B"/>
    <w:rsid w:val="009E52DD"/>
    <w:rsid w:val="009E6C01"/>
    <w:rsid w:val="009E70D8"/>
    <w:rsid w:val="009E7257"/>
    <w:rsid w:val="009E7655"/>
    <w:rsid w:val="009E79AE"/>
    <w:rsid w:val="009E7D34"/>
    <w:rsid w:val="009F3B1A"/>
    <w:rsid w:val="009F4CFA"/>
    <w:rsid w:val="00A01672"/>
    <w:rsid w:val="00A02336"/>
    <w:rsid w:val="00A028FF"/>
    <w:rsid w:val="00A0480E"/>
    <w:rsid w:val="00A04AAE"/>
    <w:rsid w:val="00A04F9B"/>
    <w:rsid w:val="00A0729E"/>
    <w:rsid w:val="00A11AA0"/>
    <w:rsid w:val="00A11BEC"/>
    <w:rsid w:val="00A12835"/>
    <w:rsid w:val="00A1319D"/>
    <w:rsid w:val="00A14975"/>
    <w:rsid w:val="00A16081"/>
    <w:rsid w:val="00A16DB4"/>
    <w:rsid w:val="00A16EE4"/>
    <w:rsid w:val="00A17747"/>
    <w:rsid w:val="00A201B7"/>
    <w:rsid w:val="00A20449"/>
    <w:rsid w:val="00A210D4"/>
    <w:rsid w:val="00A21E2A"/>
    <w:rsid w:val="00A232E5"/>
    <w:rsid w:val="00A23DBE"/>
    <w:rsid w:val="00A24040"/>
    <w:rsid w:val="00A2679C"/>
    <w:rsid w:val="00A3274A"/>
    <w:rsid w:val="00A33D12"/>
    <w:rsid w:val="00A34ABA"/>
    <w:rsid w:val="00A34CB6"/>
    <w:rsid w:val="00A35820"/>
    <w:rsid w:val="00A358E3"/>
    <w:rsid w:val="00A35F2F"/>
    <w:rsid w:val="00A36807"/>
    <w:rsid w:val="00A41642"/>
    <w:rsid w:val="00A4261F"/>
    <w:rsid w:val="00A43550"/>
    <w:rsid w:val="00A44253"/>
    <w:rsid w:val="00A5122A"/>
    <w:rsid w:val="00A54C61"/>
    <w:rsid w:val="00A54E21"/>
    <w:rsid w:val="00A575A0"/>
    <w:rsid w:val="00A60185"/>
    <w:rsid w:val="00A616C7"/>
    <w:rsid w:val="00A6178B"/>
    <w:rsid w:val="00A62106"/>
    <w:rsid w:val="00A65C5B"/>
    <w:rsid w:val="00A67195"/>
    <w:rsid w:val="00A73103"/>
    <w:rsid w:val="00A73793"/>
    <w:rsid w:val="00A74CB4"/>
    <w:rsid w:val="00A766F5"/>
    <w:rsid w:val="00A76F02"/>
    <w:rsid w:val="00A77550"/>
    <w:rsid w:val="00A809E8"/>
    <w:rsid w:val="00A80CE5"/>
    <w:rsid w:val="00A82266"/>
    <w:rsid w:val="00A8445E"/>
    <w:rsid w:val="00A865BF"/>
    <w:rsid w:val="00A86737"/>
    <w:rsid w:val="00A8676D"/>
    <w:rsid w:val="00A86896"/>
    <w:rsid w:val="00A86EBB"/>
    <w:rsid w:val="00A86FE2"/>
    <w:rsid w:val="00A90C12"/>
    <w:rsid w:val="00A91001"/>
    <w:rsid w:val="00A922A9"/>
    <w:rsid w:val="00A94176"/>
    <w:rsid w:val="00A95FAC"/>
    <w:rsid w:val="00A96002"/>
    <w:rsid w:val="00A96ADF"/>
    <w:rsid w:val="00A979E6"/>
    <w:rsid w:val="00A97F6E"/>
    <w:rsid w:val="00AA1736"/>
    <w:rsid w:val="00AA4766"/>
    <w:rsid w:val="00AA6284"/>
    <w:rsid w:val="00AB0603"/>
    <w:rsid w:val="00AB1EDC"/>
    <w:rsid w:val="00AB4514"/>
    <w:rsid w:val="00AB4701"/>
    <w:rsid w:val="00AB74E5"/>
    <w:rsid w:val="00AC1ACE"/>
    <w:rsid w:val="00AC2C58"/>
    <w:rsid w:val="00AC2C6A"/>
    <w:rsid w:val="00AC602F"/>
    <w:rsid w:val="00AC7397"/>
    <w:rsid w:val="00AC7C1D"/>
    <w:rsid w:val="00AD2100"/>
    <w:rsid w:val="00AD2BFF"/>
    <w:rsid w:val="00AD5137"/>
    <w:rsid w:val="00AE091E"/>
    <w:rsid w:val="00AE208D"/>
    <w:rsid w:val="00AE45D4"/>
    <w:rsid w:val="00AF1F0B"/>
    <w:rsid w:val="00AF443F"/>
    <w:rsid w:val="00AF4565"/>
    <w:rsid w:val="00AF4FB4"/>
    <w:rsid w:val="00AF6733"/>
    <w:rsid w:val="00B00B5D"/>
    <w:rsid w:val="00B022BA"/>
    <w:rsid w:val="00B02479"/>
    <w:rsid w:val="00B029EF"/>
    <w:rsid w:val="00B04422"/>
    <w:rsid w:val="00B04B1C"/>
    <w:rsid w:val="00B053BB"/>
    <w:rsid w:val="00B06D74"/>
    <w:rsid w:val="00B06D8E"/>
    <w:rsid w:val="00B0764D"/>
    <w:rsid w:val="00B07697"/>
    <w:rsid w:val="00B07D23"/>
    <w:rsid w:val="00B108BD"/>
    <w:rsid w:val="00B109E1"/>
    <w:rsid w:val="00B10F76"/>
    <w:rsid w:val="00B11ACA"/>
    <w:rsid w:val="00B11E42"/>
    <w:rsid w:val="00B13130"/>
    <w:rsid w:val="00B142AE"/>
    <w:rsid w:val="00B15729"/>
    <w:rsid w:val="00B17FD5"/>
    <w:rsid w:val="00B22EA0"/>
    <w:rsid w:val="00B2332D"/>
    <w:rsid w:val="00B23FAE"/>
    <w:rsid w:val="00B25DA5"/>
    <w:rsid w:val="00B33501"/>
    <w:rsid w:val="00B359F5"/>
    <w:rsid w:val="00B417FE"/>
    <w:rsid w:val="00B43B60"/>
    <w:rsid w:val="00B44091"/>
    <w:rsid w:val="00B442F4"/>
    <w:rsid w:val="00B44304"/>
    <w:rsid w:val="00B4550D"/>
    <w:rsid w:val="00B466CE"/>
    <w:rsid w:val="00B50AE2"/>
    <w:rsid w:val="00B53370"/>
    <w:rsid w:val="00B5394D"/>
    <w:rsid w:val="00B53CF7"/>
    <w:rsid w:val="00B55AD2"/>
    <w:rsid w:val="00B600C5"/>
    <w:rsid w:val="00B618F5"/>
    <w:rsid w:val="00B62170"/>
    <w:rsid w:val="00B63584"/>
    <w:rsid w:val="00B64822"/>
    <w:rsid w:val="00B66600"/>
    <w:rsid w:val="00B66F67"/>
    <w:rsid w:val="00B70516"/>
    <w:rsid w:val="00B737BA"/>
    <w:rsid w:val="00B74394"/>
    <w:rsid w:val="00B746CA"/>
    <w:rsid w:val="00B74EA4"/>
    <w:rsid w:val="00B75636"/>
    <w:rsid w:val="00B76BD2"/>
    <w:rsid w:val="00B76F08"/>
    <w:rsid w:val="00B77508"/>
    <w:rsid w:val="00B77786"/>
    <w:rsid w:val="00B77CAC"/>
    <w:rsid w:val="00B77F67"/>
    <w:rsid w:val="00B8106C"/>
    <w:rsid w:val="00B811FE"/>
    <w:rsid w:val="00B8175A"/>
    <w:rsid w:val="00B821A4"/>
    <w:rsid w:val="00B84762"/>
    <w:rsid w:val="00B93D80"/>
    <w:rsid w:val="00B95188"/>
    <w:rsid w:val="00B95D06"/>
    <w:rsid w:val="00BA0E67"/>
    <w:rsid w:val="00BA4A9D"/>
    <w:rsid w:val="00BA4DB3"/>
    <w:rsid w:val="00BA7A14"/>
    <w:rsid w:val="00BB0948"/>
    <w:rsid w:val="00BB254B"/>
    <w:rsid w:val="00BB50A5"/>
    <w:rsid w:val="00BB5B2E"/>
    <w:rsid w:val="00BB5D45"/>
    <w:rsid w:val="00BB6F72"/>
    <w:rsid w:val="00BB71A5"/>
    <w:rsid w:val="00BB7674"/>
    <w:rsid w:val="00BB7F0E"/>
    <w:rsid w:val="00BC29E4"/>
    <w:rsid w:val="00BC30C9"/>
    <w:rsid w:val="00BC393C"/>
    <w:rsid w:val="00BC4902"/>
    <w:rsid w:val="00BC5C42"/>
    <w:rsid w:val="00BC68A3"/>
    <w:rsid w:val="00BC6FF6"/>
    <w:rsid w:val="00BC7748"/>
    <w:rsid w:val="00BD01F8"/>
    <w:rsid w:val="00BD17B3"/>
    <w:rsid w:val="00BD2B67"/>
    <w:rsid w:val="00BD7B1B"/>
    <w:rsid w:val="00BE2B8C"/>
    <w:rsid w:val="00BE44A6"/>
    <w:rsid w:val="00BF0085"/>
    <w:rsid w:val="00BF0BB9"/>
    <w:rsid w:val="00BF13FB"/>
    <w:rsid w:val="00BF45B9"/>
    <w:rsid w:val="00BF49BB"/>
    <w:rsid w:val="00BF64EA"/>
    <w:rsid w:val="00BF7B20"/>
    <w:rsid w:val="00C001B0"/>
    <w:rsid w:val="00C00228"/>
    <w:rsid w:val="00C002D0"/>
    <w:rsid w:val="00C00662"/>
    <w:rsid w:val="00C016C1"/>
    <w:rsid w:val="00C037AC"/>
    <w:rsid w:val="00C03DE7"/>
    <w:rsid w:val="00C04742"/>
    <w:rsid w:val="00C050B2"/>
    <w:rsid w:val="00C069B1"/>
    <w:rsid w:val="00C11A05"/>
    <w:rsid w:val="00C12EB6"/>
    <w:rsid w:val="00C133B0"/>
    <w:rsid w:val="00C137F2"/>
    <w:rsid w:val="00C163E4"/>
    <w:rsid w:val="00C21BC3"/>
    <w:rsid w:val="00C244FE"/>
    <w:rsid w:val="00C26474"/>
    <w:rsid w:val="00C301AF"/>
    <w:rsid w:val="00C30499"/>
    <w:rsid w:val="00C316AA"/>
    <w:rsid w:val="00C327A1"/>
    <w:rsid w:val="00C33324"/>
    <w:rsid w:val="00C343C0"/>
    <w:rsid w:val="00C34E25"/>
    <w:rsid w:val="00C350D1"/>
    <w:rsid w:val="00C401E6"/>
    <w:rsid w:val="00C40373"/>
    <w:rsid w:val="00C40CF7"/>
    <w:rsid w:val="00C410CD"/>
    <w:rsid w:val="00C41474"/>
    <w:rsid w:val="00C41C7E"/>
    <w:rsid w:val="00C41E73"/>
    <w:rsid w:val="00C44F51"/>
    <w:rsid w:val="00C45A7B"/>
    <w:rsid w:val="00C4689D"/>
    <w:rsid w:val="00C469D6"/>
    <w:rsid w:val="00C47AE6"/>
    <w:rsid w:val="00C50130"/>
    <w:rsid w:val="00C5082F"/>
    <w:rsid w:val="00C50DB7"/>
    <w:rsid w:val="00C5297D"/>
    <w:rsid w:val="00C5354E"/>
    <w:rsid w:val="00C5396D"/>
    <w:rsid w:val="00C550C4"/>
    <w:rsid w:val="00C577D1"/>
    <w:rsid w:val="00C6138F"/>
    <w:rsid w:val="00C624C4"/>
    <w:rsid w:val="00C62758"/>
    <w:rsid w:val="00C627A1"/>
    <w:rsid w:val="00C636CC"/>
    <w:rsid w:val="00C63872"/>
    <w:rsid w:val="00C63DBC"/>
    <w:rsid w:val="00C63F62"/>
    <w:rsid w:val="00C65DE6"/>
    <w:rsid w:val="00C66940"/>
    <w:rsid w:val="00C67C27"/>
    <w:rsid w:val="00C67EDD"/>
    <w:rsid w:val="00C7014D"/>
    <w:rsid w:val="00C72490"/>
    <w:rsid w:val="00C73FFD"/>
    <w:rsid w:val="00C742F6"/>
    <w:rsid w:val="00C74E6B"/>
    <w:rsid w:val="00C750E8"/>
    <w:rsid w:val="00C75C73"/>
    <w:rsid w:val="00C7766B"/>
    <w:rsid w:val="00C77BD3"/>
    <w:rsid w:val="00C8138A"/>
    <w:rsid w:val="00C85D4D"/>
    <w:rsid w:val="00C861B7"/>
    <w:rsid w:val="00C86BCA"/>
    <w:rsid w:val="00C91899"/>
    <w:rsid w:val="00C9212B"/>
    <w:rsid w:val="00C92152"/>
    <w:rsid w:val="00C945AD"/>
    <w:rsid w:val="00C96822"/>
    <w:rsid w:val="00CA2C91"/>
    <w:rsid w:val="00CA34DA"/>
    <w:rsid w:val="00CA3618"/>
    <w:rsid w:val="00CA39B0"/>
    <w:rsid w:val="00CA63C1"/>
    <w:rsid w:val="00CA659B"/>
    <w:rsid w:val="00CA728E"/>
    <w:rsid w:val="00CB1223"/>
    <w:rsid w:val="00CB4225"/>
    <w:rsid w:val="00CB5595"/>
    <w:rsid w:val="00CC171A"/>
    <w:rsid w:val="00CC1F86"/>
    <w:rsid w:val="00CC21EA"/>
    <w:rsid w:val="00CC2415"/>
    <w:rsid w:val="00CC421F"/>
    <w:rsid w:val="00CC683D"/>
    <w:rsid w:val="00CC742E"/>
    <w:rsid w:val="00CD02F1"/>
    <w:rsid w:val="00CD088C"/>
    <w:rsid w:val="00CD0A86"/>
    <w:rsid w:val="00CD26F7"/>
    <w:rsid w:val="00CD2A71"/>
    <w:rsid w:val="00CD477C"/>
    <w:rsid w:val="00CD544A"/>
    <w:rsid w:val="00CD62BF"/>
    <w:rsid w:val="00CD77E7"/>
    <w:rsid w:val="00CD7988"/>
    <w:rsid w:val="00CE1C56"/>
    <w:rsid w:val="00CE267E"/>
    <w:rsid w:val="00CE7BDC"/>
    <w:rsid w:val="00CF09BB"/>
    <w:rsid w:val="00CF0E13"/>
    <w:rsid w:val="00CF0F4A"/>
    <w:rsid w:val="00CF3212"/>
    <w:rsid w:val="00CF65D5"/>
    <w:rsid w:val="00CF6E0E"/>
    <w:rsid w:val="00D003D8"/>
    <w:rsid w:val="00D01C88"/>
    <w:rsid w:val="00D0289B"/>
    <w:rsid w:val="00D045D9"/>
    <w:rsid w:val="00D05135"/>
    <w:rsid w:val="00D06598"/>
    <w:rsid w:val="00D0677C"/>
    <w:rsid w:val="00D07605"/>
    <w:rsid w:val="00D16605"/>
    <w:rsid w:val="00D16ADF"/>
    <w:rsid w:val="00D173A6"/>
    <w:rsid w:val="00D178DD"/>
    <w:rsid w:val="00D17CB3"/>
    <w:rsid w:val="00D2108C"/>
    <w:rsid w:val="00D21842"/>
    <w:rsid w:val="00D2199C"/>
    <w:rsid w:val="00D22D03"/>
    <w:rsid w:val="00D232B8"/>
    <w:rsid w:val="00D25E40"/>
    <w:rsid w:val="00D265E8"/>
    <w:rsid w:val="00D273B5"/>
    <w:rsid w:val="00D27686"/>
    <w:rsid w:val="00D30577"/>
    <w:rsid w:val="00D30D14"/>
    <w:rsid w:val="00D350FB"/>
    <w:rsid w:val="00D35414"/>
    <w:rsid w:val="00D35AC6"/>
    <w:rsid w:val="00D36531"/>
    <w:rsid w:val="00D36622"/>
    <w:rsid w:val="00D36B9C"/>
    <w:rsid w:val="00D36E21"/>
    <w:rsid w:val="00D404AD"/>
    <w:rsid w:val="00D40C1D"/>
    <w:rsid w:val="00D42192"/>
    <w:rsid w:val="00D43CA4"/>
    <w:rsid w:val="00D46AF5"/>
    <w:rsid w:val="00D571B4"/>
    <w:rsid w:val="00D60352"/>
    <w:rsid w:val="00D60438"/>
    <w:rsid w:val="00D6342F"/>
    <w:rsid w:val="00D63ABE"/>
    <w:rsid w:val="00D6435D"/>
    <w:rsid w:val="00D645AE"/>
    <w:rsid w:val="00D64A1A"/>
    <w:rsid w:val="00D658A0"/>
    <w:rsid w:val="00D723FC"/>
    <w:rsid w:val="00D730CA"/>
    <w:rsid w:val="00D75D95"/>
    <w:rsid w:val="00D76E06"/>
    <w:rsid w:val="00D76F37"/>
    <w:rsid w:val="00D81F6C"/>
    <w:rsid w:val="00D82261"/>
    <w:rsid w:val="00D825EA"/>
    <w:rsid w:val="00D828C1"/>
    <w:rsid w:val="00D8385F"/>
    <w:rsid w:val="00D873C7"/>
    <w:rsid w:val="00D87DE2"/>
    <w:rsid w:val="00D90E48"/>
    <w:rsid w:val="00D9216E"/>
    <w:rsid w:val="00DA1B33"/>
    <w:rsid w:val="00DA396F"/>
    <w:rsid w:val="00DA3B91"/>
    <w:rsid w:val="00DA5852"/>
    <w:rsid w:val="00DA5C65"/>
    <w:rsid w:val="00DA63F0"/>
    <w:rsid w:val="00DB036C"/>
    <w:rsid w:val="00DB1526"/>
    <w:rsid w:val="00DB361A"/>
    <w:rsid w:val="00DB4023"/>
    <w:rsid w:val="00DB477B"/>
    <w:rsid w:val="00DB5127"/>
    <w:rsid w:val="00DB55DC"/>
    <w:rsid w:val="00DB7D21"/>
    <w:rsid w:val="00DC0442"/>
    <w:rsid w:val="00DC1D55"/>
    <w:rsid w:val="00DC3C7B"/>
    <w:rsid w:val="00DC72D0"/>
    <w:rsid w:val="00DD00F5"/>
    <w:rsid w:val="00DD0119"/>
    <w:rsid w:val="00DD176B"/>
    <w:rsid w:val="00DD3056"/>
    <w:rsid w:val="00DD4742"/>
    <w:rsid w:val="00DD4D67"/>
    <w:rsid w:val="00DD5BEA"/>
    <w:rsid w:val="00DD6143"/>
    <w:rsid w:val="00DD79DB"/>
    <w:rsid w:val="00DE0AE9"/>
    <w:rsid w:val="00DE1651"/>
    <w:rsid w:val="00DE4F57"/>
    <w:rsid w:val="00DE5320"/>
    <w:rsid w:val="00DE5C1B"/>
    <w:rsid w:val="00DE5ECA"/>
    <w:rsid w:val="00DE65E3"/>
    <w:rsid w:val="00DE7212"/>
    <w:rsid w:val="00DF039B"/>
    <w:rsid w:val="00DF1C6A"/>
    <w:rsid w:val="00DF1CA6"/>
    <w:rsid w:val="00DF2354"/>
    <w:rsid w:val="00DF2424"/>
    <w:rsid w:val="00DF35FC"/>
    <w:rsid w:val="00DF4548"/>
    <w:rsid w:val="00DF64A7"/>
    <w:rsid w:val="00DF728F"/>
    <w:rsid w:val="00DF7E8C"/>
    <w:rsid w:val="00E01C39"/>
    <w:rsid w:val="00E022E6"/>
    <w:rsid w:val="00E0251E"/>
    <w:rsid w:val="00E04186"/>
    <w:rsid w:val="00E044DC"/>
    <w:rsid w:val="00E04AE2"/>
    <w:rsid w:val="00E04B33"/>
    <w:rsid w:val="00E04F29"/>
    <w:rsid w:val="00E06304"/>
    <w:rsid w:val="00E06638"/>
    <w:rsid w:val="00E06F7D"/>
    <w:rsid w:val="00E11ADC"/>
    <w:rsid w:val="00E13916"/>
    <w:rsid w:val="00E14544"/>
    <w:rsid w:val="00E16FA3"/>
    <w:rsid w:val="00E2089E"/>
    <w:rsid w:val="00E22045"/>
    <w:rsid w:val="00E222D7"/>
    <w:rsid w:val="00E22511"/>
    <w:rsid w:val="00E23317"/>
    <w:rsid w:val="00E25869"/>
    <w:rsid w:val="00E25A8C"/>
    <w:rsid w:val="00E30CDE"/>
    <w:rsid w:val="00E3119E"/>
    <w:rsid w:val="00E33052"/>
    <w:rsid w:val="00E3421E"/>
    <w:rsid w:val="00E3546A"/>
    <w:rsid w:val="00E35BDC"/>
    <w:rsid w:val="00E3752A"/>
    <w:rsid w:val="00E37EF4"/>
    <w:rsid w:val="00E4388B"/>
    <w:rsid w:val="00E446B7"/>
    <w:rsid w:val="00E44F9E"/>
    <w:rsid w:val="00E451BC"/>
    <w:rsid w:val="00E467EB"/>
    <w:rsid w:val="00E50B55"/>
    <w:rsid w:val="00E50E9D"/>
    <w:rsid w:val="00E51014"/>
    <w:rsid w:val="00E6002E"/>
    <w:rsid w:val="00E61816"/>
    <w:rsid w:val="00E62EFE"/>
    <w:rsid w:val="00E63D8C"/>
    <w:rsid w:val="00E6484E"/>
    <w:rsid w:val="00E653BD"/>
    <w:rsid w:val="00E656D7"/>
    <w:rsid w:val="00E662BF"/>
    <w:rsid w:val="00E6749C"/>
    <w:rsid w:val="00E6750D"/>
    <w:rsid w:val="00E67728"/>
    <w:rsid w:val="00E73283"/>
    <w:rsid w:val="00E73CBA"/>
    <w:rsid w:val="00E75678"/>
    <w:rsid w:val="00E76954"/>
    <w:rsid w:val="00E770C9"/>
    <w:rsid w:val="00E771A5"/>
    <w:rsid w:val="00E77549"/>
    <w:rsid w:val="00E807C7"/>
    <w:rsid w:val="00E828DD"/>
    <w:rsid w:val="00E84AC5"/>
    <w:rsid w:val="00E85529"/>
    <w:rsid w:val="00E90EB8"/>
    <w:rsid w:val="00E915CC"/>
    <w:rsid w:val="00E9375D"/>
    <w:rsid w:val="00E9513E"/>
    <w:rsid w:val="00E95F04"/>
    <w:rsid w:val="00EA090D"/>
    <w:rsid w:val="00EA1006"/>
    <w:rsid w:val="00EA1128"/>
    <w:rsid w:val="00EA1890"/>
    <w:rsid w:val="00EA2EBD"/>
    <w:rsid w:val="00EA42BE"/>
    <w:rsid w:val="00EA4E16"/>
    <w:rsid w:val="00EA50C8"/>
    <w:rsid w:val="00EA5E80"/>
    <w:rsid w:val="00EA7066"/>
    <w:rsid w:val="00EA73AA"/>
    <w:rsid w:val="00EA7746"/>
    <w:rsid w:val="00EB0AC4"/>
    <w:rsid w:val="00EB0E9D"/>
    <w:rsid w:val="00EB12EB"/>
    <w:rsid w:val="00EB173B"/>
    <w:rsid w:val="00EB2F38"/>
    <w:rsid w:val="00EB59A4"/>
    <w:rsid w:val="00EB63AD"/>
    <w:rsid w:val="00EB6F79"/>
    <w:rsid w:val="00EC052E"/>
    <w:rsid w:val="00EC06F4"/>
    <w:rsid w:val="00EC0812"/>
    <w:rsid w:val="00EC5FBF"/>
    <w:rsid w:val="00ED1625"/>
    <w:rsid w:val="00ED4243"/>
    <w:rsid w:val="00ED6BCD"/>
    <w:rsid w:val="00ED70F2"/>
    <w:rsid w:val="00EE03D8"/>
    <w:rsid w:val="00EE09F2"/>
    <w:rsid w:val="00EE17C5"/>
    <w:rsid w:val="00EE2D7C"/>
    <w:rsid w:val="00EE667F"/>
    <w:rsid w:val="00EE6E09"/>
    <w:rsid w:val="00EE7656"/>
    <w:rsid w:val="00EE7B86"/>
    <w:rsid w:val="00EF04DF"/>
    <w:rsid w:val="00EF0790"/>
    <w:rsid w:val="00EF0E3D"/>
    <w:rsid w:val="00EF27C6"/>
    <w:rsid w:val="00EF308E"/>
    <w:rsid w:val="00EF3219"/>
    <w:rsid w:val="00EF39FF"/>
    <w:rsid w:val="00EF5628"/>
    <w:rsid w:val="00EF5962"/>
    <w:rsid w:val="00EF627E"/>
    <w:rsid w:val="00F01083"/>
    <w:rsid w:val="00F0193C"/>
    <w:rsid w:val="00F0301D"/>
    <w:rsid w:val="00F0304A"/>
    <w:rsid w:val="00F03F58"/>
    <w:rsid w:val="00F0488A"/>
    <w:rsid w:val="00F06059"/>
    <w:rsid w:val="00F06333"/>
    <w:rsid w:val="00F06676"/>
    <w:rsid w:val="00F11BAC"/>
    <w:rsid w:val="00F12C13"/>
    <w:rsid w:val="00F14D78"/>
    <w:rsid w:val="00F15066"/>
    <w:rsid w:val="00F2184A"/>
    <w:rsid w:val="00F219E9"/>
    <w:rsid w:val="00F21E49"/>
    <w:rsid w:val="00F232C4"/>
    <w:rsid w:val="00F23395"/>
    <w:rsid w:val="00F24AF3"/>
    <w:rsid w:val="00F26DB4"/>
    <w:rsid w:val="00F33CD0"/>
    <w:rsid w:val="00F36620"/>
    <w:rsid w:val="00F36A48"/>
    <w:rsid w:val="00F36E66"/>
    <w:rsid w:val="00F37A22"/>
    <w:rsid w:val="00F412CF"/>
    <w:rsid w:val="00F42110"/>
    <w:rsid w:val="00F42AB3"/>
    <w:rsid w:val="00F45557"/>
    <w:rsid w:val="00F45E69"/>
    <w:rsid w:val="00F500DD"/>
    <w:rsid w:val="00F50CDA"/>
    <w:rsid w:val="00F50F0A"/>
    <w:rsid w:val="00F522B1"/>
    <w:rsid w:val="00F52CEF"/>
    <w:rsid w:val="00F568D9"/>
    <w:rsid w:val="00F56EB9"/>
    <w:rsid w:val="00F611BC"/>
    <w:rsid w:val="00F614A1"/>
    <w:rsid w:val="00F6180C"/>
    <w:rsid w:val="00F61DB9"/>
    <w:rsid w:val="00F62D45"/>
    <w:rsid w:val="00F63AC9"/>
    <w:rsid w:val="00F63C0A"/>
    <w:rsid w:val="00F66304"/>
    <w:rsid w:val="00F663CD"/>
    <w:rsid w:val="00F66F20"/>
    <w:rsid w:val="00F72FAC"/>
    <w:rsid w:val="00F80D79"/>
    <w:rsid w:val="00F8313E"/>
    <w:rsid w:val="00F83D63"/>
    <w:rsid w:val="00F86009"/>
    <w:rsid w:val="00F86656"/>
    <w:rsid w:val="00F91CDD"/>
    <w:rsid w:val="00F95B29"/>
    <w:rsid w:val="00F9746D"/>
    <w:rsid w:val="00FA0080"/>
    <w:rsid w:val="00FA361B"/>
    <w:rsid w:val="00FA380C"/>
    <w:rsid w:val="00FA6658"/>
    <w:rsid w:val="00FA6A7A"/>
    <w:rsid w:val="00FA752A"/>
    <w:rsid w:val="00FB02B0"/>
    <w:rsid w:val="00FB0B0D"/>
    <w:rsid w:val="00FB1271"/>
    <w:rsid w:val="00FB2E6E"/>
    <w:rsid w:val="00FB3366"/>
    <w:rsid w:val="00FB372E"/>
    <w:rsid w:val="00FB4C33"/>
    <w:rsid w:val="00FB5172"/>
    <w:rsid w:val="00FB5619"/>
    <w:rsid w:val="00FB5C2D"/>
    <w:rsid w:val="00FB63B8"/>
    <w:rsid w:val="00FB7D7B"/>
    <w:rsid w:val="00FC2904"/>
    <w:rsid w:val="00FC78A5"/>
    <w:rsid w:val="00FD0661"/>
    <w:rsid w:val="00FD1885"/>
    <w:rsid w:val="00FD1D75"/>
    <w:rsid w:val="00FD204E"/>
    <w:rsid w:val="00FD67DC"/>
    <w:rsid w:val="00FD6E16"/>
    <w:rsid w:val="00FE1EFC"/>
    <w:rsid w:val="00FE3F9D"/>
    <w:rsid w:val="00FE5313"/>
    <w:rsid w:val="00FF2423"/>
    <w:rsid w:val="00FF548A"/>
    <w:rsid w:val="00FF5708"/>
    <w:rsid w:val="00FF6C77"/>
    <w:rsid w:val="00FF7178"/>
    <w:rsid w:val="00FF78C4"/>
    <w:rsid w:val="680C81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05"/>
    <o:shapelayout v:ext="edit">
      <o:idmap v:ext="edit" data="2"/>
    </o:shapelayout>
  </w:shapeDefaults>
  <w:decimalSymbol w:val="."/>
  <w:listSeparator w:val=","/>
  <w14:docId w14:val="6D2F402E"/>
  <w15:docId w15:val="{15F488E9-57FF-47E3-9DFD-431D0E0B8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781A"/>
    <w:rPr>
      <w:rFonts w:ascii="Arial" w:hAnsi="Arial" w:cs="Arial"/>
      <w:sz w:val="22"/>
      <w:szCs w:val="22"/>
    </w:rPr>
  </w:style>
  <w:style w:type="paragraph" w:styleId="Heading1">
    <w:name w:val="heading 1"/>
    <w:basedOn w:val="Normal"/>
    <w:next w:val="Normal"/>
    <w:link w:val="Heading1Char"/>
    <w:uiPriority w:val="99"/>
    <w:qFormat/>
    <w:rsid w:val="00D17CB3"/>
    <w:pPr>
      <w:keepNext/>
      <w:outlineLvl w:val="0"/>
    </w:pPr>
    <w:rPr>
      <w:rFonts w:cs="Times New Roman"/>
      <w:b/>
      <w:bCs/>
      <w:color w:val="AF1829"/>
      <w:kern w:val="32"/>
      <w:sz w:val="32"/>
      <w:szCs w:val="32"/>
    </w:rPr>
  </w:style>
  <w:style w:type="paragraph" w:styleId="Heading2">
    <w:name w:val="heading 2"/>
    <w:basedOn w:val="Normal"/>
    <w:next w:val="Normal"/>
    <w:link w:val="Heading2Char"/>
    <w:uiPriority w:val="9"/>
    <w:unhideWhenUsed/>
    <w:qFormat/>
    <w:rsid w:val="004B1F15"/>
    <w:pPr>
      <w:outlineLvl w:val="1"/>
    </w:pPr>
    <w:rPr>
      <w:rFonts w:eastAsiaTheme="majorEastAsia"/>
      <w:b/>
      <w:bCs/>
      <w:color w:val="000000" w:themeColor="text1"/>
      <w:lang w:eastAsia="en-US"/>
    </w:rPr>
  </w:style>
  <w:style w:type="paragraph" w:styleId="Heading3">
    <w:name w:val="heading 3"/>
    <w:basedOn w:val="Normal"/>
    <w:next w:val="Normal"/>
    <w:link w:val="Heading3Char"/>
    <w:uiPriority w:val="9"/>
    <w:unhideWhenUsed/>
    <w:qFormat/>
    <w:rsid w:val="004B1F15"/>
    <w:pPr>
      <w:keepNext/>
      <w:keepLines/>
      <w:spacing w:before="40"/>
      <w:ind w:left="360"/>
      <w:outlineLvl w:val="2"/>
    </w:pPr>
    <w:rPr>
      <w:rFonts w:eastAsiaTheme="majorEastAsia"/>
      <w:b/>
      <w:bCs/>
      <w:color w:val="000000" w:themeColor="text1"/>
      <w:lang w:eastAsia="en-US"/>
    </w:rPr>
  </w:style>
  <w:style w:type="paragraph" w:styleId="Heading4">
    <w:name w:val="heading 4"/>
    <w:basedOn w:val="Normal"/>
    <w:next w:val="Normal"/>
    <w:link w:val="Heading4Char"/>
    <w:uiPriority w:val="9"/>
    <w:unhideWhenUsed/>
    <w:qFormat/>
    <w:rsid w:val="004B1F15"/>
    <w:pPr>
      <w:keepNext/>
      <w:keepLines/>
      <w:jc w:val="center"/>
      <w:outlineLvl w:val="3"/>
    </w:pPr>
    <w:rPr>
      <w:rFonts w:eastAsiaTheme="majorEastAsia"/>
      <w:b/>
      <w:bCs/>
      <w:color w:val="000000" w:themeColor="text1"/>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17CB3"/>
    <w:rPr>
      <w:rFonts w:ascii="Arial" w:hAnsi="Arial"/>
      <w:b/>
      <w:bCs/>
      <w:color w:val="AF1829"/>
      <w:kern w:val="32"/>
      <w:sz w:val="32"/>
      <w:szCs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rPr>
  </w:style>
  <w:style w:type="table" w:styleId="TableGrid">
    <w:name w:val="Table Grid"/>
    <w:basedOn w:val="TableNormal"/>
    <w:uiPriority w:val="5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99"/>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sz w:val="16"/>
    </w:rPr>
  </w:style>
  <w:style w:type="character" w:styleId="PlaceholderText">
    <w:name w:val="Placeholder Text"/>
    <w:basedOn w:val="DefaultParagraphFont"/>
    <w:uiPriority w:val="99"/>
    <w:semiHidden/>
    <w:rsid w:val="004546B8"/>
    <w:rPr>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E76954"/>
    <w:rPr>
      <w:sz w:val="16"/>
      <w:szCs w:val="16"/>
    </w:rPr>
  </w:style>
  <w:style w:type="paragraph" w:styleId="CommentText">
    <w:name w:val="annotation text"/>
    <w:basedOn w:val="Normal"/>
    <w:link w:val="CommentTextChar"/>
    <w:uiPriority w:val="99"/>
    <w:unhideWhenUsed/>
    <w:locked/>
    <w:rsid w:val="00E76954"/>
    <w:rPr>
      <w:sz w:val="20"/>
      <w:szCs w:val="20"/>
    </w:rPr>
  </w:style>
  <w:style w:type="character" w:customStyle="1" w:styleId="CommentTextChar">
    <w:name w:val="Comment Text Char"/>
    <w:basedOn w:val="DefaultParagraphFont"/>
    <w:link w:val="CommentText"/>
    <w:uiPriority w:val="99"/>
    <w:rsid w:val="00E76954"/>
    <w:rPr>
      <w:rFonts w:ascii="Arial" w:hAnsi="Arial" w:cs="Arial"/>
    </w:rPr>
  </w:style>
  <w:style w:type="paragraph" w:styleId="CommentSubject">
    <w:name w:val="annotation subject"/>
    <w:basedOn w:val="CommentText"/>
    <w:next w:val="CommentText"/>
    <w:link w:val="CommentSubjectChar"/>
    <w:uiPriority w:val="99"/>
    <w:semiHidden/>
    <w:unhideWhenUsed/>
    <w:locked/>
    <w:rsid w:val="00E76954"/>
    <w:rPr>
      <w:b/>
      <w:bCs/>
    </w:rPr>
  </w:style>
  <w:style w:type="character" w:customStyle="1" w:styleId="CommentSubjectChar">
    <w:name w:val="Comment Subject Char"/>
    <w:basedOn w:val="CommentTextChar"/>
    <w:link w:val="CommentSubject"/>
    <w:uiPriority w:val="99"/>
    <w:semiHidden/>
    <w:rsid w:val="00E76954"/>
    <w:rPr>
      <w:rFonts w:ascii="Arial" w:hAnsi="Arial" w:cs="Arial"/>
      <w:b/>
      <w:bCs/>
    </w:rPr>
  </w:style>
  <w:style w:type="paragraph" w:styleId="Revision">
    <w:name w:val="Revision"/>
    <w:hidden/>
    <w:uiPriority w:val="99"/>
    <w:semiHidden/>
    <w:rsid w:val="004C0DCF"/>
    <w:rPr>
      <w:rFonts w:ascii="Arial" w:hAnsi="Arial" w:cs="Arial"/>
      <w:sz w:val="22"/>
      <w:szCs w:val="22"/>
    </w:rPr>
  </w:style>
  <w:style w:type="paragraph" w:customStyle="1" w:styleId="Pa8">
    <w:name w:val="Pa8"/>
    <w:basedOn w:val="Default"/>
    <w:next w:val="Default"/>
    <w:uiPriority w:val="99"/>
    <w:rsid w:val="00D8226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D82261"/>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D82261"/>
    <w:rPr>
      <w:rFonts w:cs="Myriad Pro Light"/>
      <w:color w:val="000000"/>
      <w:sz w:val="16"/>
      <w:szCs w:val="16"/>
    </w:rPr>
  </w:style>
  <w:style w:type="character" w:customStyle="1" w:styleId="A2">
    <w:name w:val="A2"/>
    <w:uiPriority w:val="99"/>
    <w:rsid w:val="00D82261"/>
    <w:rPr>
      <w:rFonts w:cs="Myriad Pro Light"/>
      <w:color w:val="0000FF"/>
      <w:sz w:val="16"/>
      <w:szCs w:val="16"/>
      <w:u w:val="single"/>
    </w:rPr>
  </w:style>
  <w:style w:type="paragraph" w:customStyle="1" w:styleId="Pa3">
    <w:name w:val="Pa3"/>
    <w:basedOn w:val="Default"/>
    <w:next w:val="Default"/>
    <w:rsid w:val="00D82261"/>
    <w:pPr>
      <w:suppressAutoHyphens/>
      <w:adjustRightInd/>
      <w:spacing w:line="121" w:lineRule="atLeast"/>
      <w:textAlignment w:val="baseline"/>
    </w:pPr>
    <w:rPr>
      <w:rFonts w:ascii="Myriad Pro Light" w:eastAsia="Calibri" w:hAnsi="Myriad Pro Light" w:cs="Times New Roman"/>
      <w:color w:val="auto"/>
      <w:lang w:eastAsia="en-US"/>
    </w:rPr>
  </w:style>
  <w:style w:type="character" w:styleId="UnresolvedMention">
    <w:name w:val="Unresolved Mention"/>
    <w:basedOn w:val="DefaultParagraphFont"/>
    <w:uiPriority w:val="99"/>
    <w:semiHidden/>
    <w:unhideWhenUsed/>
    <w:rsid w:val="002228B3"/>
    <w:rPr>
      <w:color w:val="605E5C"/>
      <w:shd w:val="clear" w:color="auto" w:fill="E1DFDD"/>
    </w:rPr>
  </w:style>
  <w:style w:type="character" w:customStyle="1" w:styleId="Heading2Char">
    <w:name w:val="Heading 2 Char"/>
    <w:basedOn w:val="DefaultParagraphFont"/>
    <w:link w:val="Heading2"/>
    <w:uiPriority w:val="9"/>
    <w:rsid w:val="004B1F15"/>
    <w:rPr>
      <w:rFonts w:ascii="Arial" w:eastAsiaTheme="majorEastAsia" w:hAnsi="Arial" w:cs="Arial"/>
      <w:b/>
      <w:bCs/>
      <w:color w:val="000000" w:themeColor="text1"/>
      <w:sz w:val="22"/>
      <w:szCs w:val="22"/>
      <w:lang w:eastAsia="en-US"/>
    </w:rPr>
  </w:style>
  <w:style w:type="character" w:customStyle="1" w:styleId="Heading3Char">
    <w:name w:val="Heading 3 Char"/>
    <w:basedOn w:val="DefaultParagraphFont"/>
    <w:link w:val="Heading3"/>
    <w:uiPriority w:val="9"/>
    <w:rsid w:val="004B1F15"/>
    <w:rPr>
      <w:rFonts w:ascii="Arial" w:eastAsiaTheme="majorEastAsia" w:hAnsi="Arial" w:cs="Arial"/>
      <w:b/>
      <w:bCs/>
      <w:color w:val="000000" w:themeColor="text1"/>
      <w:sz w:val="22"/>
      <w:szCs w:val="22"/>
      <w:lang w:eastAsia="en-US"/>
    </w:rPr>
  </w:style>
  <w:style w:type="character" w:customStyle="1" w:styleId="Heading4Char">
    <w:name w:val="Heading 4 Char"/>
    <w:basedOn w:val="DefaultParagraphFont"/>
    <w:link w:val="Heading4"/>
    <w:uiPriority w:val="9"/>
    <w:rsid w:val="004B1F15"/>
    <w:rPr>
      <w:rFonts w:ascii="Arial" w:eastAsiaTheme="majorEastAsia" w:hAnsi="Arial" w:cs="Arial"/>
      <w:b/>
      <w:bCs/>
      <w:color w:val="000000" w:themeColor="text1"/>
      <w:sz w:val="24"/>
      <w:szCs w:val="24"/>
      <w:lang w:eastAsia="en-US"/>
    </w:rPr>
  </w:style>
  <w:style w:type="character" w:styleId="Emphasis">
    <w:name w:val="Emphasis"/>
    <w:qFormat/>
    <w:rsid w:val="004B1F15"/>
    <w:rPr>
      <w:i/>
      <w:iCs/>
    </w:rPr>
  </w:style>
  <w:style w:type="paragraph" w:styleId="TOCHeading">
    <w:name w:val="TOC Heading"/>
    <w:basedOn w:val="Heading1"/>
    <w:next w:val="Normal"/>
    <w:uiPriority w:val="39"/>
    <w:unhideWhenUsed/>
    <w:qFormat/>
    <w:rsid w:val="004B1F15"/>
    <w:pPr>
      <w:keepLines/>
      <w:spacing w:before="240" w:line="259" w:lineRule="auto"/>
      <w:outlineLvl w:val="9"/>
    </w:pPr>
    <w:rPr>
      <w:rFonts w:asciiTheme="majorHAnsi" w:eastAsiaTheme="majorEastAsia" w:hAnsiTheme="majorHAnsi" w:cstheme="majorBidi"/>
      <w:b w:val="0"/>
      <w:bCs w:val="0"/>
      <w:color w:val="365F91" w:themeColor="accent1" w:themeShade="BF"/>
      <w:kern w:val="0"/>
      <w:lang w:val="en-US" w:eastAsia="en-US"/>
    </w:rPr>
  </w:style>
  <w:style w:type="paragraph" w:styleId="TOC1">
    <w:name w:val="toc 1"/>
    <w:basedOn w:val="Normal"/>
    <w:next w:val="Normal"/>
    <w:autoRedefine/>
    <w:uiPriority w:val="39"/>
    <w:unhideWhenUsed/>
    <w:rsid w:val="004B1F15"/>
    <w:pPr>
      <w:spacing w:after="100"/>
      <w:jc w:val="center"/>
    </w:pPr>
    <w:rPr>
      <w:rFonts w:eastAsiaTheme="minorHAnsi"/>
      <w:sz w:val="24"/>
      <w:szCs w:val="24"/>
      <w:lang w:eastAsia="en-US"/>
    </w:rPr>
  </w:style>
  <w:style w:type="paragraph" w:styleId="TOC2">
    <w:name w:val="toc 2"/>
    <w:basedOn w:val="Normal"/>
    <w:next w:val="Normal"/>
    <w:autoRedefine/>
    <w:uiPriority w:val="39"/>
    <w:unhideWhenUsed/>
    <w:rsid w:val="004B1F15"/>
    <w:pPr>
      <w:spacing w:after="100"/>
      <w:ind w:left="240"/>
      <w:jc w:val="center"/>
    </w:pPr>
    <w:rPr>
      <w:rFonts w:eastAsiaTheme="minorHAnsi"/>
      <w:sz w:val="24"/>
      <w:szCs w:val="24"/>
      <w:lang w:eastAsia="en-US"/>
    </w:rPr>
  </w:style>
  <w:style w:type="paragraph" w:styleId="TOC3">
    <w:name w:val="toc 3"/>
    <w:basedOn w:val="Normal"/>
    <w:next w:val="Normal"/>
    <w:autoRedefine/>
    <w:uiPriority w:val="39"/>
    <w:unhideWhenUsed/>
    <w:rsid w:val="004B1F15"/>
    <w:pPr>
      <w:spacing w:after="100"/>
      <w:ind w:left="480"/>
      <w:jc w:val="center"/>
    </w:pPr>
    <w:rPr>
      <w:rFonts w:eastAsiaTheme="minorHAnsi"/>
      <w:sz w:val="24"/>
      <w:szCs w:val="24"/>
      <w:lang w:eastAsia="en-US"/>
    </w:rPr>
  </w:style>
  <w:style w:type="character" w:customStyle="1" w:styleId="MTConvertedEquation">
    <w:name w:val="MTConvertedEquation"/>
    <w:basedOn w:val="DefaultParagraphFont"/>
    <w:rsid w:val="004B1F15"/>
    <w:rPr>
      <w:b/>
    </w:rPr>
  </w:style>
  <w:style w:type="character" w:customStyle="1" w:styleId="s1">
    <w:name w:val="s1"/>
    <w:basedOn w:val="DefaultParagraphFont"/>
    <w:uiPriority w:val="22"/>
    <w:unhideWhenUsed/>
    <w:rsid w:val="00CB1223"/>
    <w:rPr>
      <w:rFonts w:ascii="Arial" w:hAnsi="Arial"/>
      <w:sz w:val="22"/>
    </w:rPr>
  </w:style>
  <w:style w:type="paragraph" w:customStyle="1" w:styleId="AP-Text">
    <w:name w:val="AP - Text"/>
    <w:qFormat/>
    <w:rsid w:val="005A788F"/>
    <w:pPr>
      <w:spacing w:line="264" w:lineRule="auto"/>
    </w:pPr>
    <w:rPr>
      <w:rFonts w:ascii="Arial" w:eastAsia="MS Mincho"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6365295">
      <w:marLeft w:val="0"/>
      <w:marRight w:val="0"/>
      <w:marTop w:val="0"/>
      <w:marBottom w:val="0"/>
      <w:divBdr>
        <w:top w:val="none" w:sz="0" w:space="0" w:color="auto"/>
        <w:left w:val="none" w:sz="0" w:space="0" w:color="auto"/>
        <w:bottom w:val="none" w:sz="0" w:space="0" w:color="auto"/>
        <w:right w:val="none" w:sz="0" w:space="0" w:color="auto"/>
      </w:divBdr>
    </w:div>
    <w:div w:id="17063652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6.wmf"/><Relationship Id="rId63" Type="http://schemas.openxmlformats.org/officeDocument/2006/relationships/oleObject" Target="embeddings/oleObject24.bin"/><Relationship Id="rId84" Type="http://schemas.openxmlformats.org/officeDocument/2006/relationships/image" Target="media/image37.wmf"/><Relationship Id="rId138" Type="http://schemas.openxmlformats.org/officeDocument/2006/relationships/hyperlink" Target="https://www.ocr.org.uk/qualifications/expression-of-interest/" TargetMode="External"/><Relationship Id="rId107" Type="http://schemas.openxmlformats.org/officeDocument/2006/relationships/oleObject" Target="embeddings/oleObject46.bin"/><Relationship Id="rId11" Type="http://schemas.openxmlformats.org/officeDocument/2006/relationships/image" Target="media/image2.jpeg"/><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hyperlink" Target="mailto:resources.feedback@ocr.org.uk?subject=I%20like%20the%20GCSE%20(9-1)%20Mathematics%20Autumn%20202024%20Alternative%20Paper%20Mark%20Scheme%20J560/05" TargetMode="External"/><Relationship Id="rId5" Type="http://schemas.openxmlformats.org/officeDocument/2006/relationships/styles" Target="styles.xml"/><Relationship Id="rId90" Type="http://schemas.openxmlformats.org/officeDocument/2006/relationships/image" Target="media/image40.wmf"/><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hyperlink" Target="mailto:resources.feedback@ocr.org.uk?subject=I%20like%20the%20GCSE%20(9-1)%20Mathematics%20Autumn%20202024%20Alternative%20Paper%20Mark%20Scheme%20J560/05" TargetMode="External"/><Relationship Id="rId139" Type="http://schemas.openxmlformats.org/officeDocument/2006/relationships/hyperlink" Target="mailto:resources.feedback@ocr.org.uk" TargetMode="External"/><Relationship Id="rId80" Type="http://schemas.openxmlformats.org/officeDocument/2006/relationships/image" Target="media/image35.wmf"/><Relationship Id="rId85" Type="http://schemas.openxmlformats.org/officeDocument/2006/relationships/oleObject" Target="embeddings/oleObject35.bin"/><Relationship Id="rId12" Type="http://schemas.openxmlformats.org/officeDocument/2006/relationships/header" Target="head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hyperlink" Target="mailto:resources.feedback@ocr.org.uk?subject=I%20dislike%20the%20GCSE%20(9-1)%20Mathematics%20Autumn%20202024%20Alternative%20Paper%20Mark%20Scheme%20J560/05" TargetMode="Externa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52.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hyperlink" Target="https://teachcambridge.org/57aeb2e9-239e-49ba-9020-ec8e29d8d419/subject-home?unit=all&amp;subject=71e0ba56-8186-4d35-ae81-d1c640670d80" TargetMode="External"/><Relationship Id="rId135" Type="http://schemas.openxmlformats.org/officeDocument/2006/relationships/hyperlink" Target="mailto:resources.feedback@ocr.org.uk?subject=I%20dislike%20the%20GCSE%20(9-1)%20Mathematics%20Autumn%20202024%20Alternative%20Paper%20Mark%20Scheme%20J560/05"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hyperlink" Target="mailto:resources.feedback@ocr.org.uk" TargetMode="External"/><Relationship Id="rId136" Type="http://schemas.openxmlformats.org/officeDocument/2006/relationships/hyperlink" Target="https://teachcambridge.org/57aeb2e9-239e-49ba-9020-ec8e29d8d419/subject-home?unit=all&amp;subject=71e0ba56-8186-4d35-ae81-d1c640670d80" TargetMode="External"/><Relationship Id="rId61" Type="http://schemas.openxmlformats.org/officeDocument/2006/relationships/oleObject" Target="embeddings/oleObject23.bin"/><Relationship Id="rId82" Type="http://schemas.openxmlformats.org/officeDocument/2006/relationships/image" Target="media/image36.wmf"/><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footer" Target="footer3.xml"/><Relationship Id="rId8" Type="http://schemas.openxmlformats.org/officeDocument/2006/relationships/footnotes" Target="footnotes.xml"/><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hyperlink" Target="mailto:resources.feedback@ocr.org.uk" TargetMode="Externa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hyperlink" Target="https://www.ocr.org.uk/qualifications/expression-of-interest/" TargetMode="External"/><Relationship Id="rId15" Type="http://schemas.openxmlformats.org/officeDocument/2006/relationships/footer" Target="footer2.xml"/><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8.wmf"/><Relationship Id="rId127" Type="http://schemas.openxmlformats.org/officeDocument/2006/relationships/image" Target="media/image58.jpeg"/><Relationship Id="rId10" Type="http://schemas.openxmlformats.org/officeDocument/2006/relationships/image" Target="media/image1.jpg"/><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8.wmf"/><Relationship Id="rId47" Type="http://schemas.openxmlformats.org/officeDocument/2006/relationships/oleObject" Target="embeddings/oleObject16.bin"/><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hyperlink" Target="mailto:resources.feedback@ocr.org.uk" TargetMode="External"/><Relationship Id="rId16"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owerAppID xmlns="a826fb59-e30b-4629-9a45-ddaff588768b">3798</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5</Component>
    <Documenttype xmlns="a826fb59-e30b-4629-9a45-ddaff588768b">Mark scheme</Documenttype>
    <TaxCatchAll xmlns="a64829b1-ed52-45e5-9012-b69bfe77c40c" xsi:nil="true"/>
    <Series xmlns="a826fb59-e30b-4629-9a45-ddaff588768b">November 2024</Series>
    <Prodman xmlns="a826fb59-e30b-4629-9a45-ddaff588768b">
      <UserInfo>
        <DisplayName>Lucy Essex</DisplayName>
        <AccountId>429</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D07F48D-909E-4C28-BDB6-3D7E3BDF522B}">
  <ds:schemaRefs>
    <ds:schemaRef ds:uri="http://schemas.microsoft.com/office/2006/metadata/properties"/>
    <ds:schemaRef ds:uri="a64829b1-ed52-45e5-9012-b69bfe77c40c"/>
    <ds:schemaRef ds:uri="http://purl.org/dc/dcmitype/"/>
    <ds:schemaRef ds:uri="http://schemas.microsoft.com/office/2006/documentManagement/types"/>
    <ds:schemaRef ds:uri="http://purl.org/dc/elements/1.1/"/>
    <ds:schemaRef ds:uri="http://schemas.microsoft.com/office/infopath/2007/PartnerControls"/>
    <ds:schemaRef ds:uri="http://schemas.microsoft.com/sharepoint/v3/fields"/>
    <ds:schemaRef ds:uri="http://www.w3.org/XML/1998/namespace"/>
    <ds:schemaRef ds:uri="http://purl.org/dc/terms/"/>
    <ds:schemaRef ds:uri="http://schemas.openxmlformats.org/package/2006/metadata/core-properties"/>
    <ds:schemaRef ds:uri="a826fb59-e30b-4629-9a45-ddaff588768b"/>
  </ds:schemaRefs>
</ds:datastoreItem>
</file>

<file path=customXml/itemProps2.xml><?xml version="1.0" encoding="utf-8"?>
<ds:datastoreItem xmlns:ds="http://schemas.openxmlformats.org/officeDocument/2006/customXml" ds:itemID="{18B6071D-10CB-40D8-9D88-0D25CFD2BA8C}">
  <ds:schemaRefs>
    <ds:schemaRef ds:uri="http://schemas.microsoft.com/sharepoint/v3/contenttype/forms"/>
  </ds:schemaRefs>
</ds:datastoreItem>
</file>

<file path=customXml/itemProps3.xml><?xml version="1.0" encoding="utf-8"?>
<ds:datastoreItem xmlns:ds="http://schemas.openxmlformats.org/officeDocument/2006/customXml" ds:itemID="{CB867FF1-82D6-4BA9-A0FF-A5923BB0FC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96</TotalTime>
  <Pages>20</Pages>
  <Words>3692</Words>
  <Characters>16033</Characters>
  <Application>Microsoft Office Word</Application>
  <DocSecurity>0</DocSecurity>
  <Lines>133</Lines>
  <Paragraphs>39</Paragraphs>
  <ScaleCrop>false</ScaleCrop>
  <HeadingPairs>
    <vt:vector size="2" baseType="variant">
      <vt:variant>
        <vt:lpstr>Title</vt:lpstr>
      </vt:variant>
      <vt:variant>
        <vt:i4>1</vt:i4>
      </vt:variant>
    </vt:vector>
  </HeadingPairs>
  <TitlesOfParts>
    <vt:vector size="1" baseType="lpstr">
      <vt:lpstr>GCSE (9-1) Mathematics Series 20XX Alternative Paper Mark Scheme J560/05</vt:lpstr>
    </vt:vector>
  </TitlesOfParts>
  <Company>Cambridge Assessment</Company>
  <LinksUpToDate>false</LinksUpToDate>
  <CharactersWithSpaces>19686</CharactersWithSpaces>
  <SharedDoc>false</SharedDoc>
  <HLinks>
    <vt:vector size="42" baseType="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5701743</vt:i4>
      </vt:variant>
      <vt:variant>
        <vt:i4>6</vt:i4>
      </vt:variant>
      <vt:variant>
        <vt:i4>0</vt:i4>
      </vt:variant>
      <vt:variant>
        <vt:i4>5</vt:i4>
      </vt:variant>
      <vt:variant>
        <vt:lpwstr>mailto:resources.feedback@ocr.org.uk?subject=I%20dislike%20the%20GCSE%20(9-1)%20Mathematics%20Summer%202023%20Alternative%20Paper%20Mark%20Scheme%20J560/01</vt:lpwstr>
      </vt:variant>
      <vt:variant>
        <vt:lpwstr/>
      </vt:variant>
      <vt:variant>
        <vt:i4>2818140</vt:i4>
      </vt:variant>
      <vt:variant>
        <vt:i4>3</vt:i4>
      </vt:variant>
      <vt:variant>
        <vt:i4>0</vt:i4>
      </vt:variant>
      <vt:variant>
        <vt:i4>5</vt:i4>
      </vt:variant>
      <vt:variant>
        <vt:lpwstr>mailto:resources.feedback@ocr.org.uk?subject=I%20like%20the%20GCSE%20(9-1)%20Mathematics%20Summer%202023%20Alternative%20Paper%20Mark%20Scheme%20J560/01</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eries 20XX Alternative Paper Mark Scheme J560/05</dc:title>
  <dc:subject>Mathematics</dc:subject>
  <dc:creator>OCR</dc:creator>
  <cp:keywords>GCSE, Mathematics, J560/01, Alternative Paper, Mark Scheme</cp:keywords>
  <cp:lastModifiedBy>Lucy Essex</cp:lastModifiedBy>
  <cp:revision>115</cp:revision>
  <cp:lastPrinted>2021-11-16T22:03:00Z</cp:lastPrinted>
  <dcterms:created xsi:type="dcterms:W3CDTF">2024-01-15T12:50:00Z</dcterms:created>
  <dcterms:modified xsi:type="dcterms:W3CDTF">2025-03-28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